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CF10302" w14:textId="77777777" w:rsidR="00DD6F44" w:rsidRPr="002F55F2" w:rsidRDefault="00DD6F44" w:rsidP="00143C55">
      <w:pPr>
        <w:pStyle w:val="Default"/>
        <w:rPr>
          <w:rFonts w:ascii="GOST type A" w:hAnsi="GOST type A" w:cs="Adobe Arabic"/>
        </w:rPr>
      </w:pPr>
    </w:p>
    <w:p w14:paraId="450D65F4" w14:textId="77777777" w:rsidR="00DD6F44" w:rsidRPr="002F55F2" w:rsidRDefault="00DD6F44" w:rsidP="00143C55">
      <w:pPr>
        <w:pStyle w:val="Default"/>
        <w:spacing w:after="120"/>
        <w:jc w:val="center"/>
        <w:rPr>
          <w:rFonts w:ascii="GOST type A" w:eastAsia="Gulim" w:hAnsi="GOST type A" w:cs="Adobe Arabic"/>
          <w:sz w:val="28"/>
          <w:szCs w:val="28"/>
        </w:rPr>
      </w:pPr>
      <w:r w:rsidRPr="002F55F2">
        <w:rPr>
          <w:rFonts w:ascii="GOST type A" w:eastAsia="Gulim" w:hAnsi="GOST type A" w:cs="Cambria"/>
          <w:sz w:val="28"/>
          <w:szCs w:val="28"/>
        </w:rPr>
        <w:t>НАЦІОНАЛЬНИЙ</w:t>
      </w:r>
      <w:r w:rsidRPr="002F55F2">
        <w:rPr>
          <w:rFonts w:ascii="GOST type A" w:eastAsia="Gulim" w:hAnsi="GOST type A" w:cs="Adobe Arabic"/>
          <w:sz w:val="28"/>
          <w:szCs w:val="28"/>
        </w:rPr>
        <w:t xml:space="preserve"> </w:t>
      </w:r>
      <w:r w:rsidRPr="002F55F2">
        <w:rPr>
          <w:rFonts w:ascii="GOST type A" w:eastAsia="Gulim" w:hAnsi="GOST type A" w:cs="Cambria"/>
          <w:sz w:val="28"/>
          <w:szCs w:val="28"/>
        </w:rPr>
        <w:t>ТЕХНІЧНИЙ</w:t>
      </w:r>
      <w:r w:rsidRPr="002F55F2">
        <w:rPr>
          <w:rFonts w:ascii="GOST type A" w:eastAsia="Gulim" w:hAnsi="GOST type A" w:cs="Adobe Arabic"/>
          <w:sz w:val="28"/>
          <w:szCs w:val="28"/>
        </w:rPr>
        <w:t xml:space="preserve"> </w:t>
      </w:r>
      <w:r w:rsidRPr="002F55F2">
        <w:rPr>
          <w:rFonts w:ascii="GOST type A" w:eastAsia="Gulim" w:hAnsi="GOST type A" w:cs="Cambria"/>
          <w:sz w:val="28"/>
          <w:szCs w:val="28"/>
        </w:rPr>
        <w:t>УНІВЕРСИТЕТ</w:t>
      </w:r>
      <w:r w:rsidRPr="002F55F2">
        <w:rPr>
          <w:rFonts w:ascii="GOST type A" w:eastAsia="Gulim" w:hAnsi="GOST type A" w:cs="Adobe Arabic"/>
          <w:sz w:val="28"/>
          <w:szCs w:val="28"/>
        </w:rPr>
        <w:t xml:space="preserve"> </w:t>
      </w:r>
      <w:r w:rsidRPr="002F55F2">
        <w:rPr>
          <w:rFonts w:ascii="GOST type A" w:eastAsia="Gulim" w:hAnsi="GOST type A" w:cs="Cambria"/>
          <w:sz w:val="28"/>
          <w:szCs w:val="28"/>
        </w:rPr>
        <w:t>УКРАЇНИ</w:t>
      </w:r>
    </w:p>
    <w:p w14:paraId="2E0D0FCB" w14:textId="77777777" w:rsidR="00DD6F44" w:rsidRPr="002F55F2" w:rsidRDefault="00DD6F44" w:rsidP="00143C55">
      <w:pPr>
        <w:pStyle w:val="Default"/>
        <w:spacing w:after="120"/>
        <w:jc w:val="center"/>
        <w:rPr>
          <w:rFonts w:ascii="GOST type A" w:eastAsia="Gulim" w:hAnsi="GOST type A" w:cs="Adobe Arabic"/>
          <w:sz w:val="28"/>
          <w:szCs w:val="28"/>
        </w:rPr>
      </w:pPr>
      <w:r w:rsidRPr="002F55F2">
        <w:rPr>
          <w:rFonts w:ascii="Arial" w:eastAsia="Gulim" w:hAnsi="Arial" w:cs="Arial"/>
          <w:sz w:val="28"/>
          <w:szCs w:val="28"/>
        </w:rPr>
        <w:t>“</w:t>
      </w:r>
      <w:r w:rsidRPr="002F55F2">
        <w:rPr>
          <w:rFonts w:ascii="GOST type A" w:eastAsia="Gulim" w:hAnsi="GOST type A" w:cs="Cambria"/>
          <w:sz w:val="28"/>
          <w:szCs w:val="28"/>
        </w:rPr>
        <w:t>КИЇВСЬКИЙ</w:t>
      </w:r>
      <w:r w:rsidRPr="002F55F2">
        <w:rPr>
          <w:rFonts w:ascii="GOST type A" w:eastAsia="Gulim" w:hAnsi="GOST type A" w:cs="Adobe Arabic"/>
          <w:sz w:val="28"/>
          <w:szCs w:val="28"/>
        </w:rPr>
        <w:t xml:space="preserve"> </w:t>
      </w:r>
      <w:r w:rsidRPr="002F55F2">
        <w:rPr>
          <w:rFonts w:ascii="GOST type A" w:eastAsia="Gulim" w:hAnsi="GOST type A" w:cs="Cambria"/>
          <w:sz w:val="28"/>
          <w:szCs w:val="28"/>
        </w:rPr>
        <w:t>ПОЛІТЕХНІЧНИЙ</w:t>
      </w:r>
      <w:r w:rsidRPr="002F55F2">
        <w:rPr>
          <w:rFonts w:ascii="GOST type A" w:eastAsia="Gulim" w:hAnsi="GOST type A" w:cs="Adobe Arabic"/>
          <w:sz w:val="28"/>
          <w:szCs w:val="28"/>
        </w:rPr>
        <w:t xml:space="preserve"> </w:t>
      </w:r>
      <w:r w:rsidRPr="002F55F2">
        <w:rPr>
          <w:rFonts w:ascii="GOST type A" w:eastAsia="Gulim" w:hAnsi="GOST type A" w:cs="Cambria"/>
          <w:sz w:val="28"/>
          <w:szCs w:val="28"/>
        </w:rPr>
        <w:t>ІНСТИТУТ</w:t>
      </w:r>
      <w:r w:rsidRPr="002F55F2">
        <w:rPr>
          <w:rFonts w:ascii="Arial" w:eastAsia="Gulim" w:hAnsi="Arial" w:cs="Arial"/>
          <w:sz w:val="28"/>
          <w:szCs w:val="28"/>
        </w:rPr>
        <w:t>”</w:t>
      </w:r>
    </w:p>
    <w:p w14:paraId="4623A388" w14:textId="77777777" w:rsidR="00DD6F44" w:rsidRPr="002F55F2" w:rsidRDefault="00DD6F44" w:rsidP="00143C55">
      <w:pPr>
        <w:pStyle w:val="Default"/>
        <w:spacing w:after="120"/>
        <w:jc w:val="center"/>
        <w:rPr>
          <w:rFonts w:ascii="GOST type A" w:eastAsia="Gulim" w:hAnsi="GOST type A" w:cs="Adobe Arabic"/>
          <w:sz w:val="28"/>
          <w:szCs w:val="28"/>
        </w:rPr>
      </w:pPr>
      <w:r w:rsidRPr="002F55F2">
        <w:rPr>
          <w:rFonts w:ascii="GOST type A" w:eastAsia="Gulim" w:hAnsi="GOST type A" w:cs="Cambria"/>
          <w:sz w:val="28"/>
          <w:szCs w:val="28"/>
        </w:rPr>
        <w:t>ФАКУЛЬТЕТ</w:t>
      </w:r>
      <w:r w:rsidRPr="002F55F2">
        <w:rPr>
          <w:rFonts w:ascii="GOST type A" w:eastAsia="Gulim" w:hAnsi="GOST type A" w:cs="Adobe Arabic"/>
          <w:sz w:val="28"/>
          <w:szCs w:val="28"/>
        </w:rPr>
        <w:t xml:space="preserve"> </w:t>
      </w:r>
      <w:r w:rsidRPr="002F55F2">
        <w:rPr>
          <w:rFonts w:ascii="GOST type A" w:eastAsia="Gulim" w:hAnsi="GOST type A" w:cs="Cambria"/>
          <w:sz w:val="28"/>
          <w:szCs w:val="28"/>
        </w:rPr>
        <w:t>ІНФОРМАТИКИ</w:t>
      </w:r>
      <w:r w:rsidRPr="002F55F2">
        <w:rPr>
          <w:rFonts w:ascii="GOST type A" w:eastAsia="Gulim" w:hAnsi="GOST type A" w:cs="Adobe Arabic"/>
          <w:sz w:val="28"/>
          <w:szCs w:val="28"/>
        </w:rPr>
        <w:t xml:space="preserve"> </w:t>
      </w:r>
      <w:r w:rsidRPr="002F55F2">
        <w:rPr>
          <w:rFonts w:ascii="GOST type A" w:eastAsia="Gulim" w:hAnsi="GOST type A" w:cs="Cambria"/>
          <w:sz w:val="28"/>
          <w:szCs w:val="28"/>
        </w:rPr>
        <w:t>ТА</w:t>
      </w:r>
      <w:r w:rsidRPr="002F55F2">
        <w:rPr>
          <w:rFonts w:ascii="GOST type A" w:eastAsia="Gulim" w:hAnsi="GOST type A" w:cs="Adobe Arabic"/>
          <w:sz w:val="28"/>
          <w:szCs w:val="28"/>
        </w:rPr>
        <w:t xml:space="preserve"> </w:t>
      </w:r>
      <w:r w:rsidRPr="002F55F2">
        <w:rPr>
          <w:rFonts w:ascii="GOST type A" w:eastAsia="Gulim" w:hAnsi="GOST type A" w:cs="Cambria"/>
          <w:sz w:val="28"/>
          <w:szCs w:val="28"/>
        </w:rPr>
        <w:t>ОБЧИСЛЮВАЛЬНОЇ</w:t>
      </w:r>
      <w:r w:rsidRPr="002F55F2">
        <w:rPr>
          <w:rFonts w:ascii="GOST type A" w:eastAsia="Gulim" w:hAnsi="GOST type A" w:cs="Adobe Arabic"/>
          <w:sz w:val="28"/>
          <w:szCs w:val="28"/>
        </w:rPr>
        <w:t xml:space="preserve"> </w:t>
      </w:r>
      <w:r w:rsidRPr="002F55F2">
        <w:rPr>
          <w:rFonts w:ascii="GOST type A" w:eastAsia="Gulim" w:hAnsi="GOST type A" w:cs="Cambria"/>
          <w:sz w:val="28"/>
          <w:szCs w:val="28"/>
        </w:rPr>
        <w:t>ТЕХНІКИ</w:t>
      </w:r>
    </w:p>
    <w:p w14:paraId="60456881" w14:textId="77777777" w:rsidR="00DD6F44" w:rsidRPr="002F55F2" w:rsidRDefault="00DD6F44" w:rsidP="00143C55">
      <w:pPr>
        <w:pStyle w:val="Default"/>
        <w:spacing w:after="120"/>
        <w:jc w:val="center"/>
        <w:rPr>
          <w:rFonts w:ascii="GOST type A" w:eastAsia="Gulim" w:hAnsi="GOST type A" w:cs="Adobe Arabic"/>
          <w:sz w:val="28"/>
          <w:szCs w:val="28"/>
        </w:rPr>
      </w:pPr>
      <w:r w:rsidRPr="002F55F2">
        <w:rPr>
          <w:rFonts w:ascii="GOST type A" w:eastAsia="Gulim" w:hAnsi="GOST type A" w:cs="Cambria"/>
          <w:sz w:val="28"/>
          <w:szCs w:val="28"/>
        </w:rPr>
        <w:t>Кафедра</w:t>
      </w:r>
      <w:r w:rsidRPr="002F55F2">
        <w:rPr>
          <w:rFonts w:ascii="GOST type A" w:eastAsia="Gulim" w:hAnsi="GOST type A" w:cs="Adobe Arabic"/>
          <w:sz w:val="28"/>
          <w:szCs w:val="28"/>
        </w:rPr>
        <w:t xml:space="preserve"> </w:t>
      </w:r>
      <w:r w:rsidRPr="002F55F2">
        <w:rPr>
          <w:rFonts w:ascii="GOST type A" w:eastAsia="Gulim" w:hAnsi="GOST type A" w:cs="Cambria"/>
          <w:sz w:val="28"/>
          <w:szCs w:val="28"/>
        </w:rPr>
        <w:t>обчислювальної</w:t>
      </w:r>
      <w:r w:rsidRPr="002F55F2">
        <w:rPr>
          <w:rFonts w:ascii="GOST type A" w:eastAsia="Gulim" w:hAnsi="GOST type A" w:cs="Adobe Arabic"/>
          <w:sz w:val="28"/>
          <w:szCs w:val="28"/>
        </w:rPr>
        <w:t xml:space="preserve"> </w:t>
      </w:r>
      <w:r w:rsidRPr="002F55F2">
        <w:rPr>
          <w:rFonts w:ascii="GOST type A" w:eastAsia="Gulim" w:hAnsi="GOST type A" w:cs="Cambria"/>
          <w:sz w:val="28"/>
          <w:szCs w:val="28"/>
        </w:rPr>
        <w:t>техніки</w:t>
      </w:r>
    </w:p>
    <w:p w14:paraId="61C6FD5F" w14:textId="77777777" w:rsidR="00DD6F44" w:rsidRPr="002F55F2" w:rsidRDefault="00DD6F44" w:rsidP="00143C55">
      <w:pPr>
        <w:pStyle w:val="Default"/>
        <w:spacing w:after="120"/>
        <w:jc w:val="center"/>
        <w:rPr>
          <w:rFonts w:ascii="GOST type A" w:eastAsia="Gulim" w:hAnsi="GOST type A" w:cs="Adobe Arabic"/>
          <w:sz w:val="28"/>
          <w:szCs w:val="28"/>
        </w:rPr>
      </w:pPr>
    </w:p>
    <w:p w14:paraId="29F2FD8E" w14:textId="77777777" w:rsidR="00DD6F44" w:rsidRPr="002F55F2" w:rsidRDefault="00DD6F44" w:rsidP="00143C55">
      <w:pPr>
        <w:pStyle w:val="Default"/>
        <w:spacing w:after="120"/>
        <w:jc w:val="center"/>
        <w:rPr>
          <w:rFonts w:ascii="GOST type A" w:eastAsia="Gulim" w:hAnsi="GOST type A" w:cs="Adobe Arabic"/>
          <w:sz w:val="28"/>
          <w:szCs w:val="28"/>
        </w:rPr>
      </w:pPr>
    </w:p>
    <w:p w14:paraId="69F5F478" w14:textId="77777777" w:rsidR="00DD6F44" w:rsidRPr="002F55F2" w:rsidRDefault="00DD6F44" w:rsidP="00143C55">
      <w:pPr>
        <w:pStyle w:val="Default"/>
        <w:spacing w:after="120"/>
        <w:jc w:val="center"/>
        <w:rPr>
          <w:rFonts w:ascii="GOST type A" w:eastAsia="Gulim" w:hAnsi="GOST type A" w:cs="Adobe Arabic"/>
          <w:sz w:val="28"/>
          <w:szCs w:val="28"/>
        </w:rPr>
      </w:pPr>
    </w:p>
    <w:p w14:paraId="1BB08F2A" w14:textId="77777777" w:rsidR="00DD6F44" w:rsidRPr="002F55F2" w:rsidRDefault="00DD6F44" w:rsidP="00143C55">
      <w:pPr>
        <w:pStyle w:val="Default"/>
        <w:spacing w:after="120"/>
        <w:jc w:val="center"/>
        <w:rPr>
          <w:rFonts w:ascii="GOST type A" w:eastAsia="Gulim" w:hAnsi="GOST type A" w:cs="Adobe Arabic"/>
          <w:sz w:val="28"/>
          <w:szCs w:val="28"/>
        </w:rPr>
      </w:pPr>
      <w:r w:rsidRPr="002F55F2">
        <w:rPr>
          <w:rFonts w:ascii="GOST type A" w:eastAsia="Gulim" w:hAnsi="GOST type A" w:cs="Cambria"/>
          <w:sz w:val="28"/>
          <w:szCs w:val="28"/>
        </w:rPr>
        <w:t>КУРСОВА</w:t>
      </w:r>
      <w:r w:rsidRPr="002F55F2">
        <w:rPr>
          <w:rFonts w:ascii="GOST type A" w:eastAsia="Gulim" w:hAnsi="GOST type A" w:cs="Adobe Arabic"/>
          <w:sz w:val="28"/>
          <w:szCs w:val="28"/>
        </w:rPr>
        <w:t xml:space="preserve"> </w:t>
      </w:r>
      <w:r w:rsidRPr="002F55F2">
        <w:rPr>
          <w:rFonts w:ascii="GOST type A" w:eastAsia="Gulim" w:hAnsi="GOST type A" w:cs="Cambria"/>
          <w:sz w:val="28"/>
          <w:szCs w:val="28"/>
        </w:rPr>
        <w:t>РОБОТА</w:t>
      </w:r>
    </w:p>
    <w:p w14:paraId="5F71037D" w14:textId="77777777" w:rsidR="00DD6F44" w:rsidRPr="002F55F2" w:rsidRDefault="00DD6F44" w:rsidP="00143C55">
      <w:pPr>
        <w:pStyle w:val="Default"/>
        <w:spacing w:after="120"/>
        <w:jc w:val="center"/>
        <w:rPr>
          <w:rFonts w:ascii="GOST type A" w:eastAsia="Gulim" w:hAnsi="GOST type A" w:cs="Adobe Arabic"/>
          <w:sz w:val="28"/>
          <w:szCs w:val="28"/>
        </w:rPr>
      </w:pPr>
      <w:r w:rsidRPr="002F55F2">
        <w:rPr>
          <w:rFonts w:ascii="GOST type A" w:eastAsia="Gulim" w:hAnsi="GOST type A" w:cs="Cambria"/>
          <w:sz w:val="28"/>
          <w:szCs w:val="28"/>
        </w:rPr>
        <w:t>з</w:t>
      </w:r>
      <w:r w:rsidRPr="002F55F2">
        <w:rPr>
          <w:rFonts w:ascii="GOST type A" w:eastAsia="Gulim" w:hAnsi="GOST type A" w:cs="Adobe Arabic"/>
          <w:sz w:val="28"/>
          <w:szCs w:val="28"/>
        </w:rPr>
        <w:t xml:space="preserve"> </w:t>
      </w:r>
      <w:r w:rsidRPr="002F55F2">
        <w:rPr>
          <w:rFonts w:ascii="GOST type A" w:eastAsia="Gulim" w:hAnsi="GOST type A" w:cs="Cambria"/>
          <w:sz w:val="28"/>
          <w:szCs w:val="28"/>
        </w:rPr>
        <w:t>дисципліни</w:t>
      </w:r>
      <w:r w:rsidRPr="002F55F2">
        <w:rPr>
          <w:rFonts w:ascii="GOST type A" w:eastAsia="Gulim" w:hAnsi="GOST type A" w:cs="Adobe Arabic"/>
          <w:sz w:val="28"/>
          <w:szCs w:val="28"/>
        </w:rPr>
        <w:t xml:space="preserve"> "</w:t>
      </w:r>
      <w:r w:rsidRPr="002F55F2">
        <w:rPr>
          <w:rFonts w:ascii="GOST type A" w:eastAsia="Gulim" w:hAnsi="GOST type A" w:cs="Cambria"/>
          <w:sz w:val="28"/>
          <w:szCs w:val="28"/>
        </w:rPr>
        <w:t>Комп</w:t>
      </w:r>
      <w:r w:rsidRPr="002F55F2">
        <w:rPr>
          <w:rFonts w:ascii="Arial" w:eastAsia="Gulim" w:hAnsi="Arial" w:cs="Arial"/>
          <w:sz w:val="28"/>
          <w:szCs w:val="28"/>
        </w:rPr>
        <w:t>’</w:t>
      </w:r>
      <w:r w:rsidRPr="002F55F2">
        <w:rPr>
          <w:rFonts w:ascii="GOST type A" w:eastAsia="Gulim" w:hAnsi="GOST type A" w:cs="Cambria"/>
          <w:sz w:val="28"/>
          <w:szCs w:val="28"/>
        </w:rPr>
        <w:t>ютерна</w:t>
      </w:r>
      <w:r w:rsidRPr="002F55F2">
        <w:rPr>
          <w:rFonts w:ascii="GOST type A" w:eastAsia="Gulim" w:hAnsi="GOST type A" w:cs="Adobe Arabic"/>
          <w:sz w:val="28"/>
          <w:szCs w:val="28"/>
        </w:rPr>
        <w:t xml:space="preserve"> </w:t>
      </w:r>
      <w:r w:rsidRPr="002F55F2">
        <w:rPr>
          <w:rFonts w:ascii="GOST type A" w:eastAsia="Gulim" w:hAnsi="GOST type A" w:cs="Cambria"/>
          <w:sz w:val="28"/>
          <w:szCs w:val="28"/>
        </w:rPr>
        <w:t>логіка</w:t>
      </w:r>
      <w:r w:rsidRPr="002F55F2">
        <w:rPr>
          <w:rFonts w:ascii="GOST type A" w:eastAsia="Gulim" w:hAnsi="GOST type A" w:cs="Adobe Arabic"/>
          <w:sz w:val="28"/>
          <w:szCs w:val="28"/>
        </w:rPr>
        <w:t>"</w:t>
      </w:r>
    </w:p>
    <w:p w14:paraId="0D9FCC52" w14:textId="77777777" w:rsidR="00DD6F44" w:rsidRPr="002F55F2" w:rsidRDefault="00DD6F44" w:rsidP="00143C55">
      <w:pPr>
        <w:pStyle w:val="Default"/>
        <w:spacing w:after="120"/>
        <w:rPr>
          <w:rFonts w:ascii="GOST type A" w:eastAsia="Gulim" w:hAnsi="GOST type A" w:cs="Adobe Arabic"/>
          <w:sz w:val="28"/>
          <w:szCs w:val="28"/>
        </w:rPr>
      </w:pPr>
    </w:p>
    <w:p w14:paraId="466E2D92" w14:textId="77777777" w:rsidR="00DD6F44" w:rsidRPr="002F55F2" w:rsidRDefault="00DD6F44" w:rsidP="00143C55">
      <w:pPr>
        <w:pStyle w:val="Default"/>
        <w:spacing w:after="120"/>
        <w:rPr>
          <w:rFonts w:ascii="GOST type A" w:eastAsia="Gulim" w:hAnsi="GOST type A" w:cs="Adobe Arabic"/>
          <w:sz w:val="28"/>
          <w:szCs w:val="28"/>
        </w:rPr>
      </w:pPr>
    </w:p>
    <w:p w14:paraId="0BD71455" w14:textId="77777777" w:rsidR="00DD6F44" w:rsidRPr="002F55F2" w:rsidRDefault="00DD6F44" w:rsidP="00143C55">
      <w:pPr>
        <w:pStyle w:val="Default"/>
        <w:spacing w:after="120"/>
        <w:rPr>
          <w:rFonts w:ascii="GOST type A" w:eastAsia="Gulim" w:hAnsi="GOST type A" w:cs="Adobe Arabic"/>
          <w:sz w:val="28"/>
          <w:szCs w:val="28"/>
        </w:rPr>
      </w:pPr>
    </w:p>
    <w:p w14:paraId="5533AFA2" w14:textId="12CA8932" w:rsidR="00DD6F44" w:rsidRPr="002F55F2" w:rsidRDefault="00DD6F44" w:rsidP="00931812">
      <w:pPr>
        <w:pStyle w:val="Default"/>
        <w:spacing w:after="120"/>
        <w:ind w:left="4248"/>
        <w:rPr>
          <w:rFonts w:ascii="GOST type A" w:eastAsia="Gulim" w:hAnsi="GOST type A" w:cs="Adobe Arabic"/>
          <w:sz w:val="28"/>
          <w:szCs w:val="28"/>
        </w:rPr>
      </w:pPr>
      <w:r w:rsidRPr="002F55F2">
        <w:rPr>
          <w:rFonts w:ascii="GOST type A" w:eastAsia="Gulim" w:hAnsi="GOST type A" w:cs="Cambria"/>
          <w:sz w:val="28"/>
          <w:szCs w:val="28"/>
        </w:rPr>
        <w:t>Виконав</w:t>
      </w:r>
      <w:r w:rsidRPr="002F55F2">
        <w:rPr>
          <w:rFonts w:ascii="GOST type A" w:eastAsia="Gulim" w:hAnsi="GOST type A" w:cs="Adobe Arabic"/>
          <w:sz w:val="28"/>
          <w:szCs w:val="28"/>
        </w:rPr>
        <w:t xml:space="preserve"> </w:t>
      </w:r>
      <w:r w:rsidRPr="002F55F2">
        <w:rPr>
          <w:rFonts w:ascii="GOST type A" w:eastAsia="Gulim" w:hAnsi="GOST type A" w:cs="Cambria"/>
          <w:sz w:val="28"/>
          <w:szCs w:val="28"/>
        </w:rPr>
        <w:t>К</w:t>
      </w:r>
      <w:r w:rsidR="00884A79">
        <w:rPr>
          <w:rFonts w:ascii="GOST type A" w:eastAsia="Gulim" w:hAnsi="GOST type A" w:cs="Cambria"/>
          <w:sz w:val="28"/>
          <w:szCs w:val="28"/>
          <w:lang w:val="uk-UA"/>
        </w:rPr>
        <w:t>тот</w:t>
      </w:r>
      <w:r w:rsidRPr="002F55F2">
        <w:rPr>
          <w:rFonts w:ascii="GOST type A" w:eastAsia="Gulim" w:hAnsi="GOST type A" w:cs="Adobe Arabic"/>
          <w:sz w:val="28"/>
          <w:szCs w:val="28"/>
        </w:rPr>
        <w:t xml:space="preserve"> </w:t>
      </w:r>
      <w:r w:rsidRPr="002F55F2">
        <w:rPr>
          <w:rFonts w:ascii="GOST type A" w:eastAsia="Gulim" w:hAnsi="GOST type A" w:cs="Cambria"/>
          <w:sz w:val="28"/>
          <w:szCs w:val="28"/>
        </w:rPr>
        <w:t>В</w:t>
      </w:r>
      <w:r w:rsidR="00884A79">
        <w:rPr>
          <w:rFonts w:ascii="GOST type A" w:eastAsia="Gulim" w:hAnsi="GOST type A" w:cs="Cambria"/>
          <w:sz w:val="28"/>
          <w:szCs w:val="28"/>
          <w:lang w:val="uk-UA"/>
        </w:rPr>
        <w:t>полрпл</w:t>
      </w:r>
      <w:r w:rsidRPr="002F55F2">
        <w:rPr>
          <w:rFonts w:ascii="GOST type A" w:eastAsia="Gulim" w:hAnsi="GOST type A" w:cs="Adobe Arabic"/>
          <w:sz w:val="28"/>
          <w:szCs w:val="28"/>
        </w:rPr>
        <w:t xml:space="preserve"> </w:t>
      </w:r>
      <w:r w:rsidR="00884A79">
        <w:rPr>
          <w:rFonts w:ascii="GOST type A" w:eastAsia="Gulim" w:hAnsi="GOST type A" w:cs="Cambria"/>
          <w:sz w:val="28"/>
          <w:szCs w:val="28"/>
          <w:lang w:val="uk-UA"/>
        </w:rPr>
        <w:t>Мгррдощ</w:t>
      </w:r>
      <w:bookmarkStart w:id="0" w:name="_GoBack"/>
      <w:bookmarkEnd w:id="0"/>
      <w:r w:rsidRPr="002F55F2">
        <w:rPr>
          <w:rFonts w:ascii="GOST type A" w:eastAsia="Gulim" w:hAnsi="GOST type A" w:cs="Adobe Arabic"/>
          <w:sz w:val="28"/>
          <w:szCs w:val="28"/>
        </w:rPr>
        <w:t xml:space="preserve"> </w:t>
      </w:r>
    </w:p>
    <w:p w14:paraId="3AE5C0E1" w14:textId="77777777" w:rsidR="00DD6F44" w:rsidRPr="002F55F2" w:rsidRDefault="00DD6F44" w:rsidP="00931812">
      <w:pPr>
        <w:pStyle w:val="Default"/>
        <w:spacing w:after="120"/>
        <w:ind w:left="4248"/>
        <w:rPr>
          <w:rFonts w:ascii="GOST type A" w:eastAsia="Gulim" w:hAnsi="GOST type A" w:cs="Adobe Arabic"/>
          <w:sz w:val="28"/>
          <w:szCs w:val="28"/>
        </w:rPr>
      </w:pPr>
      <w:r w:rsidRPr="002F55F2">
        <w:rPr>
          <w:rFonts w:ascii="GOST type A" w:eastAsia="Gulim" w:hAnsi="GOST type A" w:cs="Cambria"/>
          <w:sz w:val="28"/>
          <w:szCs w:val="28"/>
        </w:rPr>
        <w:t>Факультет</w:t>
      </w:r>
      <w:r w:rsidRPr="002F55F2">
        <w:rPr>
          <w:rFonts w:ascii="GOST type A" w:eastAsia="Gulim" w:hAnsi="GOST type A" w:cs="Adobe Arabic"/>
          <w:sz w:val="28"/>
          <w:szCs w:val="28"/>
        </w:rPr>
        <w:t xml:space="preserve"> </w:t>
      </w:r>
      <w:r w:rsidRPr="002F55F2">
        <w:rPr>
          <w:rFonts w:ascii="GOST type A" w:eastAsia="Gulim" w:hAnsi="GOST type A" w:cs="Cambria"/>
          <w:sz w:val="28"/>
          <w:szCs w:val="28"/>
        </w:rPr>
        <w:t>ІОТ</w:t>
      </w:r>
      <w:r w:rsidRPr="002F55F2">
        <w:rPr>
          <w:rFonts w:ascii="GOST type A" w:eastAsia="Gulim" w:hAnsi="GOST type A" w:cs="Adobe Arabic"/>
          <w:sz w:val="28"/>
          <w:szCs w:val="28"/>
        </w:rPr>
        <w:t xml:space="preserve">, </w:t>
      </w:r>
    </w:p>
    <w:p w14:paraId="1B254837" w14:textId="77777777" w:rsidR="00DD6F44" w:rsidRPr="002F55F2" w:rsidRDefault="00DD6F44" w:rsidP="00931812">
      <w:pPr>
        <w:pStyle w:val="Default"/>
        <w:spacing w:after="120"/>
        <w:ind w:left="4248"/>
        <w:rPr>
          <w:rFonts w:ascii="GOST type A" w:eastAsia="Gulim" w:hAnsi="GOST type A" w:cs="Adobe Arabic"/>
          <w:sz w:val="28"/>
          <w:szCs w:val="28"/>
        </w:rPr>
      </w:pPr>
      <w:r w:rsidRPr="002F55F2">
        <w:rPr>
          <w:rFonts w:ascii="GOST type A" w:eastAsia="Gulim" w:hAnsi="GOST type A" w:cs="Cambria"/>
          <w:sz w:val="28"/>
          <w:szCs w:val="28"/>
        </w:rPr>
        <w:t>Група</w:t>
      </w:r>
      <w:r w:rsidRPr="002F55F2">
        <w:rPr>
          <w:rFonts w:ascii="GOST type A" w:eastAsia="Gulim" w:hAnsi="GOST type A" w:cs="Adobe Arabic"/>
          <w:sz w:val="28"/>
          <w:szCs w:val="28"/>
        </w:rPr>
        <w:t xml:space="preserve"> </w:t>
      </w:r>
      <w:r w:rsidRPr="002F55F2">
        <w:rPr>
          <w:rFonts w:ascii="GOST type A" w:eastAsia="Gulim" w:hAnsi="GOST type A" w:cs="Cambria"/>
          <w:sz w:val="28"/>
          <w:szCs w:val="28"/>
        </w:rPr>
        <w:t>ІО</w:t>
      </w:r>
      <w:r w:rsidRPr="002F55F2">
        <w:rPr>
          <w:rFonts w:ascii="GOST type A" w:eastAsia="Gulim" w:hAnsi="GOST type A" w:cs="Adobe Arabic"/>
          <w:sz w:val="28"/>
          <w:szCs w:val="28"/>
        </w:rPr>
        <w:t>-43</w:t>
      </w:r>
      <w:r w:rsidRPr="002F55F2">
        <w:rPr>
          <w:rFonts w:ascii="GOST type A" w:eastAsia="Gulim" w:hAnsi="GOST type A" w:cs="Adobe Arabic"/>
          <w:sz w:val="28"/>
          <w:szCs w:val="28"/>
        </w:rPr>
        <w:tab/>
        <w:t xml:space="preserve"> </w:t>
      </w:r>
    </w:p>
    <w:p w14:paraId="00501C9B" w14:textId="77777777" w:rsidR="00DD6F44" w:rsidRPr="002F55F2" w:rsidRDefault="00DD6F44" w:rsidP="00931812">
      <w:pPr>
        <w:pStyle w:val="Default"/>
        <w:spacing w:after="120"/>
        <w:ind w:left="4248"/>
        <w:rPr>
          <w:rFonts w:ascii="GOST type A" w:eastAsia="Gulim" w:hAnsi="GOST type A" w:cs="Adobe Arabic"/>
          <w:sz w:val="28"/>
          <w:szCs w:val="28"/>
          <w:lang w:val="uk-UA"/>
        </w:rPr>
      </w:pPr>
      <w:r w:rsidRPr="002F55F2">
        <w:rPr>
          <w:rFonts w:ascii="GOST type A" w:eastAsia="Gulim" w:hAnsi="GOST type A" w:cs="Cambria"/>
          <w:sz w:val="28"/>
          <w:szCs w:val="28"/>
        </w:rPr>
        <w:t>Залікова</w:t>
      </w:r>
      <w:r w:rsidRPr="002F55F2">
        <w:rPr>
          <w:rFonts w:ascii="GOST type A" w:eastAsia="Gulim" w:hAnsi="GOST type A" w:cs="Adobe Arabic"/>
          <w:sz w:val="28"/>
          <w:szCs w:val="28"/>
        </w:rPr>
        <w:t xml:space="preserve"> </w:t>
      </w:r>
      <w:r w:rsidRPr="002F55F2">
        <w:rPr>
          <w:rFonts w:ascii="GOST type A" w:eastAsia="Gulim" w:hAnsi="GOST type A" w:cs="Cambria"/>
          <w:sz w:val="28"/>
          <w:szCs w:val="28"/>
        </w:rPr>
        <w:t>книжка</w:t>
      </w:r>
      <w:r w:rsidRPr="002F55F2">
        <w:rPr>
          <w:rFonts w:ascii="GOST type A" w:eastAsia="Gulim" w:hAnsi="GOST type A" w:cs="Adobe Arabic"/>
          <w:sz w:val="28"/>
          <w:szCs w:val="28"/>
        </w:rPr>
        <w:t xml:space="preserve"> </w:t>
      </w:r>
      <w:r w:rsidRPr="002F55F2">
        <w:rPr>
          <w:rFonts w:ascii="GOST type A" w:eastAsia="Gulim" w:hAnsi="GOST type A" w:cs="Times New Roman"/>
          <w:sz w:val="28"/>
          <w:szCs w:val="28"/>
        </w:rPr>
        <w:t>№</w:t>
      </w:r>
      <w:r w:rsidRPr="002F55F2">
        <w:rPr>
          <w:rFonts w:ascii="GOST type A" w:eastAsia="Gulim" w:hAnsi="GOST type A" w:cs="Adobe Arabic"/>
          <w:sz w:val="28"/>
          <w:szCs w:val="28"/>
        </w:rPr>
        <w:t xml:space="preserve"> 4307</w:t>
      </w:r>
      <w:r w:rsidRPr="002F55F2">
        <w:rPr>
          <w:rFonts w:ascii="GOST type A" w:eastAsia="Gulim" w:hAnsi="GOST type A" w:cs="Adobe Arabic"/>
          <w:sz w:val="28"/>
          <w:szCs w:val="28"/>
          <w:lang w:val="uk-UA"/>
        </w:rPr>
        <w:t xml:space="preserve"> </w:t>
      </w:r>
    </w:p>
    <w:p w14:paraId="1C6629BF" w14:textId="77777777" w:rsidR="00DD6F44" w:rsidRPr="002F55F2" w:rsidRDefault="00DD6F44" w:rsidP="00931812">
      <w:pPr>
        <w:pStyle w:val="Default"/>
        <w:spacing w:after="120"/>
        <w:ind w:left="4248"/>
        <w:rPr>
          <w:rFonts w:ascii="GOST type A" w:eastAsia="Gulim" w:hAnsi="GOST type A" w:cs="Adobe Arabic"/>
          <w:sz w:val="28"/>
          <w:szCs w:val="28"/>
          <w:lang w:val="uk-UA"/>
        </w:rPr>
      </w:pPr>
    </w:p>
    <w:p w14:paraId="165C4A26" w14:textId="77777777" w:rsidR="00DD6F44" w:rsidRPr="002F55F2" w:rsidRDefault="00DD6F44" w:rsidP="00931812">
      <w:pPr>
        <w:pStyle w:val="Default"/>
        <w:spacing w:after="120"/>
        <w:ind w:left="4248"/>
        <w:rPr>
          <w:rFonts w:ascii="GOST type A" w:eastAsia="Gulim" w:hAnsi="GOST type A" w:cs="Adobe Arabic"/>
          <w:sz w:val="28"/>
          <w:szCs w:val="28"/>
        </w:rPr>
      </w:pPr>
      <w:r w:rsidRPr="002F55F2">
        <w:rPr>
          <w:rFonts w:ascii="GOST type A" w:eastAsia="Gulim" w:hAnsi="GOST type A" w:cs="Cambria"/>
          <w:sz w:val="28"/>
          <w:szCs w:val="28"/>
        </w:rPr>
        <w:t>Допущений</w:t>
      </w:r>
      <w:r w:rsidRPr="002F55F2">
        <w:rPr>
          <w:rFonts w:ascii="GOST type A" w:eastAsia="Gulim" w:hAnsi="GOST type A" w:cs="Adobe Arabic"/>
          <w:sz w:val="28"/>
          <w:szCs w:val="28"/>
        </w:rPr>
        <w:t xml:space="preserve"> </w:t>
      </w:r>
      <w:r w:rsidRPr="002F55F2">
        <w:rPr>
          <w:rFonts w:ascii="GOST type A" w:eastAsia="Gulim" w:hAnsi="GOST type A" w:cs="Cambria"/>
          <w:sz w:val="28"/>
          <w:szCs w:val="28"/>
        </w:rPr>
        <w:t>до</w:t>
      </w:r>
      <w:r w:rsidRPr="002F55F2">
        <w:rPr>
          <w:rFonts w:ascii="GOST type A" w:eastAsia="Gulim" w:hAnsi="GOST type A" w:cs="Adobe Arabic"/>
          <w:sz w:val="28"/>
          <w:szCs w:val="28"/>
        </w:rPr>
        <w:t xml:space="preserve"> </w:t>
      </w:r>
      <w:r w:rsidRPr="002F55F2">
        <w:rPr>
          <w:rFonts w:ascii="GOST type A" w:eastAsia="Gulim" w:hAnsi="GOST type A" w:cs="Cambria"/>
          <w:sz w:val="28"/>
          <w:szCs w:val="28"/>
        </w:rPr>
        <w:t>захисту</w:t>
      </w:r>
      <w:r w:rsidRPr="002F55F2">
        <w:rPr>
          <w:rFonts w:ascii="GOST type A" w:eastAsia="Gulim" w:hAnsi="GOST type A" w:cs="Adobe Arabic"/>
          <w:sz w:val="28"/>
          <w:szCs w:val="28"/>
        </w:rPr>
        <w:t xml:space="preserve"> __________ </w:t>
      </w:r>
    </w:p>
    <w:p w14:paraId="6D9559C9" w14:textId="77777777" w:rsidR="00DD6F44" w:rsidRPr="002F55F2" w:rsidRDefault="00DD6F44" w:rsidP="00931812">
      <w:pPr>
        <w:pStyle w:val="Default"/>
        <w:spacing w:after="120"/>
        <w:ind w:left="4248"/>
        <w:rPr>
          <w:rFonts w:ascii="GOST type A" w:eastAsia="Gulim" w:hAnsi="GOST type A" w:cs="Adobe Arabic"/>
          <w:sz w:val="28"/>
          <w:szCs w:val="28"/>
        </w:rPr>
      </w:pPr>
    </w:p>
    <w:p w14:paraId="15A266E3" w14:textId="77777777" w:rsidR="00DD6F44" w:rsidRPr="002F55F2" w:rsidRDefault="00DD6F44" w:rsidP="00931812">
      <w:pPr>
        <w:pStyle w:val="Default"/>
        <w:spacing w:after="120"/>
        <w:ind w:left="4248"/>
        <w:rPr>
          <w:rFonts w:ascii="GOST type A" w:eastAsia="Gulim" w:hAnsi="GOST type A" w:cs="Adobe Arabic"/>
          <w:sz w:val="28"/>
          <w:szCs w:val="28"/>
        </w:rPr>
      </w:pPr>
      <w:r w:rsidRPr="002F55F2">
        <w:rPr>
          <w:rFonts w:ascii="GOST type A" w:eastAsia="Gulim" w:hAnsi="GOST type A" w:cs="Adobe Arabic"/>
          <w:sz w:val="28"/>
          <w:szCs w:val="28"/>
        </w:rPr>
        <w:t xml:space="preserve">____________________ </w:t>
      </w:r>
    </w:p>
    <w:p w14:paraId="1251D77A" w14:textId="77777777" w:rsidR="00DD6F44" w:rsidRPr="002F55F2" w:rsidRDefault="00DD6F44" w:rsidP="00931812">
      <w:pPr>
        <w:pStyle w:val="Default"/>
        <w:spacing w:after="120"/>
        <w:ind w:left="4248"/>
        <w:rPr>
          <w:rFonts w:ascii="GOST type A" w:eastAsia="Gulim" w:hAnsi="GOST type A" w:cs="Adobe Arabic"/>
          <w:sz w:val="20"/>
          <w:szCs w:val="20"/>
        </w:rPr>
      </w:pPr>
      <w:r w:rsidRPr="002F55F2">
        <w:rPr>
          <w:rFonts w:ascii="GOST type A" w:eastAsia="Gulim" w:hAnsi="GOST type A" w:cs="Adobe Arabic"/>
          <w:sz w:val="20"/>
          <w:szCs w:val="20"/>
        </w:rPr>
        <w:t>(</w:t>
      </w:r>
      <w:r w:rsidRPr="002F55F2">
        <w:rPr>
          <w:rFonts w:ascii="GOST type A" w:eastAsia="Gulim" w:hAnsi="GOST type A" w:cs="Cambria"/>
          <w:sz w:val="20"/>
          <w:szCs w:val="20"/>
        </w:rPr>
        <w:t>підпис</w:t>
      </w:r>
      <w:r w:rsidRPr="002F55F2">
        <w:rPr>
          <w:rFonts w:ascii="GOST type A" w:eastAsia="Gulim" w:hAnsi="GOST type A" w:cs="Adobe Arabic"/>
          <w:sz w:val="20"/>
          <w:szCs w:val="20"/>
        </w:rPr>
        <w:t xml:space="preserve"> </w:t>
      </w:r>
      <w:r w:rsidRPr="002F55F2">
        <w:rPr>
          <w:rFonts w:ascii="GOST type A" w:eastAsia="Gulim" w:hAnsi="GOST type A" w:cs="Cambria"/>
          <w:sz w:val="20"/>
          <w:szCs w:val="20"/>
        </w:rPr>
        <w:t>керівника</w:t>
      </w:r>
      <w:r w:rsidRPr="002F55F2">
        <w:rPr>
          <w:rFonts w:ascii="GOST type A" w:eastAsia="Gulim" w:hAnsi="GOST type A" w:cs="Adobe Arabic"/>
          <w:sz w:val="20"/>
          <w:szCs w:val="20"/>
        </w:rPr>
        <w:t xml:space="preserve">) </w:t>
      </w:r>
    </w:p>
    <w:p w14:paraId="68C421F5" w14:textId="77777777" w:rsidR="00DD6F44" w:rsidRPr="002F55F2" w:rsidRDefault="00DD6F44" w:rsidP="00143C55">
      <w:pPr>
        <w:spacing w:after="120"/>
        <w:jc w:val="center"/>
        <w:rPr>
          <w:rFonts w:ascii="GOST type A" w:eastAsia="Gulim" w:hAnsi="GOST type A" w:cs="Adobe Arabic"/>
          <w:sz w:val="28"/>
          <w:szCs w:val="28"/>
        </w:rPr>
      </w:pPr>
    </w:p>
    <w:p w14:paraId="4757AE83" w14:textId="77777777" w:rsidR="00DD6F44" w:rsidRPr="002F55F2" w:rsidRDefault="00DD6F44" w:rsidP="00143C55">
      <w:pPr>
        <w:spacing w:after="120"/>
        <w:jc w:val="center"/>
        <w:rPr>
          <w:rFonts w:ascii="GOST type A" w:eastAsia="Gulim" w:hAnsi="GOST type A" w:cs="Adobe Arabic"/>
          <w:sz w:val="28"/>
          <w:szCs w:val="28"/>
        </w:rPr>
      </w:pPr>
    </w:p>
    <w:p w14:paraId="09CEB0C2" w14:textId="77777777" w:rsidR="00DD6F44" w:rsidRPr="002F55F2" w:rsidRDefault="00DD6F44" w:rsidP="00143C55">
      <w:pPr>
        <w:spacing w:after="120"/>
        <w:jc w:val="center"/>
        <w:rPr>
          <w:rFonts w:ascii="GOST type A" w:eastAsia="Gulim" w:hAnsi="GOST type A" w:cs="Adobe Arabic"/>
          <w:sz w:val="28"/>
          <w:szCs w:val="28"/>
        </w:rPr>
      </w:pPr>
    </w:p>
    <w:p w14:paraId="595FBBCC" w14:textId="77777777" w:rsidR="00DD6F44" w:rsidRPr="002F55F2" w:rsidRDefault="00DD6F44" w:rsidP="00143C55">
      <w:pPr>
        <w:spacing w:after="120"/>
        <w:jc w:val="center"/>
        <w:rPr>
          <w:rFonts w:ascii="GOST type A" w:eastAsia="Gulim" w:hAnsi="GOST type A" w:cs="Adobe Arabic"/>
          <w:sz w:val="28"/>
          <w:szCs w:val="28"/>
        </w:rPr>
      </w:pPr>
    </w:p>
    <w:p w14:paraId="48B4593A" w14:textId="77777777" w:rsidR="00DD6F44" w:rsidRPr="002F55F2" w:rsidRDefault="00DD6F44" w:rsidP="00143C55">
      <w:pPr>
        <w:spacing w:after="120"/>
        <w:jc w:val="center"/>
        <w:rPr>
          <w:rFonts w:ascii="GOST type A" w:eastAsia="Gulim" w:hAnsi="GOST type A" w:cs="Adobe Arabic"/>
          <w:sz w:val="28"/>
          <w:szCs w:val="28"/>
        </w:rPr>
      </w:pPr>
    </w:p>
    <w:p w14:paraId="49CFD0EC" w14:textId="77777777" w:rsidR="00DD6F44" w:rsidRPr="002F55F2" w:rsidRDefault="00DD6F44" w:rsidP="00143C55">
      <w:pPr>
        <w:spacing w:after="120"/>
        <w:jc w:val="center"/>
        <w:rPr>
          <w:rFonts w:ascii="GOST type A" w:hAnsi="GOST type A" w:cs="Adobe Arabic"/>
          <w:sz w:val="28"/>
          <w:szCs w:val="28"/>
        </w:rPr>
      </w:pPr>
    </w:p>
    <w:p w14:paraId="448ED92E" w14:textId="77777777" w:rsidR="00DD6F44" w:rsidRPr="002F55F2" w:rsidRDefault="00DD6F44" w:rsidP="00143C55">
      <w:pPr>
        <w:spacing w:after="120"/>
        <w:jc w:val="center"/>
        <w:rPr>
          <w:rFonts w:ascii="GOST type A" w:hAnsi="GOST type A" w:cs="Adobe Arabic"/>
          <w:sz w:val="28"/>
          <w:szCs w:val="28"/>
        </w:rPr>
      </w:pPr>
    </w:p>
    <w:p w14:paraId="372EA5AF" w14:textId="77777777" w:rsidR="00DD6F44" w:rsidRPr="002F55F2" w:rsidRDefault="00DD6F44" w:rsidP="00143C55">
      <w:pPr>
        <w:spacing w:after="120"/>
        <w:jc w:val="center"/>
        <w:rPr>
          <w:rFonts w:ascii="GOST type A" w:hAnsi="GOST type A" w:cs="Adobe Arabic"/>
          <w:sz w:val="28"/>
          <w:szCs w:val="28"/>
        </w:rPr>
      </w:pPr>
    </w:p>
    <w:p w14:paraId="1396FA9A" w14:textId="77777777" w:rsidR="00DD6F44" w:rsidRPr="002F55F2" w:rsidRDefault="00DD6F44" w:rsidP="00143C55">
      <w:pPr>
        <w:spacing w:after="120"/>
        <w:jc w:val="center"/>
        <w:rPr>
          <w:rFonts w:ascii="GOST type A" w:hAnsi="GOST type A" w:cs="Adobe Arabic"/>
          <w:sz w:val="28"/>
          <w:szCs w:val="28"/>
        </w:rPr>
      </w:pPr>
    </w:p>
    <w:p w14:paraId="22189920" w14:textId="77777777" w:rsidR="00DD6F44" w:rsidRPr="002F55F2" w:rsidRDefault="00DD6F44" w:rsidP="00143C55">
      <w:pPr>
        <w:spacing w:after="120"/>
        <w:jc w:val="center"/>
        <w:rPr>
          <w:rFonts w:ascii="GOST type A" w:hAnsi="GOST type A" w:cs="Adobe Arabic"/>
          <w:sz w:val="28"/>
          <w:szCs w:val="28"/>
        </w:rPr>
      </w:pPr>
    </w:p>
    <w:p w14:paraId="24B7166D" w14:textId="77777777" w:rsidR="00DD6F44" w:rsidRPr="002F55F2" w:rsidRDefault="00DD6F44" w:rsidP="00143C55">
      <w:pPr>
        <w:spacing w:after="120"/>
        <w:jc w:val="center"/>
        <w:rPr>
          <w:rFonts w:ascii="GOST type A" w:hAnsi="GOST type A" w:cs="Adobe Arabic"/>
          <w:sz w:val="28"/>
          <w:szCs w:val="28"/>
        </w:rPr>
      </w:pPr>
    </w:p>
    <w:p w14:paraId="1EE4171C" w14:textId="77777777" w:rsidR="00DD6F44" w:rsidRPr="002F55F2" w:rsidRDefault="00DD6F44" w:rsidP="00143C55">
      <w:pPr>
        <w:spacing w:after="120"/>
        <w:jc w:val="center"/>
        <w:rPr>
          <w:rFonts w:ascii="GOST type A" w:hAnsi="GOST type A" w:cs="Adobe Arabic"/>
          <w:sz w:val="28"/>
          <w:szCs w:val="28"/>
        </w:rPr>
      </w:pPr>
      <w:r w:rsidRPr="002F55F2">
        <w:rPr>
          <w:rFonts w:ascii="GOST type A" w:hAnsi="GOST type A" w:cs="Adobe Arabic"/>
          <w:sz w:val="28"/>
          <w:szCs w:val="28"/>
        </w:rPr>
        <w:softHyphen/>
      </w:r>
    </w:p>
    <w:p w14:paraId="2F5759E6" w14:textId="77777777" w:rsidR="009C741E" w:rsidRPr="002F55F2" w:rsidRDefault="00DD6F44" w:rsidP="00143C55">
      <w:pPr>
        <w:spacing w:after="120"/>
        <w:jc w:val="center"/>
        <w:rPr>
          <w:rFonts w:ascii="GOST type A" w:eastAsia="Gulim" w:hAnsi="GOST type A" w:cs="Adobe Arabic"/>
          <w:sz w:val="28"/>
          <w:szCs w:val="28"/>
        </w:rPr>
      </w:pPr>
      <w:r w:rsidRPr="002F55F2">
        <w:rPr>
          <w:rFonts w:ascii="GOST type A" w:eastAsia="Gulim" w:hAnsi="GOST type A" w:cs="Cambria"/>
          <w:sz w:val="28"/>
          <w:szCs w:val="28"/>
        </w:rPr>
        <w:t>Київ</w:t>
      </w:r>
      <w:r w:rsidRPr="002F55F2">
        <w:rPr>
          <w:rFonts w:ascii="GOST type A" w:eastAsia="Gulim" w:hAnsi="GOST type A" w:cs="Adobe Arabic"/>
          <w:sz w:val="28"/>
          <w:szCs w:val="28"/>
        </w:rPr>
        <w:t xml:space="preserve"> </w:t>
      </w:r>
      <w:r w:rsidRPr="002F55F2">
        <w:rPr>
          <w:rFonts w:ascii="Arial" w:eastAsia="Gulim" w:hAnsi="Arial" w:cs="Arial"/>
          <w:sz w:val="28"/>
          <w:szCs w:val="28"/>
        </w:rPr>
        <w:t>–</w:t>
      </w:r>
      <w:r w:rsidRPr="002F55F2">
        <w:rPr>
          <w:rFonts w:ascii="GOST type A" w:eastAsia="Gulim" w:hAnsi="GOST type A" w:cs="Adobe Arabic"/>
          <w:sz w:val="28"/>
          <w:szCs w:val="28"/>
        </w:rPr>
        <w:t xml:space="preserve"> </w:t>
      </w:r>
      <w:r w:rsidR="009C741E" w:rsidRPr="002F55F2">
        <w:rPr>
          <w:rFonts w:ascii="GOST type A" w:eastAsia="Gulim" w:hAnsi="GOST type A" w:cs="Adobe Arabic"/>
          <w:sz w:val="28"/>
          <w:szCs w:val="28"/>
        </w:rPr>
        <w:t>2014</w:t>
      </w:r>
      <w:r w:rsidRPr="002F55F2">
        <w:rPr>
          <w:rFonts w:ascii="GOST type A" w:eastAsia="Gulim" w:hAnsi="GOST type A" w:cs="Adobe Arabic"/>
          <w:sz w:val="28"/>
          <w:szCs w:val="28"/>
        </w:rPr>
        <w:t xml:space="preserve"> </w:t>
      </w:r>
      <w:r w:rsidRPr="002F55F2">
        <w:rPr>
          <w:rFonts w:ascii="GOST type A" w:eastAsia="Gulim" w:hAnsi="GOST type A" w:cs="Cambria"/>
          <w:sz w:val="28"/>
          <w:szCs w:val="28"/>
        </w:rPr>
        <w:t>р</w:t>
      </w:r>
      <w:r w:rsidRPr="002F55F2">
        <w:rPr>
          <w:rFonts w:ascii="GOST type A" w:eastAsia="Gulim" w:hAnsi="GOST type A" w:cs="Adobe Arabic"/>
          <w:sz w:val="28"/>
          <w:szCs w:val="28"/>
        </w:rPr>
        <w:t>.</w:t>
      </w:r>
      <w:r w:rsidR="009C741E" w:rsidRPr="002F55F2">
        <w:rPr>
          <w:rFonts w:ascii="GOST type A" w:eastAsia="Gulim" w:hAnsi="GOST type A" w:cs="Adobe Arabic"/>
          <w:sz w:val="28"/>
          <w:szCs w:val="28"/>
        </w:rPr>
        <w:br w:type="page"/>
      </w:r>
    </w:p>
    <w:p w14:paraId="4520A665" w14:textId="77777777" w:rsidR="009C741E" w:rsidRPr="002F55F2" w:rsidRDefault="009C741E" w:rsidP="00143C55">
      <w:pPr>
        <w:spacing w:after="120"/>
        <w:jc w:val="center"/>
        <w:rPr>
          <w:rFonts w:ascii="GOST type A" w:hAnsi="GOST type A" w:cs="Adobe Arabic"/>
          <w:sz w:val="96"/>
          <w:szCs w:val="96"/>
        </w:rPr>
      </w:pPr>
    </w:p>
    <w:p w14:paraId="109C425E" w14:textId="77777777" w:rsidR="009C741E" w:rsidRPr="002F55F2" w:rsidRDefault="009C741E" w:rsidP="00143C55">
      <w:pPr>
        <w:spacing w:after="120"/>
        <w:jc w:val="center"/>
        <w:rPr>
          <w:rFonts w:ascii="GOST type A" w:hAnsi="GOST type A" w:cs="Adobe Arabic"/>
          <w:sz w:val="96"/>
          <w:szCs w:val="96"/>
        </w:rPr>
      </w:pPr>
    </w:p>
    <w:p w14:paraId="55AAC32C" w14:textId="77777777" w:rsidR="009C741E" w:rsidRPr="002F55F2" w:rsidRDefault="009C741E" w:rsidP="00143C55">
      <w:pPr>
        <w:spacing w:after="120"/>
        <w:jc w:val="center"/>
        <w:rPr>
          <w:rFonts w:ascii="GOST type A" w:hAnsi="GOST type A" w:cs="Adobe Arabic"/>
          <w:sz w:val="96"/>
          <w:szCs w:val="96"/>
        </w:rPr>
      </w:pPr>
    </w:p>
    <w:p w14:paraId="130E6393" w14:textId="77777777" w:rsidR="009C741E" w:rsidRPr="002F55F2" w:rsidRDefault="009C741E" w:rsidP="00143C55">
      <w:pPr>
        <w:spacing w:after="120"/>
        <w:jc w:val="center"/>
        <w:rPr>
          <w:rFonts w:ascii="GOST type A" w:hAnsi="GOST type A" w:cs="Adobe Arabic"/>
          <w:sz w:val="96"/>
          <w:szCs w:val="96"/>
        </w:rPr>
      </w:pPr>
    </w:p>
    <w:p w14:paraId="2A0ECA28" w14:textId="77777777" w:rsidR="009C741E" w:rsidRPr="002F55F2" w:rsidRDefault="009C741E" w:rsidP="00143C55">
      <w:pPr>
        <w:spacing w:after="120"/>
        <w:jc w:val="center"/>
        <w:rPr>
          <w:rFonts w:ascii="GOST type A" w:hAnsi="GOST type A" w:cs="Adobe Arabic"/>
          <w:sz w:val="96"/>
          <w:szCs w:val="96"/>
        </w:rPr>
      </w:pPr>
    </w:p>
    <w:p w14:paraId="146E2C83" w14:textId="77777777" w:rsidR="003D35AD" w:rsidRPr="002F55F2" w:rsidRDefault="009C741E" w:rsidP="00143C55">
      <w:pPr>
        <w:spacing w:after="120"/>
        <w:jc w:val="center"/>
        <w:rPr>
          <w:rFonts w:ascii="GOST type A" w:hAnsi="GOST type A" w:cs="Adobe Arabic"/>
          <w:sz w:val="96"/>
          <w:szCs w:val="96"/>
        </w:rPr>
      </w:pPr>
      <w:r w:rsidRPr="002F55F2">
        <w:rPr>
          <w:rFonts w:ascii="GOST type A" w:hAnsi="GOST type A" w:cs="Cambria"/>
          <w:sz w:val="96"/>
          <w:szCs w:val="96"/>
        </w:rPr>
        <w:t>Опис</w:t>
      </w:r>
      <w:r w:rsidRPr="002F55F2">
        <w:rPr>
          <w:rFonts w:ascii="GOST type A" w:hAnsi="GOST type A" w:cs="Adobe Arabic"/>
          <w:sz w:val="96"/>
          <w:szCs w:val="96"/>
        </w:rPr>
        <w:t xml:space="preserve"> </w:t>
      </w:r>
      <w:r w:rsidRPr="002F55F2">
        <w:rPr>
          <w:rFonts w:ascii="GOST type A" w:hAnsi="GOST type A" w:cs="Cambria"/>
          <w:sz w:val="96"/>
          <w:szCs w:val="96"/>
        </w:rPr>
        <w:t>альбому</w:t>
      </w:r>
    </w:p>
    <w:p w14:paraId="5EC26088" w14:textId="77777777" w:rsidR="00143C55" w:rsidRPr="002F55F2" w:rsidRDefault="00143C55">
      <w:pPr>
        <w:rPr>
          <w:rFonts w:ascii="GOST type A" w:hAnsi="GOST type A" w:cs="Adobe Arabic"/>
          <w:sz w:val="96"/>
          <w:szCs w:val="96"/>
        </w:rPr>
      </w:pPr>
      <w:r w:rsidRPr="002F55F2">
        <w:rPr>
          <w:rFonts w:ascii="GOST type A" w:hAnsi="GOST type A" w:cs="Adobe Arabic"/>
          <w:sz w:val="96"/>
          <w:szCs w:val="96"/>
        </w:rPr>
        <w:br w:type="page"/>
      </w:r>
    </w:p>
    <w:tbl>
      <w:tblPr>
        <w:tblStyle w:val="a3"/>
        <w:tblW w:w="10472" w:type="dxa"/>
        <w:tblInd w:w="-23" w:type="dxa"/>
        <w:tblLayout w:type="fixed"/>
        <w:tblLook w:val="04A0" w:firstRow="1" w:lastRow="0" w:firstColumn="1" w:lastColumn="0" w:noHBand="0" w:noVBand="1"/>
      </w:tblPr>
      <w:tblGrid>
        <w:gridCol w:w="686"/>
        <w:gridCol w:w="707"/>
        <w:gridCol w:w="1529"/>
        <w:gridCol w:w="736"/>
        <w:gridCol w:w="595"/>
        <w:gridCol w:w="3091"/>
        <w:gridCol w:w="431"/>
        <w:gridCol w:w="425"/>
        <w:gridCol w:w="425"/>
        <w:gridCol w:w="855"/>
        <w:gridCol w:w="992"/>
      </w:tblGrid>
      <w:tr w:rsidR="006D5709" w:rsidRPr="002F55F2" w14:paraId="6D8784A0" w14:textId="77777777" w:rsidTr="00FD78D4">
        <w:trPr>
          <w:cantSplit/>
          <w:trHeight w:val="1086"/>
        </w:trPr>
        <w:tc>
          <w:tcPr>
            <w:tcW w:w="68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textDirection w:val="btLr"/>
            <w:vAlign w:val="center"/>
          </w:tcPr>
          <w:p w14:paraId="4C81F5D6" w14:textId="4A17C5B9" w:rsidR="00363DAD" w:rsidRPr="002F55F2" w:rsidRDefault="006D5709" w:rsidP="006D5709">
            <w:pPr>
              <w:ind w:left="113" w:right="113"/>
              <w:rPr>
                <w:rFonts w:ascii="GOST type A" w:hAnsi="GOST type A" w:cs="Adobe Arabic"/>
                <w:i/>
              </w:rPr>
            </w:pPr>
            <w:r w:rsidRPr="002F55F2">
              <w:rPr>
                <w:rFonts w:ascii="GOST type A" w:hAnsi="GOST type A"/>
                <w:i/>
              </w:rPr>
              <w:lastRenderedPageBreak/>
              <w:t>№ рядка</w:t>
            </w:r>
          </w:p>
        </w:tc>
        <w:tc>
          <w:tcPr>
            <w:tcW w:w="707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textDirection w:val="btLr"/>
            <w:vAlign w:val="center"/>
          </w:tcPr>
          <w:p w14:paraId="30C0E085" w14:textId="6538A79C" w:rsidR="00363DAD" w:rsidRPr="002F55F2" w:rsidRDefault="006D5709" w:rsidP="00363DAD">
            <w:pPr>
              <w:ind w:left="113" w:right="113"/>
              <w:rPr>
                <w:rFonts w:ascii="GOST type A" w:hAnsi="GOST type A" w:cs="Adobe Arabic"/>
                <w:i/>
              </w:rPr>
            </w:pPr>
            <w:r w:rsidRPr="002F55F2">
              <w:rPr>
                <w:rFonts w:ascii="GOST type A" w:hAnsi="GOST type A" w:cs="Adobe Arabic"/>
                <w:i/>
              </w:rPr>
              <w:t>формат</w:t>
            </w:r>
          </w:p>
        </w:tc>
        <w:tc>
          <w:tcPr>
            <w:tcW w:w="2860" w:type="dxa"/>
            <w:gridSpan w:val="3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7272169F" w14:textId="1DE50EE4" w:rsidR="00363DAD" w:rsidRPr="002F55F2" w:rsidRDefault="00FD78D4" w:rsidP="006D5709">
            <w:pPr>
              <w:jc w:val="center"/>
              <w:rPr>
                <w:rFonts w:ascii="GOST type A" w:hAnsi="GOST type A" w:cs="Adobe Arabic"/>
                <w:i/>
              </w:rPr>
            </w:pPr>
            <w:r>
              <w:rPr>
                <w:rFonts w:ascii="GOST type A" w:hAnsi="GOST type A" w:cs="Adobe Arabic"/>
                <w:i/>
              </w:rPr>
              <w:t>П</w:t>
            </w:r>
            <w:r w:rsidR="006D5709" w:rsidRPr="002F55F2">
              <w:rPr>
                <w:rFonts w:ascii="GOST type A" w:hAnsi="GOST type A" w:cs="Adobe Arabic"/>
                <w:i/>
              </w:rPr>
              <w:t>означення</w:t>
            </w:r>
          </w:p>
        </w:tc>
        <w:tc>
          <w:tcPr>
            <w:tcW w:w="3091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1DDAB678" w14:textId="2BB118E9" w:rsidR="00363DAD" w:rsidRPr="002F55F2" w:rsidRDefault="006D5709" w:rsidP="006D5709">
            <w:pPr>
              <w:jc w:val="center"/>
              <w:rPr>
                <w:rFonts w:ascii="GOST type A" w:hAnsi="GOST type A" w:cs="Adobe Arabic"/>
                <w:i/>
              </w:rPr>
            </w:pPr>
            <w:r w:rsidRPr="002F55F2">
              <w:rPr>
                <w:rFonts w:ascii="GOST type A" w:hAnsi="GOST type A" w:cs="Adobe Arabic"/>
                <w:i/>
              </w:rPr>
              <w:t>Найменування</w:t>
            </w:r>
          </w:p>
        </w:tc>
        <w:tc>
          <w:tcPr>
            <w:tcW w:w="431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textDirection w:val="btLr"/>
            <w:vAlign w:val="center"/>
          </w:tcPr>
          <w:p w14:paraId="6A96D1DD" w14:textId="24CBD956" w:rsidR="00363DAD" w:rsidRPr="002F55F2" w:rsidRDefault="006D5709" w:rsidP="006D5709">
            <w:pPr>
              <w:ind w:left="113" w:right="113"/>
              <w:jc w:val="center"/>
              <w:rPr>
                <w:rFonts w:ascii="GOST type A" w:hAnsi="GOST type A" w:cs="Adobe Arabic"/>
                <w:i/>
                <w:lang w:val="uk-UA"/>
              </w:rPr>
            </w:pPr>
            <w:r w:rsidRPr="002F55F2">
              <w:rPr>
                <w:rFonts w:ascii="GOST type A" w:hAnsi="GOST type A" w:cs="Adobe Arabic"/>
                <w:i/>
                <w:lang w:val="uk-UA"/>
              </w:rPr>
              <w:t>кількість</w:t>
            </w:r>
          </w:p>
        </w:tc>
        <w:tc>
          <w:tcPr>
            <w:tcW w:w="2697" w:type="dxa"/>
            <w:gridSpan w:val="4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61FE22BD" w14:textId="3B5D70D0" w:rsidR="00363DAD" w:rsidRPr="002F55F2" w:rsidRDefault="006D5709" w:rsidP="006D5709">
            <w:pPr>
              <w:jc w:val="center"/>
              <w:rPr>
                <w:rFonts w:ascii="GOST type A" w:hAnsi="GOST type A" w:cs="Adobe Arabic"/>
                <w:i/>
                <w:lang w:val="uk-UA"/>
              </w:rPr>
            </w:pPr>
            <w:r w:rsidRPr="002F55F2">
              <w:rPr>
                <w:rFonts w:ascii="GOST type A" w:hAnsi="GOST type A" w:cs="Adobe Arabic"/>
                <w:i/>
                <w:lang w:val="uk-UA"/>
              </w:rPr>
              <w:t>примітка</w:t>
            </w:r>
          </w:p>
        </w:tc>
      </w:tr>
      <w:tr w:rsidR="006D5709" w:rsidRPr="002F55F2" w14:paraId="09D9171B" w14:textId="77777777" w:rsidTr="00FD78D4">
        <w:trPr>
          <w:trHeight w:val="366"/>
        </w:trPr>
        <w:tc>
          <w:tcPr>
            <w:tcW w:w="686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E959F8B" w14:textId="245837F9" w:rsidR="00363DAD" w:rsidRPr="00FD78D4" w:rsidRDefault="00FD78D4" w:rsidP="00FD78D4">
            <w:pPr>
              <w:rPr>
                <w:rFonts w:ascii="GOST type A" w:hAnsi="GOST type A" w:cs="Adobe Arabic"/>
                <w:i/>
                <w:sz w:val="28"/>
                <w:szCs w:val="28"/>
              </w:rPr>
            </w:pPr>
            <w:r w:rsidRPr="00FD78D4">
              <w:rPr>
                <w:rFonts w:ascii="GOST type A" w:hAnsi="GOST type A" w:cs="Adobe Arabic"/>
                <w:i/>
                <w:sz w:val="28"/>
                <w:szCs w:val="28"/>
              </w:rPr>
              <w:t>1</w:t>
            </w:r>
          </w:p>
        </w:tc>
        <w:tc>
          <w:tcPr>
            <w:tcW w:w="707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D166546" w14:textId="77777777" w:rsidR="00363DAD" w:rsidRPr="00FD78D4" w:rsidRDefault="00363DAD" w:rsidP="00143C55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2860" w:type="dxa"/>
            <w:gridSpan w:val="3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F37F6BD" w14:textId="77777777" w:rsidR="00363DAD" w:rsidRPr="00FD78D4" w:rsidRDefault="00363DAD" w:rsidP="00143C55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3091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1016F01" w14:textId="77777777" w:rsidR="00363DAD" w:rsidRPr="00FD78D4" w:rsidRDefault="00363DAD" w:rsidP="00143C55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431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7F0C31A2" w14:textId="77777777" w:rsidR="00363DAD" w:rsidRPr="00FD78D4" w:rsidRDefault="00363DAD" w:rsidP="00143C55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2697" w:type="dxa"/>
            <w:gridSpan w:val="4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79E9579" w14:textId="0F40A8BA" w:rsidR="00363DAD" w:rsidRPr="00FD78D4" w:rsidRDefault="00363DAD" w:rsidP="00143C55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</w:tr>
      <w:tr w:rsidR="00FD78D4" w:rsidRPr="002F55F2" w14:paraId="16DB555C" w14:textId="77777777" w:rsidTr="00FD78D4">
        <w:trPr>
          <w:trHeight w:val="366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A3EC988" w14:textId="6C69FB8E" w:rsidR="00FD78D4" w:rsidRPr="00FD78D4" w:rsidRDefault="00FD78D4" w:rsidP="00FD78D4">
            <w:pPr>
              <w:rPr>
                <w:rFonts w:ascii="GOST type A" w:hAnsi="GOST type A" w:cs="Adobe Arabic"/>
                <w:i/>
                <w:sz w:val="28"/>
                <w:szCs w:val="28"/>
              </w:rPr>
            </w:pPr>
            <w:r w:rsidRPr="00FD78D4">
              <w:rPr>
                <w:rFonts w:ascii="GOST type A" w:hAnsi="GOST type A" w:cs="Adobe Arabic"/>
                <w:i/>
                <w:sz w:val="28"/>
                <w:szCs w:val="28"/>
              </w:rPr>
              <w:t>2</w:t>
            </w: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5C6342F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2860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FCCB761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309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BA3E8F2" w14:textId="7242C8B0" w:rsidR="00FD78D4" w:rsidRPr="00FD78D4" w:rsidRDefault="00FD78D4" w:rsidP="00FD78D4">
            <w:pPr>
              <w:rPr>
                <w:rFonts w:ascii="GOST type A" w:hAnsi="GOST type A" w:cs="Adobe Arabic"/>
                <w:i/>
                <w:sz w:val="28"/>
                <w:szCs w:val="28"/>
                <w:u w:val="single"/>
              </w:rPr>
            </w:pPr>
            <w:r w:rsidRPr="00FD78D4">
              <w:rPr>
                <w:rFonts w:ascii="GOST type A" w:hAnsi="GOST type A"/>
                <w:i/>
                <w:sz w:val="28"/>
                <w:szCs w:val="28"/>
                <w:u w:val="single"/>
              </w:rPr>
              <w:t>Документація загальна</w:t>
            </w:r>
          </w:p>
        </w:tc>
        <w:tc>
          <w:tcPr>
            <w:tcW w:w="43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7A2C442F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2697" w:type="dxa"/>
            <w:gridSpan w:val="4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858199C" w14:textId="5BB14206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</w:tr>
      <w:tr w:rsidR="00FD78D4" w:rsidRPr="002F55F2" w14:paraId="2CEAF534" w14:textId="77777777" w:rsidTr="00FD78D4">
        <w:trPr>
          <w:trHeight w:val="366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DF3A82B" w14:textId="76BA45CA" w:rsidR="00FD78D4" w:rsidRPr="00FD78D4" w:rsidRDefault="00FD78D4" w:rsidP="00FD78D4">
            <w:pPr>
              <w:rPr>
                <w:rFonts w:ascii="GOST type A" w:hAnsi="GOST type A" w:cs="Adobe Arabic"/>
                <w:i/>
                <w:sz w:val="28"/>
                <w:szCs w:val="28"/>
              </w:rPr>
            </w:pPr>
            <w:r w:rsidRPr="00FD78D4">
              <w:rPr>
                <w:rFonts w:ascii="GOST type A" w:hAnsi="GOST type A" w:cs="Adobe Arabic"/>
                <w:i/>
                <w:sz w:val="28"/>
                <w:szCs w:val="28"/>
              </w:rPr>
              <w:t>3</w:t>
            </w: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787600D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2860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F7C91D0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309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8F2B028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43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15CAEF9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2697" w:type="dxa"/>
            <w:gridSpan w:val="4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77665C2C" w14:textId="1737ACFA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</w:tr>
      <w:tr w:rsidR="00FD78D4" w:rsidRPr="002F55F2" w14:paraId="05426C4E" w14:textId="77777777" w:rsidTr="00FD78D4">
        <w:trPr>
          <w:trHeight w:val="366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9A61C3A" w14:textId="631448DF" w:rsidR="00FD78D4" w:rsidRPr="00FD78D4" w:rsidRDefault="00FD78D4" w:rsidP="00FD78D4">
            <w:pPr>
              <w:rPr>
                <w:rFonts w:ascii="GOST type A" w:hAnsi="GOST type A" w:cs="Adobe Arabic"/>
                <w:i/>
                <w:sz w:val="28"/>
                <w:szCs w:val="28"/>
              </w:rPr>
            </w:pPr>
            <w:r w:rsidRPr="00FD78D4">
              <w:rPr>
                <w:rFonts w:ascii="GOST type A" w:hAnsi="GOST type A" w:cs="Adobe Arabic"/>
                <w:i/>
                <w:sz w:val="28"/>
                <w:szCs w:val="28"/>
              </w:rPr>
              <w:t>4</w:t>
            </w: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4958DB4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2860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869E172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309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0FAAEF4" w14:textId="56861988" w:rsidR="00FD78D4" w:rsidRPr="00FD78D4" w:rsidRDefault="00FD78D4" w:rsidP="00FD78D4">
            <w:pPr>
              <w:ind w:left="-250"/>
              <w:jc w:val="center"/>
              <w:rPr>
                <w:rFonts w:ascii="GOST type A" w:hAnsi="GOST type A" w:cs="Adobe Arabic"/>
                <w:i/>
                <w:sz w:val="28"/>
                <w:szCs w:val="28"/>
                <w:u w:val="single"/>
              </w:rPr>
            </w:pPr>
            <w:r w:rsidRPr="00FD78D4">
              <w:rPr>
                <w:rFonts w:ascii="GOST type A" w:hAnsi="GOST type A"/>
                <w:i/>
                <w:sz w:val="28"/>
                <w:szCs w:val="28"/>
                <w:u w:val="single"/>
              </w:rPr>
              <w:t>розроблена заново</w:t>
            </w:r>
          </w:p>
        </w:tc>
        <w:tc>
          <w:tcPr>
            <w:tcW w:w="43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C1686A1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2697" w:type="dxa"/>
            <w:gridSpan w:val="4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CCD910D" w14:textId="55BEF411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</w:tr>
      <w:tr w:rsidR="00FD78D4" w:rsidRPr="002F55F2" w14:paraId="4E86184A" w14:textId="77777777" w:rsidTr="00FD78D4">
        <w:trPr>
          <w:trHeight w:val="366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948E612" w14:textId="1C3C81D5" w:rsidR="00FD78D4" w:rsidRPr="00FD78D4" w:rsidRDefault="00FD78D4" w:rsidP="00FD78D4">
            <w:pPr>
              <w:rPr>
                <w:rFonts w:ascii="GOST type A" w:hAnsi="GOST type A" w:cs="Adobe Arabic"/>
                <w:i/>
                <w:sz w:val="28"/>
                <w:szCs w:val="28"/>
              </w:rPr>
            </w:pPr>
            <w:r w:rsidRPr="00FD78D4">
              <w:rPr>
                <w:rFonts w:ascii="GOST type A" w:hAnsi="GOST type A" w:cs="Adobe Arabic"/>
                <w:i/>
                <w:sz w:val="28"/>
                <w:szCs w:val="28"/>
              </w:rPr>
              <w:t>5</w:t>
            </w: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CAF2ADD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2860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70C3075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309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9ABDFFC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43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1BC741B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2697" w:type="dxa"/>
            <w:gridSpan w:val="4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04191E0" w14:textId="47C8469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</w:tr>
      <w:tr w:rsidR="00FD78D4" w:rsidRPr="002F55F2" w14:paraId="0F4D94F4" w14:textId="77777777" w:rsidTr="00FD78D4">
        <w:trPr>
          <w:trHeight w:val="366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4139075" w14:textId="584D94A8" w:rsidR="00FD78D4" w:rsidRPr="00FD78D4" w:rsidRDefault="00FD78D4" w:rsidP="00FD78D4">
            <w:pPr>
              <w:rPr>
                <w:rFonts w:ascii="GOST type A" w:hAnsi="GOST type A" w:cs="Adobe Arabic"/>
                <w:i/>
                <w:sz w:val="28"/>
                <w:szCs w:val="28"/>
              </w:rPr>
            </w:pPr>
            <w:r w:rsidRPr="00FD78D4">
              <w:rPr>
                <w:rFonts w:ascii="GOST type A" w:hAnsi="GOST type A" w:cs="Adobe Arabic"/>
                <w:i/>
                <w:sz w:val="28"/>
                <w:szCs w:val="28"/>
              </w:rPr>
              <w:t>6</w:t>
            </w: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D998F6E" w14:textId="2114B45E" w:rsidR="00FD78D4" w:rsidRPr="00FD78D4" w:rsidRDefault="00FD78D4" w:rsidP="00FD78D4">
            <w:pPr>
              <w:rPr>
                <w:rFonts w:ascii="GOST type A" w:hAnsi="GOST type A" w:cs="Adobe Arabic"/>
                <w:i/>
                <w:sz w:val="28"/>
                <w:szCs w:val="28"/>
              </w:rPr>
            </w:pPr>
            <w:r w:rsidRPr="00FD78D4">
              <w:rPr>
                <w:rFonts w:ascii="GOST type A" w:hAnsi="GOST type A" w:cs="Adobe Arabic"/>
                <w:i/>
                <w:sz w:val="28"/>
                <w:szCs w:val="28"/>
              </w:rPr>
              <w:t>А4</w:t>
            </w:r>
          </w:p>
        </w:tc>
        <w:tc>
          <w:tcPr>
            <w:tcW w:w="2860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72027E9" w14:textId="08B9ED13" w:rsidR="00FD78D4" w:rsidRPr="00FD78D4" w:rsidRDefault="00FD78D4" w:rsidP="00FD78D4">
            <w:pPr>
              <w:rPr>
                <w:rFonts w:ascii="GOST type A" w:hAnsi="GOST type A" w:cs="Adobe Arabic"/>
                <w:i/>
                <w:sz w:val="28"/>
                <w:szCs w:val="28"/>
              </w:rPr>
            </w:pPr>
            <w:r w:rsidRPr="00FD78D4">
              <w:rPr>
                <w:rFonts w:ascii="GOST type A" w:hAnsi="GOST type A"/>
                <w:i/>
                <w:sz w:val="28"/>
                <w:szCs w:val="28"/>
              </w:rPr>
              <w:t>ІАЛЦ.463626.002 ТЗ</w:t>
            </w:r>
          </w:p>
        </w:tc>
        <w:tc>
          <w:tcPr>
            <w:tcW w:w="309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7A7CAEC" w14:textId="670422EB" w:rsidR="00FD78D4" w:rsidRPr="00FD78D4" w:rsidRDefault="00FD78D4" w:rsidP="00FD78D4">
            <w:pPr>
              <w:rPr>
                <w:rFonts w:ascii="GOST type A" w:hAnsi="GOST type A" w:cs="Adobe Arabic"/>
                <w:i/>
                <w:sz w:val="28"/>
                <w:szCs w:val="28"/>
              </w:rPr>
            </w:pPr>
            <w:r w:rsidRPr="00FD78D4">
              <w:rPr>
                <w:rFonts w:ascii="GOST type A" w:hAnsi="GOST type A"/>
                <w:i/>
                <w:sz w:val="28"/>
                <w:szCs w:val="28"/>
              </w:rPr>
              <w:t>Технічне завдання</w:t>
            </w:r>
          </w:p>
        </w:tc>
        <w:tc>
          <w:tcPr>
            <w:tcW w:w="43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B2078D5" w14:textId="3E6F7C55" w:rsidR="00FD78D4" w:rsidRPr="00FD78D4" w:rsidRDefault="00FD78D4" w:rsidP="00FD78D4">
            <w:pPr>
              <w:rPr>
                <w:rFonts w:ascii="GOST type A" w:hAnsi="GOST type A" w:cs="Adobe Arabic"/>
                <w:i/>
                <w:sz w:val="28"/>
                <w:szCs w:val="28"/>
              </w:rPr>
            </w:pPr>
            <w:r w:rsidRPr="00FD78D4">
              <w:rPr>
                <w:rFonts w:ascii="GOST type A" w:hAnsi="GOST type A" w:cs="Adobe Arabic"/>
                <w:i/>
                <w:sz w:val="28"/>
                <w:szCs w:val="28"/>
              </w:rPr>
              <w:t>4</w:t>
            </w:r>
          </w:p>
        </w:tc>
        <w:tc>
          <w:tcPr>
            <w:tcW w:w="2697" w:type="dxa"/>
            <w:gridSpan w:val="4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95EA787" w14:textId="7D4A3D03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</w:tr>
      <w:tr w:rsidR="00FD78D4" w:rsidRPr="002F55F2" w14:paraId="008D0BF9" w14:textId="77777777" w:rsidTr="00FD78D4">
        <w:trPr>
          <w:trHeight w:val="366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D23943F" w14:textId="6A1EF4C8" w:rsidR="00FD78D4" w:rsidRPr="00FD78D4" w:rsidRDefault="00FD78D4" w:rsidP="00FD78D4">
            <w:pPr>
              <w:rPr>
                <w:rFonts w:ascii="GOST type A" w:hAnsi="GOST type A" w:cs="Adobe Arabic"/>
                <w:i/>
                <w:sz w:val="28"/>
                <w:szCs w:val="28"/>
              </w:rPr>
            </w:pPr>
            <w:r w:rsidRPr="00FD78D4">
              <w:rPr>
                <w:rFonts w:ascii="GOST type A" w:hAnsi="GOST type A" w:cs="Adobe Arabic"/>
                <w:i/>
                <w:sz w:val="28"/>
                <w:szCs w:val="28"/>
              </w:rPr>
              <w:t>7</w:t>
            </w: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8FAEB49" w14:textId="4208E103" w:rsidR="00FD78D4" w:rsidRPr="00FD78D4" w:rsidRDefault="00FD78D4" w:rsidP="00FD78D4">
            <w:pPr>
              <w:rPr>
                <w:rFonts w:ascii="GOST type A" w:hAnsi="GOST type A" w:cs="Adobe Arabic"/>
                <w:i/>
                <w:sz w:val="28"/>
                <w:szCs w:val="28"/>
              </w:rPr>
            </w:pPr>
            <w:r w:rsidRPr="00FD78D4">
              <w:rPr>
                <w:rFonts w:ascii="GOST type A" w:hAnsi="GOST type A" w:cs="Adobe Arabic"/>
                <w:i/>
                <w:sz w:val="28"/>
                <w:szCs w:val="28"/>
              </w:rPr>
              <w:t>А2</w:t>
            </w:r>
          </w:p>
        </w:tc>
        <w:tc>
          <w:tcPr>
            <w:tcW w:w="2860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D21246A" w14:textId="2466F067" w:rsidR="00FD78D4" w:rsidRPr="00FD78D4" w:rsidRDefault="00FD78D4" w:rsidP="00FD78D4">
            <w:pPr>
              <w:rPr>
                <w:rFonts w:ascii="GOST type A" w:hAnsi="GOST type A" w:cs="Adobe Arabic"/>
                <w:i/>
                <w:sz w:val="28"/>
                <w:szCs w:val="28"/>
              </w:rPr>
            </w:pPr>
            <w:r w:rsidRPr="00FD78D4">
              <w:rPr>
                <w:rFonts w:ascii="GOST type A" w:hAnsi="GOST type A"/>
                <w:i/>
                <w:sz w:val="28"/>
                <w:szCs w:val="28"/>
              </w:rPr>
              <w:t>ІАЛЦ.463626.003 Е2</w:t>
            </w:r>
          </w:p>
        </w:tc>
        <w:tc>
          <w:tcPr>
            <w:tcW w:w="309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B7EC8A1" w14:textId="14399252" w:rsidR="00FD78D4" w:rsidRPr="00FD78D4" w:rsidRDefault="00FD78D4" w:rsidP="00FD78D4">
            <w:pPr>
              <w:rPr>
                <w:rFonts w:ascii="GOST type A" w:hAnsi="GOST type A" w:cs="Adobe Arabic"/>
                <w:i/>
                <w:sz w:val="28"/>
                <w:szCs w:val="28"/>
              </w:rPr>
            </w:pPr>
            <w:r w:rsidRPr="00FD78D4">
              <w:rPr>
                <w:rFonts w:ascii="GOST type A" w:hAnsi="GOST type A"/>
                <w:i/>
                <w:sz w:val="28"/>
                <w:szCs w:val="28"/>
              </w:rPr>
              <w:t>Керуючий автомат</w:t>
            </w:r>
          </w:p>
        </w:tc>
        <w:tc>
          <w:tcPr>
            <w:tcW w:w="43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9E3A554" w14:textId="07A5E964" w:rsidR="00FD78D4" w:rsidRPr="00FD78D4" w:rsidRDefault="00FD78D4" w:rsidP="00FD78D4">
            <w:pPr>
              <w:rPr>
                <w:rFonts w:ascii="GOST type A" w:hAnsi="GOST type A" w:cs="Adobe Arabic"/>
                <w:i/>
                <w:sz w:val="28"/>
                <w:szCs w:val="28"/>
              </w:rPr>
            </w:pPr>
            <w:r w:rsidRPr="00FD78D4">
              <w:rPr>
                <w:rFonts w:ascii="GOST type A" w:hAnsi="GOST type A" w:cs="Adobe Arabic"/>
                <w:i/>
                <w:sz w:val="28"/>
                <w:szCs w:val="28"/>
              </w:rPr>
              <w:t>1</w:t>
            </w:r>
          </w:p>
        </w:tc>
        <w:tc>
          <w:tcPr>
            <w:tcW w:w="2697" w:type="dxa"/>
            <w:gridSpan w:val="4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E57FCE1" w14:textId="5C7199BB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</w:tr>
      <w:tr w:rsidR="00FD78D4" w:rsidRPr="002F55F2" w14:paraId="2E3FD5C6" w14:textId="77777777" w:rsidTr="00FD78D4">
        <w:trPr>
          <w:trHeight w:val="366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81079F4" w14:textId="40A183C2" w:rsidR="00FD78D4" w:rsidRPr="00FD78D4" w:rsidRDefault="00FD78D4" w:rsidP="00FD78D4">
            <w:pPr>
              <w:rPr>
                <w:rFonts w:ascii="GOST type A" w:hAnsi="GOST type A" w:cs="Adobe Arabic"/>
                <w:i/>
                <w:sz w:val="28"/>
                <w:szCs w:val="28"/>
              </w:rPr>
            </w:pPr>
            <w:r w:rsidRPr="00FD78D4">
              <w:rPr>
                <w:rFonts w:ascii="GOST type A" w:hAnsi="GOST type A" w:cs="Adobe Arabic"/>
                <w:i/>
                <w:sz w:val="28"/>
                <w:szCs w:val="28"/>
              </w:rPr>
              <w:t>8</w:t>
            </w: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B234FF9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2860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4BFBE20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309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AEDB415" w14:textId="79B661DD" w:rsidR="00FD78D4" w:rsidRPr="00FD78D4" w:rsidRDefault="00FD78D4" w:rsidP="00FD78D4">
            <w:pPr>
              <w:rPr>
                <w:rFonts w:ascii="GOST type A" w:hAnsi="GOST type A" w:cs="Adobe Arabic"/>
                <w:i/>
                <w:sz w:val="28"/>
                <w:szCs w:val="28"/>
              </w:rPr>
            </w:pPr>
            <w:r w:rsidRPr="00FD78D4">
              <w:rPr>
                <w:rFonts w:ascii="GOST type A" w:hAnsi="GOST type A"/>
                <w:i/>
                <w:sz w:val="28"/>
                <w:szCs w:val="28"/>
              </w:rPr>
              <w:t>Схема електрична</w:t>
            </w:r>
          </w:p>
        </w:tc>
        <w:tc>
          <w:tcPr>
            <w:tcW w:w="43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C225708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2697" w:type="dxa"/>
            <w:gridSpan w:val="4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E1106D4" w14:textId="40200945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</w:tr>
      <w:tr w:rsidR="00FD78D4" w:rsidRPr="002F55F2" w14:paraId="23021907" w14:textId="77777777" w:rsidTr="00FD78D4">
        <w:trPr>
          <w:trHeight w:val="366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B398BD2" w14:textId="0F4880EC" w:rsidR="00FD78D4" w:rsidRPr="00FD78D4" w:rsidRDefault="00FD78D4" w:rsidP="00FD78D4">
            <w:pPr>
              <w:rPr>
                <w:rFonts w:ascii="GOST type A" w:hAnsi="GOST type A" w:cs="Adobe Arabic"/>
                <w:i/>
                <w:sz w:val="28"/>
                <w:szCs w:val="28"/>
              </w:rPr>
            </w:pPr>
            <w:r w:rsidRPr="00FD78D4">
              <w:rPr>
                <w:rFonts w:ascii="GOST type A" w:hAnsi="GOST type A" w:cs="Adobe Arabic"/>
                <w:i/>
                <w:sz w:val="28"/>
                <w:szCs w:val="28"/>
              </w:rPr>
              <w:t>9</w:t>
            </w: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9B5F459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2860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746BB3F3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309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2E36544" w14:textId="7DEB88DB" w:rsidR="00FD78D4" w:rsidRPr="00FD78D4" w:rsidRDefault="00FD78D4" w:rsidP="00FD78D4">
            <w:pPr>
              <w:rPr>
                <w:rFonts w:ascii="GOST type A" w:hAnsi="GOST type A" w:cs="Adobe Arabic"/>
                <w:i/>
                <w:sz w:val="28"/>
                <w:szCs w:val="28"/>
              </w:rPr>
            </w:pPr>
            <w:r w:rsidRPr="00FD78D4">
              <w:rPr>
                <w:rFonts w:ascii="GOST type A" w:hAnsi="GOST type A"/>
                <w:i/>
                <w:sz w:val="28"/>
                <w:szCs w:val="28"/>
              </w:rPr>
              <w:t>функціональна</w:t>
            </w:r>
          </w:p>
        </w:tc>
        <w:tc>
          <w:tcPr>
            <w:tcW w:w="43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8B0C26F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2697" w:type="dxa"/>
            <w:gridSpan w:val="4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1F8DB4E" w14:textId="26E2F0B8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</w:tr>
      <w:tr w:rsidR="00FD78D4" w:rsidRPr="002F55F2" w14:paraId="2C16B66D" w14:textId="77777777" w:rsidTr="00FD78D4">
        <w:trPr>
          <w:trHeight w:val="366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15734A5" w14:textId="6B86903C" w:rsidR="00FD78D4" w:rsidRPr="00FD78D4" w:rsidRDefault="00FD78D4" w:rsidP="00FD78D4">
            <w:pPr>
              <w:rPr>
                <w:rFonts w:ascii="GOST type A" w:hAnsi="GOST type A" w:cs="Adobe Arabic"/>
                <w:i/>
                <w:sz w:val="28"/>
                <w:szCs w:val="28"/>
              </w:rPr>
            </w:pPr>
            <w:r w:rsidRPr="00FD78D4">
              <w:rPr>
                <w:rFonts w:ascii="GOST type A" w:hAnsi="GOST type A" w:cs="Adobe Arabic"/>
                <w:i/>
                <w:sz w:val="28"/>
                <w:szCs w:val="28"/>
              </w:rPr>
              <w:t>10</w:t>
            </w: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98B559D" w14:textId="24BC79C0" w:rsidR="00FD78D4" w:rsidRPr="00FD78D4" w:rsidRDefault="00FD78D4" w:rsidP="00FD78D4">
            <w:pPr>
              <w:rPr>
                <w:rFonts w:ascii="GOST type A" w:hAnsi="GOST type A" w:cs="Adobe Arabic"/>
                <w:i/>
                <w:sz w:val="28"/>
                <w:szCs w:val="28"/>
              </w:rPr>
            </w:pPr>
            <w:r w:rsidRPr="00FD78D4">
              <w:rPr>
                <w:rFonts w:ascii="GOST type A" w:hAnsi="GOST type A" w:cs="Adobe Arabic"/>
                <w:i/>
                <w:sz w:val="28"/>
                <w:szCs w:val="28"/>
              </w:rPr>
              <w:t>А4</w:t>
            </w:r>
          </w:p>
        </w:tc>
        <w:tc>
          <w:tcPr>
            <w:tcW w:w="2860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160404D" w14:textId="69044F5B" w:rsidR="00FD78D4" w:rsidRPr="00FD78D4" w:rsidRDefault="00FD78D4" w:rsidP="00FD78D4">
            <w:pPr>
              <w:rPr>
                <w:rFonts w:ascii="GOST type A" w:hAnsi="GOST type A" w:cs="Adobe Arabic"/>
                <w:i/>
                <w:sz w:val="28"/>
                <w:szCs w:val="28"/>
              </w:rPr>
            </w:pPr>
            <w:r w:rsidRPr="00FD78D4">
              <w:rPr>
                <w:rFonts w:ascii="GOST type A" w:hAnsi="GOST type A"/>
                <w:i/>
                <w:sz w:val="28"/>
                <w:szCs w:val="28"/>
              </w:rPr>
              <w:t>ІАЛЦ.463626.004 ПЗ</w:t>
            </w:r>
          </w:p>
        </w:tc>
        <w:tc>
          <w:tcPr>
            <w:tcW w:w="309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748FA2C3" w14:textId="51BDDD2A" w:rsidR="00FD78D4" w:rsidRPr="00FD78D4" w:rsidRDefault="00FD78D4" w:rsidP="00FD78D4">
            <w:pPr>
              <w:rPr>
                <w:rFonts w:ascii="GOST type A" w:hAnsi="GOST type A" w:cs="Adobe Arabic"/>
                <w:i/>
                <w:sz w:val="28"/>
                <w:szCs w:val="28"/>
              </w:rPr>
            </w:pPr>
            <w:r w:rsidRPr="00FD78D4">
              <w:rPr>
                <w:rFonts w:ascii="GOST type A" w:hAnsi="GOST type A"/>
                <w:i/>
                <w:sz w:val="28"/>
                <w:szCs w:val="28"/>
              </w:rPr>
              <w:t>Пояснювальна записка</w:t>
            </w:r>
          </w:p>
        </w:tc>
        <w:tc>
          <w:tcPr>
            <w:tcW w:w="43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563F60B" w14:textId="0028ABEA" w:rsidR="00FD78D4" w:rsidRPr="00FD78D4" w:rsidRDefault="00FD78D4" w:rsidP="00FD78D4">
            <w:pPr>
              <w:rPr>
                <w:rFonts w:ascii="GOST type A" w:hAnsi="GOST type A" w:cs="Adobe Arabic"/>
                <w:i/>
                <w:sz w:val="28"/>
                <w:szCs w:val="28"/>
              </w:rPr>
            </w:pPr>
            <w:r w:rsidRPr="00FD78D4">
              <w:rPr>
                <w:rFonts w:ascii="GOST type A" w:hAnsi="GOST type A" w:cs="Adobe Arabic"/>
                <w:i/>
                <w:sz w:val="28"/>
                <w:szCs w:val="28"/>
              </w:rPr>
              <w:t>15</w:t>
            </w:r>
          </w:p>
        </w:tc>
        <w:tc>
          <w:tcPr>
            <w:tcW w:w="2697" w:type="dxa"/>
            <w:gridSpan w:val="4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286E548" w14:textId="54C12938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</w:tr>
      <w:tr w:rsidR="00FD78D4" w:rsidRPr="002F55F2" w14:paraId="740A48B2" w14:textId="77777777" w:rsidTr="00FD78D4">
        <w:trPr>
          <w:trHeight w:val="366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208AE05" w14:textId="77777777" w:rsidR="00FD78D4" w:rsidRPr="00FD78D4" w:rsidRDefault="00FD78D4" w:rsidP="00FD78D4">
            <w:pPr>
              <w:ind w:left="-268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7208BBDF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2860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41C53D8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309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DC96CCB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43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35F9418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2697" w:type="dxa"/>
            <w:gridSpan w:val="4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7E614112" w14:textId="35EAF6BE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</w:tr>
      <w:tr w:rsidR="00FD78D4" w:rsidRPr="002F55F2" w14:paraId="45B66D47" w14:textId="77777777" w:rsidTr="00FD78D4">
        <w:trPr>
          <w:trHeight w:val="366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86FA3D5" w14:textId="77777777" w:rsidR="00FD78D4" w:rsidRPr="00FD78D4" w:rsidRDefault="00FD78D4" w:rsidP="00FD78D4">
            <w:pPr>
              <w:ind w:left="-268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DED18EB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2860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BE1B07C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309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C3C58F8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43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22DE65C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2697" w:type="dxa"/>
            <w:gridSpan w:val="4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993C9ED" w14:textId="4EC4A15F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</w:tr>
      <w:tr w:rsidR="00FD78D4" w:rsidRPr="002F55F2" w14:paraId="2C188039" w14:textId="77777777" w:rsidTr="00FD78D4">
        <w:trPr>
          <w:trHeight w:val="366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76AF2A5E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8F95EA5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2860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1B0BB94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309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418FC3A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43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D910048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2697" w:type="dxa"/>
            <w:gridSpan w:val="4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28B1104" w14:textId="6DAF3C74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</w:tr>
      <w:tr w:rsidR="00FD78D4" w:rsidRPr="002F55F2" w14:paraId="54BDD48F" w14:textId="77777777" w:rsidTr="00FD78D4">
        <w:trPr>
          <w:trHeight w:val="366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CAC8302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12ABF11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2860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FF0B2C3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309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006B689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43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C957B7C" w14:textId="77777777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2697" w:type="dxa"/>
            <w:gridSpan w:val="4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2FBE646" w14:textId="2AC46D94" w:rsidR="00FD78D4" w:rsidRPr="00FD78D4" w:rsidRDefault="00FD78D4" w:rsidP="00FD78D4">
            <w:pPr>
              <w:ind w:left="-250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</w:tr>
      <w:tr w:rsidR="00FD78D4" w:rsidRPr="002F55F2" w14:paraId="6956436E" w14:textId="77777777" w:rsidTr="00FD78D4">
        <w:trPr>
          <w:trHeight w:val="366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2909138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F1FDBE5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860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443D621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09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97A863C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43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C7C61E5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697" w:type="dxa"/>
            <w:gridSpan w:val="4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1905695" w14:textId="490DD426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FD78D4" w:rsidRPr="002F55F2" w14:paraId="339FA3BF" w14:textId="77777777" w:rsidTr="00FD78D4">
        <w:trPr>
          <w:trHeight w:val="366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1FF7D78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17D43AD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860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D9A30F1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09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F547960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43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6C119F6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697" w:type="dxa"/>
            <w:gridSpan w:val="4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D65C0BB" w14:textId="274D0D2F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FD78D4" w:rsidRPr="002F55F2" w14:paraId="1E6C198B" w14:textId="77777777" w:rsidTr="00FD78D4">
        <w:trPr>
          <w:trHeight w:val="366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F8322BA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4D81669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860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0E06FA6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09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D27DAF2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43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D072CC3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697" w:type="dxa"/>
            <w:gridSpan w:val="4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E5999C0" w14:textId="7EE2026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FD78D4" w:rsidRPr="002F55F2" w14:paraId="49FAFFE7" w14:textId="77777777" w:rsidTr="00FD78D4">
        <w:trPr>
          <w:trHeight w:val="366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F2FF150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D49433C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860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EA51EFA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09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FA22FEA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43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C150EB4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697" w:type="dxa"/>
            <w:gridSpan w:val="4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41CA537" w14:textId="629F2A8B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FD78D4" w:rsidRPr="002F55F2" w14:paraId="2D644AC5" w14:textId="77777777" w:rsidTr="00FD78D4">
        <w:trPr>
          <w:trHeight w:val="366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F7256E1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707BD2DF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860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955ACBF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09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6D0FF6A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43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AE37227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697" w:type="dxa"/>
            <w:gridSpan w:val="4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D38215A" w14:textId="69ED4B65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FD78D4" w:rsidRPr="002F55F2" w14:paraId="254EE33C" w14:textId="77777777" w:rsidTr="00FD78D4">
        <w:trPr>
          <w:trHeight w:val="366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6B22A82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7C155E6B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860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AD41A9E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09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60E0108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43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24A5D62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697" w:type="dxa"/>
            <w:gridSpan w:val="4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7B952F92" w14:textId="6DD104CD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FD78D4" w:rsidRPr="002F55F2" w14:paraId="12F63260" w14:textId="77777777" w:rsidTr="00FD78D4">
        <w:trPr>
          <w:trHeight w:val="366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165B6AA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61D68E8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860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14E5B41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09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60FB7B0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43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406A411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697" w:type="dxa"/>
            <w:gridSpan w:val="4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E703D8D" w14:textId="21FAE66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FD78D4" w:rsidRPr="002F55F2" w14:paraId="702FAE8D" w14:textId="77777777" w:rsidTr="00FD78D4">
        <w:trPr>
          <w:trHeight w:val="366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B8A1CD1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C805ED0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860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3C1FFB8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09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47C0B7D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43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5D1857E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697" w:type="dxa"/>
            <w:gridSpan w:val="4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9F752C9" w14:textId="58AEF8C2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FD78D4" w:rsidRPr="002F55F2" w14:paraId="1FCADF51" w14:textId="77777777" w:rsidTr="00FD78D4">
        <w:trPr>
          <w:trHeight w:val="366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117073C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B7D5B4C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860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324258F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09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7CC1CC91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43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1D1CCEA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697" w:type="dxa"/>
            <w:gridSpan w:val="4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704846A3" w14:textId="387FFCEE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FD78D4" w:rsidRPr="002F55F2" w14:paraId="423E3512" w14:textId="77777777" w:rsidTr="00FD78D4">
        <w:trPr>
          <w:trHeight w:val="33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E8A0374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FB360C4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860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F942110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09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0C51ED4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43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53C97D1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697" w:type="dxa"/>
            <w:gridSpan w:val="4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4E5E2E5" w14:textId="3CB31DC6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FD78D4" w:rsidRPr="002F55F2" w14:paraId="0E2B5869" w14:textId="77777777" w:rsidTr="00FD78D4">
        <w:trPr>
          <w:trHeight w:val="33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A25CB4B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6F4DE07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860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AF68DF6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09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FB0BA8F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43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9F1CF86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697" w:type="dxa"/>
            <w:gridSpan w:val="4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B00F107" w14:textId="267D90B9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FD78D4" w:rsidRPr="002F55F2" w14:paraId="773A962D" w14:textId="77777777" w:rsidTr="00FD78D4">
        <w:trPr>
          <w:trHeight w:val="33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9560F61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598AE38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860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D6053BE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09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37958BF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43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14E5E1F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697" w:type="dxa"/>
            <w:gridSpan w:val="4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FEB76D5" w14:textId="7AF16253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FD78D4" w:rsidRPr="002F55F2" w14:paraId="284B12DE" w14:textId="77777777" w:rsidTr="00FD78D4">
        <w:trPr>
          <w:trHeight w:val="33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C26CE0A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7BB33E5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860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3C29F00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09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7C5A8F6C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43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93D2CED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697" w:type="dxa"/>
            <w:gridSpan w:val="4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DA04385" w14:textId="52FFD8A3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FD78D4" w:rsidRPr="002F55F2" w14:paraId="508CB536" w14:textId="77777777" w:rsidTr="00FD78D4">
        <w:trPr>
          <w:trHeight w:val="33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19A391A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48D557D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860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D157B59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09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C29BE21" w14:textId="77777777" w:rsidR="00FD78D4" w:rsidRPr="002F55F2" w:rsidRDefault="00FD78D4" w:rsidP="00FD78D4">
            <w:pPr>
              <w:ind w:left="-108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43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86FC5B0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697" w:type="dxa"/>
            <w:gridSpan w:val="4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31FA869" w14:textId="47F1C833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FD78D4" w:rsidRPr="002F55F2" w14:paraId="3927DDD7" w14:textId="77777777" w:rsidTr="00FD78D4">
        <w:trPr>
          <w:trHeight w:val="33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3D1D1FF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37212FB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860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A4EFDE0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09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36E5A4A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43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B8A692D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697" w:type="dxa"/>
            <w:gridSpan w:val="4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110B621" w14:textId="2B78C95D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FD78D4" w:rsidRPr="002F55F2" w14:paraId="5AF679D2" w14:textId="77777777" w:rsidTr="00FD78D4">
        <w:trPr>
          <w:trHeight w:val="201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right w:val="single" w:sz="18" w:space="0" w:color="auto"/>
            </w:tcBorders>
          </w:tcPr>
          <w:p w14:paraId="5B526435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2DB1D39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860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AFCD0A0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09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FDC5774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43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313D902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697" w:type="dxa"/>
            <w:gridSpan w:val="4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9765061" w14:textId="2B61A061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FD78D4" w:rsidRPr="002F55F2" w14:paraId="28FFC172" w14:textId="77777777" w:rsidTr="00FD78D4">
        <w:trPr>
          <w:trHeight w:val="198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right w:val="single" w:sz="18" w:space="0" w:color="auto"/>
            </w:tcBorders>
          </w:tcPr>
          <w:p w14:paraId="6A3C9CBC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255C086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860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EC7A18F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09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B8DAC5C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43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51A3537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697" w:type="dxa"/>
            <w:gridSpan w:val="4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978591E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FD78D4" w:rsidRPr="002F55F2" w14:paraId="5E2167AF" w14:textId="77777777" w:rsidTr="00FD78D4">
        <w:trPr>
          <w:trHeight w:val="198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right w:val="single" w:sz="18" w:space="0" w:color="auto"/>
            </w:tcBorders>
          </w:tcPr>
          <w:p w14:paraId="76ACFB51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5324883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860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514AD9E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09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555730C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43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A2B5560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697" w:type="dxa"/>
            <w:gridSpan w:val="4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B76F853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FD78D4" w:rsidRPr="002F55F2" w14:paraId="5597AF23" w14:textId="77777777" w:rsidTr="00FD78D4">
        <w:trPr>
          <w:trHeight w:val="269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right w:val="single" w:sz="18" w:space="0" w:color="auto"/>
            </w:tcBorders>
          </w:tcPr>
          <w:p w14:paraId="4293951E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right w:val="single" w:sz="18" w:space="0" w:color="auto"/>
            </w:tcBorders>
          </w:tcPr>
          <w:p w14:paraId="32CC72FF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860" w:type="dxa"/>
            <w:gridSpan w:val="3"/>
            <w:tcBorders>
              <w:top w:val="single" w:sz="8" w:space="0" w:color="auto"/>
              <w:left w:val="single" w:sz="18" w:space="0" w:color="auto"/>
              <w:right w:val="single" w:sz="18" w:space="0" w:color="auto"/>
            </w:tcBorders>
          </w:tcPr>
          <w:p w14:paraId="686464F8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091" w:type="dxa"/>
            <w:tcBorders>
              <w:top w:val="single" w:sz="8" w:space="0" w:color="auto"/>
              <w:left w:val="single" w:sz="18" w:space="0" w:color="auto"/>
              <w:right w:val="single" w:sz="18" w:space="0" w:color="auto"/>
            </w:tcBorders>
          </w:tcPr>
          <w:p w14:paraId="6E82711B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431" w:type="dxa"/>
            <w:tcBorders>
              <w:top w:val="single" w:sz="8" w:space="0" w:color="auto"/>
              <w:left w:val="single" w:sz="18" w:space="0" w:color="auto"/>
              <w:right w:val="single" w:sz="18" w:space="0" w:color="auto"/>
            </w:tcBorders>
          </w:tcPr>
          <w:p w14:paraId="1D3A120C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697" w:type="dxa"/>
            <w:gridSpan w:val="4"/>
            <w:tcBorders>
              <w:top w:val="single" w:sz="8" w:space="0" w:color="auto"/>
              <w:left w:val="single" w:sz="18" w:space="0" w:color="auto"/>
              <w:right w:val="single" w:sz="18" w:space="0" w:color="auto"/>
            </w:tcBorders>
          </w:tcPr>
          <w:p w14:paraId="57D305F0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FD78D4" w:rsidRPr="002F55F2" w14:paraId="175F6A23" w14:textId="77777777" w:rsidTr="00FD78D4">
        <w:trPr>
          <w:trHeight w:val="269"/>
        </w:trPr>
        <w:tc>
          <w:tcPr>
            <w:tcW w:w="686" w:type="dxa"/>
            <w:tcBorders>
              <w:top w:val="single" w:sz="8" w:space="0" w:color="auto"/>
              <w:left w:val="single" w:sz="18" w:space="0" w:color="auto"/>
              <w:right w:val="single" w:sz="18" w:space="0" w:color="auto"/>
            </w:tcBorders>
          </w:tcPr>
          <w:p w14:paraId="41401618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07" w:type="dxa"/>
            <w:tcBorders>
              <w:left w:val="single" w:sz="18" w:space="0" w:color="auto"/>
              <w:right w:val="single" w:sz="18" w:space="0" w:color="auto"/>
            </w:tcBorders>
          </w:tcPr>
          <w:p w14:paraId="529C7A5F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860" w:type="dxa"/>
            <w:gridSpan w:val="3"/>
            <w:tcBorders>
              <w:left w:val="single" w:sz="18" w:space="0" w:color="auto"/>
              <w:right w:val="single" w:sz="18" w:space="0" w:color="auto"/>
            </w:tcBorders>
          </w:tcPr>
          <w:p w14:paraId="580F7EAE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091" w:type="dxa"/>
            <w:tcBorders>
              <w:left w:val="single" w:sz="18" w:space="0" w:color="auto"/>
              <w:right w:val="single" w:sz="18" w:space="0" w:color="auto"/>
            </w:tcBorders>
          </w:tcPr>
          <w:p w14:paraId="657BAFD3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431" w:type="dxa"/>
            <w:tcBorders>
              <w:left w:val="single" w:sz="18" w:space="0" w:color="auto"/>
              <w:right w:val="single" w:sz="18" w:space="0" w:color="auto"/>
            </w:tcBorders>
          </w:tcPr>
          <w:p w14:paraId="551530F4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697" w:type="dxa"/>
            <w:gridSpan w:val="4"/>
            <w:tcBorders>
              <w:left w:val="single" w:sz="18" w:space="0" w:color="auto"/>
              <w:right w:val="single" w:sz="18" w:space="0" w:color="auto"/>
            </w:tcBorders>
          </w:tcPr>
          <w:p w14:paraId="2903F1C9" w14:textId="77777777" w:rsidR="00FD78D4" w:rsidRPr="002F55F2" w:rsidRDefault="00FD78D4" w:rsidP="00FD78D4">
            <w:pPr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FD78D4" w:rsidRPr="002F55F2" w14:paraId="34E0D5CE" w14:textId="77777777" w:rsidTr="00FD78D4">
        <w:tc>
          <w:tcPr>
            <w:tcW w:w="686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2F7D169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07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7829502E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1529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3F5E6E7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36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BA815F0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595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A5E9937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19" w:type="dxa"/>
            <w:gridSpan w:val="6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22A8D72D" w14:textId="2E65B937" w:rsidR="00FD78D4" w:rsidRPr="00FD78D4" w:rsidRDefault="00FD78D4" w:rsidP="00FD78D4">
            <w:pPr>
              <w:tabs>
                <w:tab w:val="left" w:pos="1950"/>
              </w:tabs>
              <w:jc w:val="center"/>
              <w:rPr>
                <w:rFonts w:ascii="GOST type A" w:hAnsi="GOST type A" w:cs="Adobe Arabic"/>
                <w:i/>
                <w:sz w:val="28"/>
                <w:szCs w:val="28"/>
              </w:rPr>
            </w:pPr>
            <w:r w:rsidRPr="00FD78D4">
              <w:rPr>
                <w:rFonts w:ascii="GOST type A" w:hAnsi="GOST type A"/>
                <w:i/>
                <w:sz w:val="44"/>
                <w:szCs w:val="44"/>
              </w:rPr>
              <w:t xml:space="preserve">ІАЛЦ.463626.001 ОА </w:t>
            </w:r>
          </w:p>
        </w:tc>
      </w:tr>
      <w:tr w:rsidR="00FD78D4" w:rsidRPr="002F55F2" w14:paraId="32938100" w14:textId="77777777" w:rsidTr="00FD78D4">
        <w:tc>
          <w:tcPr>
            <w:tcW w:w="686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3077084B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07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185F185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1529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A8F7812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36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CFE34F1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595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F41B254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19" w:type="dxa"/>
            <w:gridSpan w:val="6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19ECF584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FD78D4" w:rsidRPr="002F55F2" w14:paraId="29E96F97" w14:textId="77777777" w:rsidTr="00FD78D4">
        <w:tc>
          <w:tcPr>
            <w:tcW w:w="68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FC8B1BE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0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3157B093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152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C1DB61F" w14:textId="52EAD2F4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  <w:r w:rsidRPr="002F55F2">
              <w:rPr>
                <w:rFonts w:ascii="GOST type A" w:hAnsi="GOST type A"/>
                <w:sz w:val="20"/>
                <w:szCs w:val="20"/>
              </w:rPr>
              <w:t>№ докум.</w:t>
            </w:r>
          </w:p>
        </w:tc>
        <w:tc>
          <w:tcPr>
            <w:tcW w:w="73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AE07802" w14:textId="7ABA054B" w:rsidR="00FD78D4" w:rsidRPr="002F55F2" w:rsidRDefault="00FD78D4" w:rsidP="00FD78D4">
            <w:pPr>
              <w:rPr>
                <w:rFonts w:ascii="GOST type A" w:hAnsi="GOST type A" w:cs="Adobe Arabic"/>
                <w:sz w:val="20"/>
                <w:szCs w:val="20"/>
                <w:lang w:val="uk-UA"/>
              </w:rPr>
            </w:pPr>
            <w:r w:rsidRPr="002F55F2">
              <w:rPr>
                <w:rFonts w:ascii="GOST type A" w:hAnsi="GOST type A" w:cs="Adobe Arabic"/>
                <w:sz w:val="20"/>
                <w:szCs w:val="20"/>
              </w:rPr>
              <w:t>П</w:t>
            </w:r>
            <w:r w:rsidRPr="002F55F2">
              <w:rPr>
                <w:rFonts w:ascii="GOST type A" w:hAnsi="GOST type A" w:cs="Adobe Arabic"/>
                <w:sz w:val="20"/>
                <w:szCs w:val="20"/>
                <w:lang w:val="uk-UA"/>
              </w:rPr>
              <w:t xml:space="preserve">ідпис </w:t>
            </w:r>
          </w:p>
        </w:tc>
        <w:tc>
          <w:tcPr>
            <w:tcW w:w="59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068E022" w14:textId="4D69FC18" w:rsidR="00FD78D4" w:rsidRPr="002F55F2" w:rsidRDefault="00FD78D4" w:rsidP="00FD78D4">
            <w:pPr>
              <w:rPr>
                <w:rFonts w:ascii="GOST type A" w:hAnsi="GOST type A" w:cs="Adobe Arabic"/>
                <w:sz w:val="20"/>
                <w:szCs w:val="20"/>
                <w:lang w:val="uk-UA"/>
              </w:rPr>
            </w:pPr>
            <w:r w:rsidRPr="002F55F2">
              <w:rPr>
                <w:rFonts w:ascii="GOST type A" w:hAnsi="GOST type A" w:cs="Adobe Arabic"/>
                <w:sz w:val="20"/>
                <w:szCs w:val="20"/>
                <w:lang w:val="uk-UA"/>
              </w:rPr>
              <w:t>дата</w:t>
            </w:r>
          </w:p>
        </w:tc>
        <w:tc>
          <w:tcPr>
            <w:tcW w:w="6219" w:type="dxa"/>
            <w:gridSpan w:val="6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7E700129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FD78D4" w:rsidRPr="002F55F2" w14:paraId="624BE9C3" w14:textId="77777777" w:rsidTr="00FD78D4">
        <w:tc>
          <w:tcPr>
            <w:tcW w:w="1393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AEEFC82" w14:textId="471DDFCE" w:rsidR="00FD78D4" w:rsidRPr="002F55F2" w:rsidRDefault="00FD78D4" w:rsidP="00FD78D4">
            <w:pPr>
              <w:pStyle w:val="Default"/>
              <w:rPr>
                <w:rFonts w:ascii="GOST type A" w:hAnsi="GOST type A"/>
              </w:rPr>
            </w:pPr>
            <w:r w:rsidRPr="002F55F2">
              <w:rPr>
                <w:rFonts w:ascii="GOST type A" w:hAnsi="GOST type A"/>
              </w:rPr>
              <w:t xml:space="preserve">Розроб. </w:t>
            </w:r>
          </w:p>
        </w:tc>
        <w:tc>
          <w:tcPr>
            <w:tcW w:w="1529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D59EC28" w14:textId="33DD8268" w:rsidR="00FD78D4" w:rsidRPr="002F55F2" w:rsidRDefault="00FD78D4" w:rsidP="00FD78D4">
            <w:pPr>
              <w:pStyle w:val="Default"/>
              <w:rPr>
                <w:rFonts w:ascii="GOST type A" w:hAnsi="GOST type A"/>
                <w:sz w:val="20"/>
                <w:szCs w:val="20"/>
              </w:rPr>
            </w:pPr>
            <w:r w:rsidRPr="002F55F2">
              <w:rPr>
                <w:rFonts w:ascii="GOST type A" w:hAnsi="GOST type A"/>
                <w:sz w:val="20"/>
                <w:szCs w:val="20"/>
                <w:lang w:val="uk-UA"/>
              </w:rPr>
              <w:t>Книш В. В.</w:t>
            </w:r>
            <w:r w:rsidRPr="002F55F2">
              <w:rPr>
                <w:rFonts w:ascii="GOST type A" w:hAnsi="GOST type A"/>
                <w:sz w:val="20"/>
                <w:szCs w:val="20"/>
              </w:rPr>
              <w:t xml:space="preserve"> </w:t>
            </w:r>
          </w:p>
        </w:tc>
        <w:tc>
          <w:tcPr>
            <w:tcW w:w="736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DC587B6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595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  <w:vAlign w:val="center"/>
          </w:tcPr>
          <w:p w14:paraId="6DF4080A" w14:textId="77777777" w:rsidR="00FD78D4" w:rsidRPr="00FD78D4" w:rsidRDefault="00FD78D4" w:rsidP="00FD78D4">
            <w:pPr>
              <w:jc w:val="center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3091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2A9DD3BA" w14:textId="396FE7EA" w:rsidR="00FD78D4" w:rsidRPr="00FD78D4" w:rsidRDefault="00FD78D4" w:rsidP="00FD78D4">
            <w:pPr>
              <w:pStyle w:val="Default"/>
              <w:jc w:val="center"/>
              <w:rPr>
                <w:rFonts w:ascii="GOST type A" w:hAnsi="GOST type A"/>
                <w:i/>
                <w:sz w:val="42"/>
                <w:szCs w:val="42"/>
              </w:rPr>
            </w:pPr>
            <w:r w:rsidRPr="00FD78D4">
              <w:rPr>
                <w:rFonts w:ascii="GOST type A" w:hAnsi="GOST type A"/>
                <w:i/>
                <w:sz w:val="42"/>
                <w:szCs w:val="42"/>
              </w:rPr>
              <w:t>Опис</w:t>
            </w:r>
          </w:p>
          <w:p w14:paraId="45E546F1" w14:textId="03D0534D" w:rsidR="00FD78D4" w:rsidRPr="00FD78D4" w:rsidRDefault="00FD78D4" w:rsidP="00FD78D4">
            <w:pPr>
              <w:jc w:val="center"/>
              <w:rPr>
                <w:rFonts w:ascii="GOST type A" w:hAnsi="GOST type A" w:cs="Adobe Arabic"/>
                <w:i/>
                <w:sz w:val="28"/>
                <w:szCs w:val="28"/>
              </w:rPr>
            </w:pPr>
            <w:r w:rsidRPr="00FD78D4">
              <w:rPr>
                <w:rFonts w:ascii="GOST type A" w:hAnsi="GOST type A"/>
                <w:i/>
                <w:sz w:val="42"/>
                <w:szCs w:val="42"/>
              </w:rPr>
              <w:t>альбому</w:t>
            </w:r>
          </w:p>
        </w:tc>
        <w:tc>
          <w:tcPr>
            <w:tcW w:w="43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8" w:space="0" w:color="auto"/>
            </w:tcBorders>
          </w:tcPr>
          <w:p w14:paraId="426DD214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425" w:type="dxa"/>
            <w:tcBorders>
              <w:top w:val="single" w:sz="18" w:space="0" w:color="auto"/>
              <w:left w:val="single" w:sz="8" w:space="0" w:color="auto"/>
              <w:bottom w:val="single" w:sz="18" w:space="0" w:color="auto"/>
              <w:right w:val="single" w:sz="8" w:space="0" w:color="auto"/>
            </w:tcBorders>
          </w:tcPr>
          <w:p w14:paraId="0A2120EF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425" w:type="dxa"/>
            <w:tcBorders>
              <w:top w:val="single" w:sz="18" w:space="0" w:color="auto"/>
              <w:left w:val="single" w:sz="8" w:space="0" w:color="auto"/>
              <w:bottom w:val="single" w:sz="18" w:space="0" w:color="auto"/>
              <w:right w:val="single" w:sz="18" w:space="0" w:color="auto"/>
            </w:tcBorders>
          </w:tcPr>
          <w:p w14:paraId="3DC71D83" w14:textId="57D2860F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8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AC3EDBA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20867BE6" w14:textId="2111AA83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FD78D4" w:rsidRPr="002F55F2" w14:paraId="4D42466B" w14:textId="77777777" w:rsidTr="00FD78D4">
        <w:tc>
          <w:tcPr>
            <w:tcW w:w="1393" w:type="dxa"/>
            <w:gridSpan w:val="2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D158232" w14:textId="7BC346D2" w:rsidR="00FD78D4" w:rsidRPr="002F55F2" w:rsidRDefault="00FD78D4" w:rsidP="00FD78D4">
            <w:pPr>
              <w:pStyle w:val="Default"/>
              <w:rPr>
                <w:rFonts w:ascii="GOST type A" w:hAnsi="GOST type A"/>
                <w:sz w:val="20"/>
                <w:szCs w:val="20"/>
              </w:rPr>
            </w:pPr>
            <w:r w:rsidRPr="002F55F2">
              <w:rPr>
                <w:rFonts w:ascii="GOST type A" w:hAnsi="GOST type A"/>
                <w:sz w:val="20"/>
                <w:szCs w:val="20"/>
              </w:rPr>
              <w:t xml:space="preserve">Перевір. </w:t>
            </w:r>
          </w:p>
        </w:tc>
        <w:tc>
          <w:tcPr>
            <w:tcW w:w="1529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D308856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3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9EB32B8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595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  <w:vAlign w:val="center"/>
          </w:tcPr>
          <w:p w14:paraId="2F0590C4" w14:textId="77777777" w:rsidR="00FD78D4" w:rsidRPr="00FD78D4" w:rsidRDefault="00FD78D4" w:rsidP="00FD78D4">
            <w:pPr>
              <w:jc w:val="center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3091" w:type="dxa"/>
            <w:vMerge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14:paraId="038F7378" w14:textId="77777777" w:rsidR="00FD78D4" w:rsidRPr="00FD78D4" w:rsidRDefault="00FD78D4" w:rsidP="00FD78D4">
            <w:pPr>
              <w:jc w:val="center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</w:tc>
        <w:tc>
          <w:tcPr>
            <w:tcW w:w="1281" w:type="dxa"/>
            <w:gridSpan w:val="3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D6085E1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8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AFCD8B1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00B22501" w14:textId="2F9DA21A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FD78D4" w:rsidRPr="002F55F2" w14:paraId="66C1FD1E" w14:textId="77777777" w:rsidTr="00FD78D4">
        <w:tc>
          <w:tcPr>
            <w:tcW w:w="1393" w:type="dxa"/>
            <w:gridSpan w:val="2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F50AE9A" w14:textId="56268095" w:rsidR="00FD78D4" w:rsidRPr="002F55F2" w:rsidRDefault="00FD78D4" w:rsidP="00FD78D4">
            <w:pPr>
              <w:pStyle w:val="Default"/>
              <w:rPr>
                <w:rFonts w:ascii="GOST type A" w:hAnsi="GOST type A"/>
                <w:sz w:val="20"/>
                <w:szCs w:val="20"/>
              </w:rPr>
            </w:pPr>
            <w:r w:rsidRPr="002F55F2">
              <w:rPr>
                <w:rFonts w:ascii="GOST type A" w:hAnsi="GOST type A"/>
                <w:sz w:val="20"/>
                <w:szCs w:val="20"/>
              </w:rPr>
              <w:t xml:space="preserve">Реценз. </w:t>
            </w:r>
          </w:p>
        </w:tc>
        <w:tc>
          <w:tcPr>
            <w:tcW w:w="1529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546FA0E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3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EF3A6BB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595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4501DE3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091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20977205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128" w:type="dxa"/>
            <w:gridSpan w:val="5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0601007F" w14:textId="53E09CF5" w:rsidR="00FD78D4" w:rsidRPr="002F55F2" w:rsidRDefault="00FD78D4" w:rsidP="00FD78D4">
            <w:pPr>
              <w:pStyle w:val="Default"/>
              <w:rPr>
                <w:rFonts w:ascii="GOST type A" w:hAnsi="GOST type A"/>
                <w:i/>
                <w:sz w:val="28"/>
                <w:szCs w:val="28"/>
              </w:rPr>
            </w:pPr>
            <w:r w:rsidRPr="002F55F2">
              <w:rPr>
                <w:rFonts w:ascii="GOST type A" w:hAnsi="GOST type A"/>
                <w:i/>
                <w:sz w:val="28"/>
                <w:szCs w:val="28"/>
              </w:rPr>
              <w:t xml:space="preserve">НТУУ </w:t>
            </w:r>
            <w:r w:rsidRPr="002F55F2">
              <w:rPr>
                <w:rFonts w:ascii="Arial" w:hAnsi="Arial" w:cs="Arial"/>
                <w:i/>
                <w:iCs/>
                <w:sz w:val="28"/>
                <w:szCs w:val="28"/>
              </w:rPr>
              <w:t>“</w:t>
            </w:r>
            <w:proofErr w:type="gramStart"/>
            <w:r w:rsidRPr="002F55F2">
              <w:rPr>
                <w:rFonts w:ascii="GOST type A" w:hAnsi="GOST type A"/>
                <w:i/>
                <w:sz w:val="28"/>
                <w:szCs w:val="28"/>
              </w:rPr>
              <w:t xml:space="preserve">КПІ </w:t>
            </w:r>
            <w:r w:rsidRPr="002F55F2">
              <w:rPr>
                <w:rFonts w:ascii="Arial" w:hAnsi="Arial" w:cs="Arial"/>
                <w:i/>
                <w:iCs/>
                <w:sz w:val="28"/>
                <w:szCs w:val="28"/>
              </w:rPr>
              <w:t>”</w:t>
            </w:r>
            <w:proofErr w:type="gramEnd"/>
            <w:r w:rsidRPr="002F55F2">
              <w:rPr>
                <w:rFonts w:ascii="GOST type A" w:hAnsi="GOST type A" w:cs="Arial"/>
                <w:i/>
                <w:iCs/>
                <w:sz w:val="28"/>
                <w:szCs w:val="28"/>
              </w:rPr>
              <w:t xml:space="preserve"> </w:t>
            </w:r>
            <w:r w:rsidRPr="002F55F2">
              <w:rPr>
                <w:rFonts w:ascii="GOST type A" w:hAnsi="GOST type A"/>
                <w:i/>
                <w:sz w:val="28"/>
                <w:szCs w:val="28"/>
              </w:rPr>
              <w:t xml:space="preserve">ФІОТ </w:t>
            </w:r>
          </w:p>
          <w:p w14:paraId="6680657B" w14:textId="7534C4B9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  <w:r w:rsidRPr="002F55F2">
              <w:rPr>
                <w:rFonts w:ascii="GOST type A" w:hAnsi="GOST type A"/>
                <w:i/>
                <w:sz w:val="28"/>
                <w:szCs w:val="28"/>
              </w:rPr>
              <w:t>ГРУПА ІО-43</w:t>
            </w:r>
          </w:p>
        </w:tc>
      </w:tr>
      <w:tr w:rsidR="00FD78D4" w:rsidRPr="002F55F2" w14:paraId="7A15E94A" w14:textId="77777777" w:rsidTr="00FD78D4">
        <w:tc>
          <w:tcPr>
            <w:tcW w:w="1393" w:type="dxa"/>
            <w:gridSpan w:val="2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F873FD7" w14:textId="23F867F2" w:rsidR="00FD78D4" w:rsidRPr="002F55F2" w:rsidRDefault="00FD78D4" w:rsidP="00FD78D4">
            <w:pPr>
              <w:pStyle w:val="Default"/>
              <w:rPr>
                <w:rFonts w:ascii="GOST type A" w:hAnsi="GOST type A"/>
                <w:sz w:val="20"/>
                <w:szCs w:val="20"/>
              </w:rPr>
            </w:pPr>
            <w:r w:rsidRPr="002F55F2">
              <w:rPr>
                <w:rFonts w:ascii="GOST type A" w:hAnsi="GOST type A"/>
                <w:sz w:val="20"/>
                <w:szCs w:val="20"/>
              </w:rPr>
              <w:t xml:space="preserve">Н. Контр. </w:t>
            </w:r>
          </w:p>
        </w:tc>
        <w:tc>
          <w:tcPr>
            <w:tcW w:w="1529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72A8D4F3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3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1FE50CF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595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46EE9A5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091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4E062D9E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128" w:type="dxa"/>
            <w:gridSpan w:val="5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46DF2832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FD78D4" w:rsidRPr="002F55F2" w14:paraId="10E83B6B" w14:textId="77777777" w:rsidTr="00FD78D4">
        <w:tc>
          <w:tcPr>
            <w:tcW w:w="1393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6E30391" w14:textId="4D24684B" w:rsidR="00FD78D4" w:rsidRPr="002F55F2" w:rsidRDefault="00FD78D4" w:rsidP="00FD78D4">
            <w:pPr>
              <w:pStyle w:val="Default"/>
              <w:rPr>
                <w:rFonts w:ascii="GOST type A" w:hAnsi="GOST type A"/>
                <w:sz w:val="20"/>
                <w:szCs w:val="20"/>
              </w:rPr>
            </w:pPr>
            <w:r w:rsidRPr="002F55F2">
              <w:rPr>
                <w:rFonts w:ascii="GOST type A" w:hAnsi="GOST type A"/>
                <w:sz w:val="20"/>
                <w:szCs w:val="20"/>
              </w:rPr>
              <w:t xml:space="preserve">Затверд. </w:t>
            </w:r>
          </w:p>
        </w:tc>
        <w:tc>
          <w:tcPr>
            <w:tcW w:w="1529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E0CC464" w14:textId="2B82608D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  <w:r w:rsidRPr="002F55F2">
              <w:rPr>
                <w:rFonts w:ascii="GOST type A" w:hAnsi="GOST type A"/>
                <w:sz w:val="20"/>
                <w:szCs w:val="20"/>
              </w:rPr>
              <w:t>Жабін В.І.</w:t>
            </w:r>
          </w:p>
        </w:tc>
        <w:tc>
          <w:tcPr>
            <w:tcW w:w="736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AD70DB1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595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734FF38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091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72FB87F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128" w:type="dxa"/>
            <w:gridSpan w:val="5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39627326" w14:textId="77777777" w:rsidR="00FD78D4" w:rsidRPr="002F55F2" w:rsidRDefault="00FD78D4" w:rsidP="00FD78D4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</w:tbl>
    <w:p w14:paraId="5E1E3F90" w14:textId="2B5FC5BD" w:rsidR="00D34128" w:rsidRPr="002F55F2" w:rsidRDefault="00D34128" w:rsidP="00A2358E">
      <w:pPr>
        <w:jc w:val="center"/>
        <w:rPr>
          <w:rFonts w:ascii="GOST type A" w:hAnsi="GOST type A" w:cs="Adobe Arabic"/>
          <w:sz w:val="96"/>
          <w:szCs w:val="96"/>
        </w:rPr>
      </w:pPr>
    </w:p>
    <w:p w14:paraId="49795173" w14:textId="77777777" w:rsidR="00D34128" w:rsidRPr="002F55F2" w:rsidRDefault="00D34128" w:rsidP="00A2358E">
      <w:pPr>
        <w:jc w:val="center"/>
        <w:rPr>
          <w:rFonts w:ascii="GOST type A" w:hAnsi="GOST type A" w:cs="Adobe Arabic"/>
          <w:sz w:val="96"/>
          <w:szCs w:val="96"/>
        </w:rPr>
      </w:pPr>
    </w:p>
    <w:p w14:paraId="4E369652" w14:textId="77777777" w:rsidR="00D34128" w:rsidRPr="002F55F2" w:rsidRDefault="00D34128" w:rsidP="00A2358E">
      <w:pPr>
        <w:jc w:val="center"/>
        <w:rPr>
          <w:rFonts w:ascii="GOST type A" w:hAnsi="GOST type A" w:cs="Adobe Arabic"/>
          <w:sz w:val="96"/>
          <w:szCs w:val="96"/>
        </w:rPr>
      </w:pPr>
    </w:p>
    <w:p w14:paraId="1F31B70F" w14:textId="77777777" w:rsidR="00D34128" w:rsidRPr="002F55F2" w:rsidRDefault="00D34128" w:rsidP="00A2358E">
      <w:pPr>
        <w:jc w:val="center"/>
        <w:rPr>
          <w:rFonts w:ascii="GOST type A" w:hAnsi="GOST type A" w:cs="Adobe Arabic"/>
          <w:sz w:val="96"/>
          <w:szCs w:val="96"/>
        </w:rPr>
      </w:pPr>
    </w:p>
    <w:p w14:paraId="51488A2C" w14:textId="77777777" w:rsidR="00D34128" w:rsidRPr="002F55F2" w:rsidRDefault="00D34128" w:rsidP="00A2358E">
      <w:pPr>
        <w:jc w:val="center"/>
        <w:rPr>
          <w:rFonts w:ascii="GOST type A" w:hAnsi="GOST type A" w:cs="Adobe Arabic"/>
          <w:sz w:val="96"/>
          <w:szCs w:val="96"/>
        </w:rPr>
      </w:pPr>
    </w:p>
    <w:p w14:paraId="7BB11724" w14:textId="7969779A" w:rsidR="00A2358E" w:rsidRPr="002F55F2" w:rsidRDefault="00A2358E" w:rsidP="00A2358E">
      <w:pPr>
        <w:jc w:val="center"/>
        <w:rPr>
          <w:rFonts w:ascii="GOST type A" w:hAnsi="GOST type A" w:cs="Adobe Arabic"/>
          <w:sz w:val="96"/>
          <w:szCs w:val="96"/>
        </w:rPr>
      </w:pPr>
      <w:r w:rsidRPr="002F55F2">
        <w:rPr>
          <w:rFonts w:ascii="GOST type A" w:hAnsi="GOST type A"/>
          <w:sz w:val="96"/>
          <w:szCs w:val="96"/>
        </w:rPr>
        <w:t>Технічне завдання</w:t>
      </w:r>
    </w:p>
    <w:p w14:paraId="7F684DB9" w14:textId="77777777" w:rsidR="00D34128" w:rsidRPr="002F55F2" w:rsidRDefault="00A2358E">
      <w:pPr>
        <w:rPr>
          <w:rFonts w:ascii="GOST type A" w:hAnsi="GOST type A"/>
          <w:sz w:val="96"/>
          <w:szCs w:val="96"/>
        </w:rPr>
      </w:pPr>
      <w:r w:rsidRPr="002F55F2">
        <w:rPr>
          <w:rFonts w:ascii="GOST type A" w:hAnsi="GOST type A"/>
          <w:sz w:val="96"/>
          <w:szCs w:val="96"/>
        </w:rPr>
        <w:br w:type="page"/>
      </w:r>
    </w:p>
    <w:tbl>
      <w:tblPr>
        <w:tblStyle w:val="a3"/>
        <w:tblW w:w="10490" w:type="dxa"/>
        <w:tblInd w:w="-5" w:type="dxa"/>
        <w:tblLook w:val="04A0" w:firstRow="1" w:lastRow="0" w:firstColumn="1" w:lastColumn="0" w:noHBand="0" w:noVBand="1"/>
      </w:tblPr>
      <w:tblGrid>
        <w:gridCol w:w="693"/>
        <w:gridCol w:w="10"/>
        <w:gridCol w:w="684"/>
        <w:gridCol w:w="14"/>
        <w:gridCol w:w="1474"/>
        <w:gridCol w:w="56"/>
        <w:gridCol w:w="680"/>
        <w:gridCol w:w="56"/>
        <w:gridCol w:w="570"/>
        <w:gridCol w:w="56"/>
        <w:gridCol w:w="3309"/>
        <w:gridCol w:w="305"/>
        <w:gridCol w:w="305"/>
        <w:gridCol w:w="306"/>
        <w:gridCol w:w="903"/>
        <w:gridCol w:w="317"/>
        <w:gridCol w:w="167"/>
        <w:gridCol w:w="585"/>
      </w:tblGrid>
      <w:tr w:rsidR="00D34128" w:rsidRPr="002F55F2" w14:paraId="01B670E9" w14:textId="77777777" w:rsidTr="00687F2C">
        <w:trPr>
          <w:trHeight w:val="13290"/>
        </w:trPr>
        <w:tc>
          <w:tcPr>
            <w:tcW w:w="10490" w:type="dxa"/>
            <w:gridSpan w:val="18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57900F30" w14:textId="77777777" w:rsidR="00D34128" w:rsidRPr="002F55F2" w:rsidRDefault="00D34128" w:rsidP="00636D37">
            <w:pPr>
              <w:rPr>
                <w:rFonts w:ascii="GOST type A" w:hAnsi="GOST type A" w:cs="Adobe Arabic"/>
                <w:sz w:val="28"/>
                <w:szCs w:val="28"/>
                <w:lang w:val="uk-UA"/>
              </w:rPr>
            </w:pPr>
          </w:p>
          <w:p w14:paraId="4CA39AD3" w14:textId="77777777" w:rsidR="00636D37" w:rsidRPr="002F55F2" w:rsidRDefault="00636D37" w:rsidP="00636D37">
            <w:pPr>
              <w:rPr>
                <w:rFonts w:ascii="GOST type A" w:hAnsi="GOST type A" w:cs="Adobe Arabic"/>
                <w:sz w:val="28"/>
                <w:szCs w:val="28"/>
                <w:lang w:val="uk-UA"/>
              </w:rPr>
            </w:pPr>
          </w:p>
          <w:p w14:paraId="3B776A31" w14:textId="77777777" w:rsidR="00636D37" w:rsidRPr="002F55F2" w:rsidRDefault="00636D37" w:rsidP="00636D37">
            <w:pPr>
              <w:rPr>
                <w:rFonts w:ascii="GOST type A" w:hAnsi="GOST type A" w:cs="Adobe Arabic"/>
                <w:sz w:val="28"/>
                <w:szCs w:val="28"/>
                <w:lang w:val="uk-UA"/>
              </w:rPr>
            </w:pPr>
          </w:p>
          <w:p w14:paraId="6B5D7F53" w14:textId="77777777" w:rsidR="00636D37" w:rsidRPr="002F55F2" w:rsidRDefault="00636D37" w:rsidP="00636D37">
            <w:pPr>
              <w:jc w:val="center"/>
              <w:rPr>
                <w:rFonts w:ascii="GOST type A" w:hAnsi="GOST type A" w:cs="Adobe Arabic"/>
                <w:b/>
                <w:sz w:val="28"/>
                <w:szCs w:val="28"/>
                <w:lang w:val="uk-UA"/>
              </w:rPr>
            </w:pPr>
            <w:r w:rsidRPr="002F55F2">
              <w:rPr>
                <w:rFonts w:ascii="GOST type A" w:hAnsi="GOST type A" w:cs="Adobe Arabic"/>
                <w:b/>
                <w:sz w:val="28"/>
                <w:szCs w:val="28"/>
                <w:lang w:val="uk-UA"/>
              </w:rPr>
              <w:t>Зміст</w:t>
            </w:r>
          </w:p>
          <w:p w14:paraId="7CEA73F5" w14:textId="77777777" w:rsidR="00636D37" w:rsidRPr="002F55F2" w:rsidRDefault="00636D37" w:rsidP="00636D37">
            <w:pPr>
              <w:jc w:val="center"/>
              <w:rPr>
                <w:rFonts w:ascii="GOST type A" w:hAnsi="GOST type A" w:cs="Adobe Arabic"/>
                <w:b/>
                <w:sz w:val="28"/>
                <w:szCs w:val="28"/>
                <w:lang w:val="uk-UA"/>
              </w:rPr>
            </w:pPr>
          </w:p>
          <w:p w14:paraId="4491DB85" w14:textId="3D9FCBC8" w:rsidR="00636D37" w:rsidRPr="002F55F2" w:rsidRDefault="00636D37" w:rsidP="008F493F">
            <w:pPr>
              <w:pStyle w:val="Default"/>
              <w:tabs>
                <w:tab w:val="left" w:pos="8805"/>
              </w:tabs>
              <w:spacing w:after="240"/>
              <w:rPr>
                <w:rFonts w:ascii="GOST type A" w:hAnsi="GOST type A"/>
                <w:sz w:val="28"/>
                <w:szCs w:val="28"/>
              </w:rPr>
            </w:pPr>
            <w:r w:rsidRPr="002F55F2">
              <w:rPr>
                <w:rFonts w:ascii="GOST type A" w:hAnsi="GOST type A" w:cs="Adobe Arabic"/>
                <w:b/>
                <w:sz w:val="28"/>
                <w:szCs w:val="28"/>
                <w:lang w:val="uk-UA"/>
              </w:rPr>
              <w:t xml:space="preserve">   </w:t>
            </w:r>
            <w:r w:rsidRPr="002F55F2">
              <w:rPr>
                <w:rFonts w:ascii="GOST type A" w:hAnsi="GOST type A"/>
                <w:sz w:val="28"/>
                <w:szCs w:val="28"/>
              </w:rPr>
              <w:t>2.1 Призначення розроблюваного об</w:t>
            </w:r>
            <w:r w:rsidRPr="002F55F2">
              <w:rPr>
                <w:rFonts w:ascii="Arial" w:hAnsi="Arial" w:cs="Arial"/>
                <w:sz w:val="28"/>
                <w:szCs w:val="28"/>
              </w:rPr>
              <w:t>’</w:t>
            </w:r>
            <w:r w:rsidRPr="002F55F2">
              <w:rPr>
                <w:rFonts w:ascii="GOST type A" w:hAnsi="GOST type A" w:cs="Cambria"/>
                <w:sz w:val="28"/>
                <w:szCs w:val="28"/>
              </w:rPr>
              <w:t>є</w:t>
            </w:r>
            <w:r w:rsidRPr="002F55F2">
              <w:rPr>
                <w:rFonts w:ascii="GOST type A" w:hAnsi="GOST type A"/>
                <w:sz w:val="28"/>
                <w:szCs w:val="28"/>
              </w:rPr>
              <w:t xml:space="preserve">кта </w:t>
            </w:r>
            <w:r w:rsidR="008F493F" w:rsidRPr="002F55F2">
              <w:rPr>
                <w:rFonts w:ascii="GOST type A" w:hAnsi="GOST type A"/>
                <w:sz w:val="28"/>
                <w:szCs w:val="28"/>
                <w:lang w:val="uk-UA"/>
              </w:rPr>
              <w:t>…………………………………………………………………………………………………</w:t>
            </w:r>
            <w:r w:rsidRPr="002F55F2">
              <w:rPr>
                <w:rFonts w:ascii="GOST type A" w:hAnsi="GOST type A"/>
                <w:sz w:val="28"/>
                <w:szCs w:val="28"/>
              </w:rPr>
              <w:t xml:space="preserve">2 </w:t>
            </w:r>
          </w:p>
          <w:p w14:paraId="2A9F51D6" w14:textId="14D3400D" w:rsidR="00636D37" w:rsidRPr="002F55F2" w:rsidRDefault="00636D37" w:rsidP="00636D37">
            <w:pPr>
              <w:autoSpaceDE w:val="0"/>
              <w:autoSpaceDN w:val="0"/>
              <w:adjustRightInd w:val="0"/>
              <w:spacing w:after="240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 xml:space="preserve">   </w:t>
            </w: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2.2 Вхідні дані для </w:t>
            </w:r>
            <w:proofErr w:type="gramStart"/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розробки  </w:t>
            </w:r>
            <w:r w:rsidR="008F493F" w:rsidRPr="002F55F2">
              <w:rPr>
                <w:rFonts w:ascii="GOST type A" w:hAnsi="GOST type A"/>
                <w:sz w:val="28"/>
                <w:szCs w:val="28"/>
                <w:lang w:val="uk-UA"/>
              </w:rPr>
              <w:t>…</w:t>
            </w:r>
            <w:proofErr w:type="gramEnd"/>
            <w:r w:rsidR="008F493F" w:rsidRPr="002F55F2">
              <w:rPr>
                <w:rFonts w:ascii="GOST type A" w:hAnsi="GOST type A"/>
                <w:sz w:val="28"/>
                <w:szCs w:val="28"/>
                <w:lang w:val="uk-UA"/>
              </w:rPr>
              <w:t>………………………………………………………………………………………………………………………...</w:t>
            </w: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2 </w:t>
            </w:r>
          </w:p>
          <w:p w14:paraId="3D135463" w14:textId="2264AEFE" w:rsidR="00636D37" w:rsidRPr="002F55F2" w:rsidRDefault="00636D37" w:rsidP="00636D37">
            <w:pPr>
              <w:autoSpaceDE w:val="0"/>
              <w:autoSpaceDN w:val="0"/>
              <w:adjustRightInd w:val="0"/>
              <w:spacing w:after="240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 xml:space="preserve">   </w:t>
            </w: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>2.3. Склад пристро</w:t>
            </w:r>
            <w:r w:rsidRPr="002F55F2">
              <w:rPr>
                <w:rFonts w:ascii="GOST type A" w:hAnsi="GOST type A" w:cs="Calibri"/>
                <w:color w:val="000000"/>
                <w:sz w:val="28"/>
                <w:szCs w:val="28"/>
              </w:rPr>
              <w:t>ї</w:t>
            </w: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в. </w:t>
            </w:r>
            <w:r w:rsidR="008F493F" w:rsidRPr="002F55F2">
              <w:rPr>
                <w:rFonts w:ascii="GOST type A" w:hAnsi="GOST type A"/>
                <w:sz w:val="28"/>
                <w:szCs w:val="28"/>
                <w:lang w:val="uk-UA"/>
              </w:rPr>
              <w:t>……………………………………………………………………………………………………………………………………………</w:t>
            </w: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3 </w:t>
            </w:r>
          </w:p>
          <w:p w14:paraId="2999250B" w14:textId="26556C7B" w:rsidR="00636D37" w:rsidRPr="002F55F2" w:rsidRDefault="00636D37" w:rsidP="00636D37">
            <w:pPr>
              <w:autoSpaceDE w:val="0"/>
              <w:autoSpaceDN w:val="0"/>
              <w:adjustRightInd w:val="0"/>
              <w:spacing w:after="240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 xml:space="preserve">   </w:t>
            </w: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2.4. Етапи проектування і терміни </w:t>
            </w:r>
            <w:r w:rsidRPr="002F55F2">
              <w:rPr>
                <w:rFonts w:ascii="GOST type A" w:hAnsi="GOST type A" w:cs="Calibri"/>
                <w:color w:val="000000"/>
                <w:sz w:val="28"/>
                <w:szCs w:val="28"/>
              </w:rPr>
              <w:t>ї</w:t>
            </w: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х виконання </w:t>
            </w:r>
            <w:r w:rsidR="008F493F" w:rsidRPr="002F55F2">
              <w:rPr>
                <w:rFonts w:ascii="GOST type A" w:hAnsi="GOST type A"/>
                <w:sz w:val="28"/>
                <w:szCs w:val="28"/>
                <w:lang w:val="uk-UA"/>
              </w:rPr>
              <w:t>…………………………………………………………………………</w:t>
            </w:r>
            <w:proofErr w:type="gramStart"/>
            <w:r w:rsidR="008F493F" w:rsidRPr="002F55F2">
              <w:rPr>
                <w:rFonts w:ascii="GOST type A" w:hAnsi="GOST type A"/>
                <w:sz w:val="28"/>
                <w:szCs w:val="28"/>
                <w:lang w:val="uk-UA"/>
              </w:rPr>
              <w:t>…….</w:t>
            </w:r>
            <w:proofErr w:type="gramEnd"/>
            <w:r w:rsidR="008F493F" w:rsidRPr="002F55F2">
              <w:rPr>
                <w:rFonts w:ascii="GOST type A" w:hAnsi="GOST type A"/>
                <w:sz w:val="28"/>
                <w:szCs w:val="28"/>
                <w:lang w:val="uk-UA"/>
              </w:rPr>
              <w:t>.</w:t>
            </w: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4 </w:t>
            </w:r>
          </w:p>
          <w:p w14:paraId="5F7AB674" w14:textId="21C60EAF" w:rsidR="00636D37" w:rsidRPr="002F55F2" w:rsidRDefault="00636D37" w:rsidP="008F493F">
            <w:pPr>
              <w:spacing w:after="240"/>
              <w:rPr>
                <w:rFonts w:ascii="GOST type A" w:hAnsi="GOST type A" w:cs="Adobe Arabic"/>
                <w:b/>
                <w:sz w:val="28"/>
                <w:szCs w:val="28"/>
                <w:lang w:val="uk-UA"/>
              </w:rPr>
            </w:pP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 xml:space="preserve">   </w:t>
            </w: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>2.5. Перелік текстово</w:t>
            </w:r>
            <w:r w:rsidRPr="002F55F2">
              <w:rPr>
                <w:rFonts w:ascii="GOST type A" w:hAnsi="GOST type A" w:cs="Calibri"/>
                <w:color w:val="000000"/>
                <w:sz w:val="28"/>
                <w:szCs w:val="28"/>
              </w:rPr>
              <w:t>ї</w:t>
            </w: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і графічно</w:t>
            </w:r>
            <w:r w:rsidRPr="002F55F2">
              <w:rPr>
                <w:rFonts w:ascii="GOST type A" w:hAnsi="GOST type A" w:cs="Calibri"/>
                <w:color w:val="000000"/>
                <w:sz w:val="28"/>
                <w:szCs w:val="28"/>
              </w:rPr>
              <w:t>ї</w:t>
            </w: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документаці</w:t>
            </w:r>
            <w:r w:rsidRPr="002F55F2">
              <w:rPr>
                <w:rFonts w:ascii="GOST type A" w:hAnsi="GOST type A" w:cs="Calibri"/>
                <w:color w:val="000000"/>
                <w:sz w:val="28"/>
                <w:szCs w:val="28"/>
              </w:rPr>
              <w:t>ї</w:t>
            </w: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  <w:r w:rsidR="002F55F2" w:rsidRPr="002F55F2">
              <w:rPr>
                <w:rFonts w:ascii="GOST type A" w:hAnsi="GOST type A"/>
                <w:sz w:val="28"/>
                <w:szCs w:val="28"/>
                <w:lang w:val="uk-UA"/>
              </w:rPr>
              <w:t>…………………………………………………………………………</w:t>
            </w:r>
            <w:proofErr w:type="gramStart"/>
            <w:r w:rsidR="002F55F2" w:rsidRPr="002F55F2">
              <w:rPr>
                <w:rFonts w:ascii="GOST type A" w:hAnsi="GOST type A"/>
                <w:sz w:val="28"/>
                <w:szCs w:val="28"/>
                <w:lang w:val="uk-UA"/>
              </w:rPr>
              <w:t>…….</w:t>
            </w:r>
            <w:proofErr w:type="gramEnd"/>
            <w:r w:rsidR="002F55F2" w:rsidRPr="002F55F2">
              <w:rPr>
                <w:rFonts w:ascii="GOST type A" w:hAnsi="GOST type A"/>
                <w:sz w:val="28"/>
                <w:szCs w:val="28"/>
                <w:lang w:val="uk-UA"/>
              </w:rPr>
              <w:t>.</w:t>
            </w: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4</w:t>
            </w:r>
          </w:p>
        </w:tc>
      </w:tr>
      <w:tr w:rsidR="008F493F" w:rsidRPr="002F55F2" w14:paraId="1FC8FCC0" w14:textId="77777777" w:rsidTr="00A675D0">
        <w:tc>
          <w:tcPr>
            <w:tcW w:w="693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F165C48" w14:textId="77777777" w:rsidR="00D34128" w:rsidRPr="002F55F2" w:rsidRDefault="00D34128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94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7DF147F" w14:textId="77777777" w:rsidR="00D34128" w:rsidRPr="002F55F2" w:rsidRDefault="00D34128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1488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4220A8E" w14:textId="77777777" w:rsidR="00D34128" w:rsidRPr="002F55F2" w:rsidRDefault="00D34128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36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8FBA8D4" w14:textId="77777777" w:rsidR="00D34128" w:rsidRPr="002F55F2" w:rsidRDefault="00D34128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6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9888C2F" w14:textId="77777777" w:rsidR="00D34128" w:rsidRPr="002F55F2" w:rsidRDefault="00D34128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53" w:type="dxa"/>
            <w:gridSpan w:val="9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56769F45" w14:textId="27A0BF03" w:rsidR="00D34128" w:rsidRPr="002F55F2" w:rsidRDefault="00A675D0" w:rsidP="00636D37">
            <w:pPr>
              <w:jc w:val="center"/>
              <w:rPr>
                <w:rFonts w:ascii="GOST type A" w:hAnsi="GOST type A" w:cs="Adobe Arabic"/>
                <w:i/>
                <w:sz w:val="28"/>
                <w:szCs w:val="28"/>
              </w:rPr>
            </w:pPr>
            <w:r w:rsidRPr="002F55F2">
              <w:rPr>
                <w:rFonts w:ascii="GOST type A" w:hAnsi="GOST type A"/>
                <w:i/>
                <w:sz w:val="44"/>
                <w:szCs w:val="44"/>
              </w:rPr>
              <w:t>ІАЛЦ.463626.002</w:t>
            </w:r>
            <w:r w:rsidR="00636D37" w:rsidRPr="002F55F2">
              <w:rPr>
                <w:rFonts w:ascii="GOST type A" w:hAnsi="GOST type A"/>
                <w:i/>
                <w:sz w:val="44"/>
                <w:szCs w:val="44"/>
              </w:rPr>
              <w:t xml:space="preserve"> ТЗ</w:t>
            </w:r>
          </w:p>
        </w:tc>
      </w:tr>
      <w:tr w:rsidR="008F493F" w:rsidRPr="002F55F2" w14:paraId="37D7A3F0" w14:textId="77777777" w:rsidTr="00A675D0">
        <w:tc>
          <w:tcPr>
            <w:tcW w:w="693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C950DB0" w14:textId="77777777" w:rsidR="00D34128" w:rsidRPr="002F55F2" w:rsidRDefault="00D34128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94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D3B2520" w14:textId="77777777" w:rsidR="00D34128" w:rsidRPr="002F55F2" w:rsidRDefault="00D34128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1488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10C3722" w14:textId="77777777" w:rsidR="00D34128" w:rsidRPr="002F55F2" w:rsidRDefault="00D34128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36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CABEC98" w14:textId="77777777" w:rsidR="00D34128" w:rsidRPr="002F55F2" w:rsidRDefault="00D34128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6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AA04382" w14:textId="77777777" w:rsidR="00D34128" w:rsidRPr="002F55F2" w:rsidRDefault="00D34128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53" w:type="dxa"/>
            <w:gridSpan w:val="9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514AA638" w14:textId="77777777" w:rsidR="00D34128" w:rsidRPr="002F55F2" w:rsidRDefault="00D34128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8F493F" w:rsidRPr="002F55F2" w14:paraId="03CA4EE4" w14:textId="77777777" w:rsidTr="00A675D0">
        <w:tc>
          <w:tcPr>
            <w:tcW w:w="69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6B8EFBF" w14:textId="77777777" w:rsidR="00D34128" w:rsidRPr="002F55F2" w:rsidRDefault="00D34128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94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FD2701D" w14:textId="77777777" w:rsidR="00D34128" w:rsidRPr="002F55F2" w:rsidRDefault="00D34128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1488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72400CC" w14:textId="77777777" w:rsidR="00D34128" w:rsidRPr="002F55F2" w:rsidRDefault="00D34128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  <w:r w:rsidRPr="002F55F2">
              <w:rPr>
                <w:rFonts w:ascii="GOST type A" w:hAnsi="GOST type A"/>
                <w:sz w:val="20"/>
                <w:szCs w:val="20"/>
              </w:rPr>
              <w:t>№ докум.</w:t>
            </w:r>
          </w:p>
        </w:tc>
        <w:tc>
          <w:tcPr>
            <w:tcW w:w="736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B3F5A0B" w14:textId="77777777" w:rsidR="00D34128" w:rsidRPr="002F55F2" w:rsidRDefault="00D34128" w:rsidP="008F493F">
            <w:pPr>
              <w:rPr>
                <w:rFonts w:ascii="GOST type A" w:hAnsi="GOST type A" w:cs="Adobe Arabic"/>
                <w:sz w:val="20"/>
                <w:szCs w:val="20"/>
                <w:lang w:val="uk-UA"/>
              </w:rPr>
            </w:pPr>
            <w:r w:rsidRPr="002F55F2">
              <w:rPr>
                <w:rFonts w:ascii="GOST type A" w:hAnsi="GOST type A" w:cs="Adobe Arabic"/>
                <w:sz w:val="20"/>
                <w:szCs w:val="20"/>
              </w:rPr>
              <w:t>П</w:t>
            </w:r>
            <w:r w:rsidRPr="002F55F2">
              <w:rPr>
                <w:rFonts w:ascii="GOST type A" w:hAnsi="GOST type A" w:cs="Adobe Arabic"/>
                <w:sz w:val="20"/>
                <w:szCs w:val="20"/>
                <w:lang w:val="uk-UA"/>
              </w:rPr>
              <w:t xml:space="preserve">ідпис </w:t>
            </w:r>
          </w:p>
        </w:tc>
        <w:tc>
          <w:tcPr>
            <w:tcW w:w="626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386E19DC" w14:textId="0CD4D2FA" w:rsidR="00D34128" w:rsidRPr="002F55F2" w:rsidRDefault="00536533" w:rsidP="008F493F">
            <w:pPr>
              <w:rPr>
                <w:rFonts w:ascii="GOST type A" w:hAnsi="GOST type A" w:cs="Adobe Arabic"/>
                <w:sz w:val="20"/>
                <w:szCs w:val="20"/>
                <w:lang w:val="uk-UA"/>
              </w:rPr>
            </w:pPr>
            <w:r w:rsidRPr="002F55F2">
              <w:rPr>
                <w:rFonts w:ascii="GOST type A" w:hAnsi="GOST type A" w:cs="Adobe Arabic"/>
                <w:sz w:val="20"/>
                <w:szCs w:val="20"/>
                <w:lang w:val="uk-UA"/>
              </w:rPr>
              <w:t>Д</w:t>
            </w:r>
            <w:r w:rsidR="00D34128" w:rsidRPr="002F55F2">
              <w:rPr>
                <w:rFonts w:ascii="GOST type A" w:hAnsi="GOST type A" w:cs="Adobe Arabic"/>
                <w:sz w:val="20"/>
                <w:szCs w:val="20"/>
                <w:lang w:val="uk-UA"/>
              </w:rPr>
              <w:t>ата</w:t>
            </w:r>
          </w:p>
        </w:tc>
        <w:tc>
          <w:tcPr>
            <w:tcW w:w="6253" w:type="dxa"/>
            <w:gridSpan w:val="9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72E2D9CC" w14:textId="77777777" w:rsidR="00D34128" w:rsidRPr="002F55F2" w:rsidRDefault="00D34128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8F493F" w:rsidRPr="002F55F2" w14:paraId="77B0C6C5" w14:textId="77777777" w:rsidTr="00A675D0">
        <w:tc>
          <w:tcPr>
            <w:tcW w:w="1387" w:type="dxa"/>
            <w:gridSpan w:val="3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34123F9" w14:textId="77777777" w:rsidR="00636D37" w:rsidRPr="002F55F2" w:rsidRDefault="00636D37" w:rsidP="008F493F">
            <w:pPr>
              <w:pStyle w:val="Default"/>
              <w:rPr>
                <w:rFonts w:ascii="GOST type A" w:hAnsi="GOST type A"/>
              </w:rPr>
            </w:pPr>
            <w:r w:rsidRPr="002F55F2">
              <w:rPr>
                <w:rFonts w:ascii="GOST type A" w:hAnsi="GOST type A"/>
              </w:rPr>
              <w:t xml:space="preserve">Розроб. </w:t>
            </w:r>
          </w:p>
        </w:tc>
        <w:tc>
          <w:tcPr>
            <w:tcW w:w="1488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750DC233" w14:textId="77777777" w:rsidR="00636D37" w:rsidRPr="002F55F2" w:rsidRDefault="00636D37" w:rsidP="008F493F">
            <w:pPr>
              <w:pStyle w:val="Default"/>
              <w:rPr>
                <w:rFonts w:ascii="GOST type A" w:hAnsi="GOST type A"/>
                <w:sz w:val="20"/>
                <w:szCs w:val="20"/>
              </w:rPr>
            </w:pPr>
            <w:r w:rsidRPr="002F55F2">
              <w:rPr>
                <w:rFonts w:ascii="GOST type A" w:hAnsi="GOST type A"/>
                <w:sz w:val="20"/>
                <w:szCs w:val="20"/>
                <w:lang w:val="uk-UA"/>
              </w:rPr>
              <w:t>Книш В. В.</w:t>
            </w:r>
            <w:r w:rsidRPr="002F55F2">
              <w:rPr>
                <w:rFonts w:ascii="GOST type A" w:hAnsi="GOST type A"/>
                <w:sz w:val="20"/>
                <w:szCs w:val="20"/>
              </w:rPr>
              <w:t xml:space="preserve"> </w:t>
            </w:r>
          </w:p>
        </w:tc>
        <w:tc>
          <w:tcPr>
            <w:tcW w:w="736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BE007F5" w14:textId="77777777" w:rsidR="00636D37" w:rsidRPr="002F55F2" w:rsidRDefault="00636D37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6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C9DFBEC" w14:textId="77777777" w:rsidR="00636D37" w:rsidRPr="002F55F2" w:rsidRDefault="00636D37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365" w:type="dxa"/>
            <w:gridSpan w:val="2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0AAB0BC9" w14:textId="32FA3BD4" w:rsidR="00636D37" w:rsidRPr="002F55F2" w:rsidRDefault="00636D37" w:rsidP="00636D37">
            <w:pPr>
              <w:autoSpaceDE w:val="0"/>
              <w:autoSpaceDN w:val="0"/>
              <w:adjustRightInd w:val="0"/>
              <w:jc w:val="center"/>
              <w:rPr>
                <w:rFonts w:ascii="GOST type A" w:hAnsi="GOST type A" w:cs="GOST type B"/>
                <w:i/>
                <w:color w:val="000000"/>
                <w:sz w:val="40"/>
                <w:szCs w:val="40"/>
              </w:rPr>
            </w:pPr>
            <w:r w:rsidRPr="002F55F2">
              <w:rPr>
                <w:rFonts w:ascii="GOST type A" w:hAnsi="GOST type A" w:cs="GOST type B"/>
                <w:i/>
                <w:color w:val="000000"/>
                <w:sz w:val="40"/>
                <w:szCs w:val="40"/>
              </w:rPr>
              <w:t>Технічне</w:t>
            </w:r>
          </w:p>
          <w:p w14:paraId="63D6763B" w14:textId="5EEFCFEC" w:rsidR="00636D37" w:rsidRPr="002F55F2" w:rsidRDefault="00636D37" w:rsidP="00636D37">
            <w:pPr>
              <w:jc w:val="center"/>
              <w:rPr>
                <w:rFonts w:ascii="GOST type A" w:hAnsi="GOST type A" w:cs="Adobe Arabic"/>
                <w:sz w:val="44"/>
                <w:szCs w:val="44"/>
                <w:lang w:val="uk-UA"/>
              </w:rPr>
            </w:pPr>
            <w:r w:rsidRPr="002F55F2">
              <w:rPr>
                <w:rFonts w:ascii="GOST type A" w:hAnsi="GOST type A" w:cs="GOST type B"/>
                <w:i/>
                <w:color w:val="000000"/>
                <w:sz w:val="40"/>
                <w:szCs w:val="40"/>
              </w:rPr>
              <w:t>завдання</w:t>
            </w:r>
          </w:p>
        </w:tc>
        <w:tc>
          <w:tcPr>
            <w:tcW w:w="916" w:type="dxa"/>
            <w:gridSpan w:val="3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9F68ED9" w14:textId="0F8AB879" w:rsidR="00636D37" w:rsidRPr="002F55F2" w:rsidRDefault="00636D37" w:rsidP="008F493F">
            <w:pPr>
              <w:rPr>
                <w:rFonts w:ascii="GOST type A" w:hAnsi="GOST type A" w:cs="Adobe Arabic"/>
                <w:sz w:val="28"/>
                <w:szCs w:val="28"/>
                <w:lang w:val="uk-UA"/>
              </w:rPr>
            </w:pPr>
            <w:r w:rsidRPr="002F55F2">
              <w:rPr>
                <w:rFonts w:ascii="GOST type A" w:hAnsi="GOST type A" w:cs="Adobe Arabic"/>
                <w:sz w:val="28"/>
                <w:szCs w:val="28"/>
                <w:lang w:val="uk-UA"/>
              </w:rPr>
              <w:t>Літ.</w:t>
            </w:r>
          </w:p>
        </w:tc>
        <w:tc>
          <w:tcPr>
            <w:tcW w:w="90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32D305E8" w14:textId="0CA19F27" w:rsidR="00636D37" w:rsidRPr="002F55F2" w:rsidRDefault="00636D37" w:rsidP="008F493F">
            <w:pPr>
              <w:rPr>
                <w:rFonts w:ascii="GOST type A" w:hAnsi="GOST type A" w:cs="Adobe Arabic"/>
                <w:sz w:val="28"/>
                <w:szCs w:val="28"/>
                <w:lang w:val="uk-UA"/>
              </w:rPr>
            </w:pPr>
            <w:r w:rsidRPr="002F55F2">
              <w:rPr>
                <w:rFonts w:ascii="GOST type A" w:hAnsi="GOST type A" w:cs="Adobe Arabic"/>
                <w:sz w:val="28"/>
                <w:szCs w:val="28"/>
                <w:lang w:val="uk-UA"/>
              </w:rPr>
              <w:t>Аркуш</w:t>
            </w:r>
          </w:p>
        </w:tc>
        <w:tc>
          <w:tcPr>
            <w:tcW w:w="1069" w:type="dxa"/>
            <w:gridSpan w:val="3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64965E69" w14:textId="724643BD" w:rsidR="00636D37" w:rsidRPr="002F55F2" w:rsidRDefault="00636D37" w:rsidP="008F493F">
            <w:pPr>
              <w:rPr>
                <w:rFonts w:ascii="GOST type A" w:hAnsi="GOST type A" w:cs="Adobe Arabic"/>
                <w:sz w:val="28"/>
                <w:szCs w:val="28"/>
                <w:lang w:val="uk-UA"/>
              </w:rPr>
            </w:pPr>
            <w:r w:rsidRPr="002F55F2">
              <w:rPr>
                <w:rFonts w:ascii="GOST type A" w:hAnsi="GOST type A" w:cs="Adobe Arabic"/>
                <w:sz w:val="28"/>
                <w:szCs w:val="28"/>
                <w:lang w:val="uk-UA"/>
              </w:rPr>
              <w:t>Аркушів</w:t>
            </w:r>
          </w:p>
        </w:tc>
      </w:tr>
      <w:tr w:rsidR="00A675D0" w:rsidRPr="002F55F2" w14:paraId="7CB10CBA" w14:textId="77777777" w:rsidTr="00A675D0">
        <w:tc>
          <w:tcPr>
            <w:tcW w:w="1387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3C67198" w14:textId="77777777" w:rsidR="00636D37" w:rsidRPr="002F55F2" w:rsidRDefault="00636D37" w:rsidP="008F493F">
            <w:pPr>
              <w:pStyle w:val="Default"/>
              <w:rPr>
                <w:rFonts w:ascii="GOST type A" w:hAnsi="GOST type A"/>
                <w:sz w:val="20"/>
                <w:szCs w:val="20"/>
              </w:rPr>
            </w:pPr>
            <w:r w:rsidRPr="002F55F2">
              <w:rPr>
                <w:rFonts w:ascii="GOST type A" w:hAnsi="GOST type A"/>
                <w:sz w:val="20"/>
                <w:szCs w:val="20"/>
              </w:rPr>
              <w:t xml:space="preserve">Перевір. </w:t>
            </w:r>
          </w:p>
        </w:tc>
        <w:tc>
          <w:tcPr>
            <w:tcW w:w="1488" w:type="dxa"/>
            <w:gridSpan w:val="2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7F00C223" w14:textId="77777777" w:rsidR="00636D37" w:rsidRPr="002F55F2" w:rsidRDefault="00636D37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36" w:type="dxa"/>
            <w:gridSpan w:val="2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B24A476" w14:textId="77777777" w:rsidR="00636D37" w:rsidRPr="002F55F2" w:rsidRDefault="00636D37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6" w:type="dxa"/>
            <w:gridSpan w:val="2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7C62480" w14:textId="77777777" w:rsidR="00636D37" w:rsidRPr="002F55F2" w:rsidRDefault="00636D37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365" w:type="dxa"/>
            <w:gridSpan w:val="2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77730FF9" w14:textId="77777777" w:rsidR="00636D37" w:rsidRPr="002F55F2" w:rsidRDefault="00636D37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05" w:type="dxa"/>
            <w:tcBorders>
              <w:left w:val="single" w:sz="18" w:space="0" w:color="auto"/>
              <w:bottom w:val="single" w:sz="18" w:space="0" w:color="auto"/>
              <w:right w:val="single" w:sz="4" w:space="0" w:color="auto"/>
            </w:tcBorders>
          </w:tcPr>
          <w:p w14:paraId="76E41A05" w14:textId="77777777" w:rsidR="00636D37" w:rsidRPr="002F55F2" w:rsidRDefault="00636D37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05" w:type="dxa"/>
            <w:tcBorders>
              <w:left w:val="single" w:sz="4" w:space="0" w:color="auto"/>
              <w:bottom w:val="single" w:sz="18" w:space="0" w:color="auto"/>
              <w:right w:val="single" w:sz="4" w:space="0" w:color="auto"/>
            </w:tcBorders>
          </w:tcPr>
          <w:p w14:paraId="27C73458" w14:textId="77777777" w:rsidR="00636D37" w:rsidRPr="002F55F2" w:rsidRDefault="00636D37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06" w:type="dxa"/>
            <w:tcBorders>
              <w:left w:val="single" w:sz="4" w:space="0" w:color="auto"/>
              <w:bottom w:val="single" w:sz="18" w:space="0" w:color="auto"/>
              <w:right w:val="single" w:sz="18" w:space="0" w:color="auto"/>
            </w:tcBorders>
          </w:tcPr>
          <w:p w14:paraId="1438BC9E" w14:textId="18A7C2AD" w:rsidR="00636D37" w:rsidRPr="002F55F2" w:rsidRDefault="00636D37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90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FA8C84C" w14:textId="77777777" w:rsidR="00636D37" w:rsidRPr="002F55F2" w:rsidRDefault="00636D37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1069" w:type="dxa"/>
            <w:gridSpan w:val="3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6918EFB6" w14:textId="77777777" w:rsidR="00636D37" w:rsidRPr="002F55F2" w:rsidRDefault="00636D37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8F493F" w:rsidRPr="002F55F2" w14:paraId="7B7D9344" w14:textId="77777777" w:rsidTr="00A675D0">
        <w:tc>
          <w:tcPr>
            <w:tcW w:w="1387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F424630" w14:textId="77777777" w:rsidR="00D34128" w:rsidRPr="002F55F2" w:rsidRDefault="00D34128" w:rsidP="008F493F">
            <w:pPr>
              <w:pStyle w:val="Default"/>
              <w:rPr>
                <w:rFonts w:ascii="GOST type A" w:hAnsi="GOST type A"/>
                <w:sz w:val="20"/>
                <w:szCs w:val="20"/>
              </w:rPr>
            </w:pPr>
            <w:r w:rsidRPr="002F55F2">
              <w:rPr>
                <w:rFonts w:ascii="GOST type A" w:hAnsi="GOST type A"/>
                <w:sz w:val="20"/>
                <w:szCs w:val="20"/>
              </w:rPr>
              <w:t xml:space="preserve">Реценз. </w:t>
            </w:r>
          </w:p>
        </w:tc>
        <w:tc>
          <w:tcPr>
            <w:tcW w:w="1488" w:type="dxa"/>
            <w:gridSpan w:val="2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C8B7AC7" w14:textId="77777777" w:rsidR="00D34128" w:rsidRPr="002F55F2" w:rsidRDefault="00D34128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36" w:type="dxa"/>
            <w:gridSpan w:val="2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DF1E7E1" w14:textId="77777777" w:rsidR="00D34128" w:rsidRPr="002F55F2" w:rsidRDefault="00D34128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6" w:type="dxa"/>
            <w:gridSpan w:val="2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459766F" w14:textId="77777777" w:rsidR="00D34128" w:rsidRPr="002F55F2" w:rsidRDefault="00D34128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365" w:type="dxa"/>
            <w:gridSpan w:val="2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6721560A" w14:textId="77777777" w:rsidR="00D34128" w:rsidRPr="002F55F2" w:rsidRDefault="00D34128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888" w:type="dxa"/>
            <w:gridSpan w:val="7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04EEB60C" w14:textId="62D2DCBF" w:rsidR="00D34128" w:rsidRPr="002F55F2" w:rsidRDefault="00D34128" w:rsidP="00636D37">
            <w:pPr>
              <w:pStyle w:val="Default"/>
              <w:jc w:val="center"/>
              <w:rPr>
                <w:rFonts w:ascii="GOST type A" w:hAnsi="GOST type A"/>
                <w:i/>
                <w:sz w:val="28"/>
                <w:szCs w:val="28"/>
              </w:rPr>
            </w:pPr>
            <w:r w:rsidRPr="002F55F2">
              <w:rPr>
                <w:rFonts w:ascii="GOST type A" w:hAnsi="GOST type A"/>
                <w:i/>
                <w:sz w:val="28"/>
                <w:szCs w:val="28"/>
              </w:rPr>
              <w:t xml:space="preserve">НТУУ </w:t>
            </w:r>
            <w:r w:rsidRPr="002F55F2">
              <w:rPr>
                <w:rFonts w:ascii="Arial" w:hAnsi="Arial" w:cs="Arial"/>
                <w:i/>
                <w:iCs/>
                <w:sz w:val="28"/>
                <w:szCs w:val="28"/>
              </w:rPr>
              <w:t>“</w:t>
            </w:r>
            <w:r w:rsidRPr="002F55F2">
              <w:rPr>
                <w:rFonts w:ascii="GOST type A" w:hAnsi="GOST type A"/>
                <w:i/>
                <w:sz w:val="28"/>
                <w:szCs w:val="28"/>
              </w:rPr>
              <w:t>КПІ</w:t>
            </w:r>
            <w:r w:rsidRPr="002F55F2">
              <w:rPr>
                <w:rFonts w:ascii="Arial" w:hAnsi="Arial" w:cs="Arial"/>
                <w:i/>
                <w:iCs/>
                <w:sz w:val="28"/>
                <w:szCs w:val="28"/>
              </w:rPr>
              <w:t>”</w:t>
            </w:r>
            <w:r w:rsidRPr="002F55F2">
              <w:rPr>
                <w:rFonts w:ascii="GOST type A" w:hAnsi="GOST type A" w:cs="Arial"/>
                <w:i/>
                <w:iCs/>
                <w:sz w:val="28"/>
                <w:szCs w:val="28"/>
              </w:rPr>
              <w:t xml:space="preserve"> </w:t>
            </w:r>
            <w:r w:rsidRPr="002F55F2">
              <w:rPr>
                <w:rFonts w:ascii="GOST type A" w:hAnsi="GOST type A"/>
                <w:i/>
                <w:sz w:val="28"/>
                <w:szCs w:val="28"/>
              </w:rPr>
              <w:t>ФІОТ</w:t>
            </w:r>
          </w:p>
          <w:p w14:paraId="54CA99DD" w14:textId="77777777" w:rsidR="00D34128" w:rsidRPr="002F55F2" w:rsidRDefault="00D34128" w:rsidP="00636D37">
            <w:pPr>
              <w:jc w:val="center"/>
              <w:rPr>
                <w:rFonts w:ascii="GOST type A" w:hAnsi="GOST type A" w:cs="Adobe Arabic"/>
                <w:sz w:val="28"/>
                <w:szCs w:val="28"/>
              </w:rPr>
            </w:pPr>
            <w:r w:rsidRPr="002F55F2">
              <w:rPr>
                <w:rFonts w:ascii="GOST type A" w:hAnsi="GOST type A"/>
                <w:i/>
                <w:sz w:val="28"/>
                <w:szCs w:val="28"/>
              </w:rPr>
              <w:t>ГРУПА ІО-43</w:t>
            </w:r>
          </w:p>
        </w:tc>
      </w:tr>
      <w:tr w:rsidR="008F493F" w:rsidRPr="002F55F2" w14:paraId="74CF04B9" w14:textId="77777777" w:rsidTr="00A675D0">
        <w:tc>
          <w:tcPr>
            <w:tcW w:w="1387" w:type="dxa"/>
            <w:gridSpan w:val="3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B878BB2" w14:textId="77777777" w:rsidR="00D34128" w:rsidRPr="002F55F2" w:rsidRDefault="00D34128" w:rsidP="008F493F">
            <w:pPr>
              <w:pStyle w:val="Default"/>
              <w:rPr>
                <w:rFonts w:ascii="GOST type A" w:hAnsi="GOST type A"/>
                <w:sz w:val="20"/>
                <w:szCs w:val="20"/>
              </w:rPr>
            </w:pPr>
            <w:r w:rsidRPr="002F55F2">
              <w:rPr>
                <w:rFonts w:ascii="GOST type A" w:hAnsi="GOST type A"/>
                <w:sz w:val="20"/>
                <w:szCs w:val="20"/>
              </w:rPr>
              <w:t xml:space="preserve">Н. Контр. </w:t>
            </w:r>
          </w:p>
        </w:tc>
        <w:tc>
          <w:tcPr>
            <w:tcW w:w="1488" w:type="dxa"/>
            <w:gridSpan w:val="2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A06E609" w14:textId="77777777" w:rsidR="00D34128" w:rsidRPr="002F55F2" w:rsidRDefault="00D34128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36" w:type="dxa"/>
            <w:gridSpan w:val="2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5B3ADDA" w14:textId="77777777" w:rsidR="00D34128" w:rsidRPr="002F55F2" w:rsidRDefault="00D34128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6" w:type="dxa"/>
            <w:gridSpan w:val="2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9216215" w14:textId="77777777" w:rsidR="00D34128" w:rsidRPr="002F55F2" w:rsidRDefault="00D34128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365" w:type="dxa"/>
            <w:gridSpan w:val="2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20BC89F6" w14:textId="77777777" w:rsidR="00D34128" w:rsidRPr="002F55F2" w:rsidRDefault="00D34128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888" w:type="dxa"/>
            <w:gridSpan w:val="7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7C055D08" w14:textId="77777777" w:rsidR="00D34128" w:rsidRPr="002F55F2" w:rsidRDefault="00D34128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8F493F" w:rsidRPr="002F55F2" w14:paraId="4F51F113" w14:textId="77777777" w:rsidTr="00A675D0">
        <w:tc>
          <w:tcPr>
            <w:tcW w:w="1387" w:type="dxa"/>
            <w:gridSpan w:val="3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4F5211F" w14:textId="77777777" w:rsidR="00D34128" w:rsidRPr="002F55F2" w:rsidRDefault="00D34128" w:rsidP="008F493F">
            <w:pPr>
              <w:pStyle w:val="Default"/>
              <w:rPr>
                <w:rFonts w:ascii="GOST type A" w:hAnsi="GOST type A"/>
                <w:sz w:val="20"/>
                <w:szCs w:val="20"/>
              </w:rPr>
            </w:pPr>
            <w:r w:rsidRPr="002F55F2">
              <w:rPr>
                <w:rFonts w:ascii="GOST type A" w:hAnsi="GOST type A"/>
                <w:sz w:val="20"/>
                <w:szCs w:val="20"/>
              </w:rPr>
              <w:t xml:space="preserve">Затверд. </w:t>
            </w:r>
          </w:p>
        </w:tc>
        <w:tc>
          <w:tcPr>
            <w:tcW w:w="1488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B047C1B" w14:textId="77777777" w:rsidR="00D34128" w:rsidRPr="002F55F2" w:rsidRDefault="00D34128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  <w:r w:rsidRPr="002F55F2">
              <w:rPr>
                <w:rFonts w:ascii="GOST type A" w:hAnsi="GOST type A"/>
                <w:sz w:val="20"/>
                <w:szCs w:val="20"/>
              </w:rPr>
              <w:t>Жабін В.І.</w:t>
            </w:r>
          </w:p>
        </w:tc>
        <w:tc>
          <w:tcPr>
            <w:tcW w:w="736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619C31E" w14:textId="77777777" w:rsidR="00D34128" w:rsidRPr="002F55F2" w:rsidRDefault="00D34128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6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55F2F49" w14:textId="77777777" w:rsidR="00D34128" w:rsidRPr="002F55F2" w:rsidRDefault="00D34128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365" w:type="dxa"/>
            <w:gridSpan w:val="2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FA5F81C" w14:textId="77777777" w:rsidR="00D34128" w:rsidRPr="002F55F2" w:rsidRDefault="00D34128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888" w:type="dxa"/>
            <w:gridSpan w:val="7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D2C15EC" w14:textId="77777777" w:rsidR="00D34128" w:rsidRPr="002F55F2" w:rsidRDefault="00D34128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687F2C" w:rsidRPr="002F55F2" w14:paraId="6715768B" w14:textId="77777777" w:rsidTr="00636D37">
        <w:tblPrEx>
          <w:tblLook w:val="0480" w:firstRow="0" w:lastRow="0" w:firstColumn="1" w:lastColumn="0" w:noHBand="0" w:noVBand="1"/>
        </w:tblPrEx>
        <w:trPr>
          <w:trHeight w:val="15119"/>
        </w:trPr>
        <w:tc>
          <w:tcPr>
            <w:tcW w:w="10490" w:type="dxa"/>
            <w:gridSpan w:val="18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0B7E5812" w14:textId="77777777" w:rsidR="00687F2C" w:rsidRPr="002F55F2" w:rsidRDefault="00687F2C" w:rsidP="00536533">
            <w:pPr>
              <w:spacing w:line="360" w:lineRule="auto"/>
              <w:ind w:left="-250" w:right="335"/>
              <w:rPr>
                <w:rFonts w:ascii="GOST type A" w:hAnsi="GOST type A" w:cs="Adobe Arabic"/>
                <w:sz w:val="28"/>
                <w:szCs w:val="28"/>
              </w:rPr>
            </w:pPr>
          </w:p>
          <w:p w14:paraId="7AE5970F" w14:textId="20AB79E7" w:rsidR="00636D37" w:rsidRPr="002F55F2" w:rsidRDefault="00636D37" w:rsidP="00536533">
            <w:pPr>
              <w:pStyle w:val="Default"/>
              <w:spacing w:after="240" w:line="360" w:lineRule="auto"/>
              <w:ind w:left="441" w:right="335"/>
              <w:rPr>
                <w:rFonts w:ascii="GOST type A" w:hAnsi="GOST type A"/>
                <w:b/>
                <w:sz w:val="28"/>
                <w:szCs w:val="28"/>
              </w:rPr>
            </w:pPr>
            <w:r w:rsidRPr="002F55F2">
              <w:rPr>
                <w:rFonts w:ascii="GOST type A" w:hAnsi="GOST type A"/>
                <w:b/>
                <w:sz w:val="28"/>
                <w:szCs w:val="28"/>
              </w:rPr>
              <w:t>2.1 Призначення розроблюваного об</w:t>
            </w:r>
            <w:r w:rsidRPr="002F55F2">
              <w:rPr>
                <w:rFonts w:ascii="Arial" w:hAnsi="Arial" w:cs="Arial"/>
                <w:b/>
                <w:sz w:val="28"/>
                <w:szCs w:val="28"/>
              </w:rPr>
              <w:t>’</w:t>
            </w:r>
            <w:r w:rsidRPr="002F55F2">
              <w:rPr>
                <w:rFonts w:ascii="GOST type A" w:hAnsi="GOST type A" w:cs="Cambria"/>
                <w:b/>
                <w:sz w:val="28"/>
                <w:szCs w:val="28"/>
              </w:rPr>
              <w:t>є</w:t>
            </w:r>
            <w:r w:rsidRPr="002F55F2">
              <w:rPr>
                <w:rFonts w:ascii="GOST type A" w:hAnsi="GOST type A"/>
                <w:b/>
                <w:sz w:val="28"/>
                <w:szCs w:val="28"/>
              </w:rPr>
              <w:t xml:space="preserve">кта </w:t>
            </w:r>
          </w:p>
          <w:p w14:paraId="54E120B8" w14:textId="278DAD1D" w:rsidR="00636D37" w:rsidRPr="002F55F2" w:rsidRDefault="00A675D0" w:rsidP="00536533">
            <w:pPr>
              <w:pStyle w:val="Default"/>
              <w:spacing w:after="240" w:line="360" w:lineRule="auto"/>
              <w:ind w:left="441" w:right="335"/>
              <w:rPr>
                <w:rFonts w:ascii="GOST type A" w:hAnsi="GOST type A"/>
                <w:sz w:val="28"/>
                <w:szCs w:val="28"/>
              </w:rPr>
            </w:pPr>
            <w:r w:rsidRPr="002F55F2">
              <w:rPr>
                <w:rFonts w:ascii="GOST type A" w:hAnsi="GOST type A"/>
                <w:sz w:val="28"/>
                <w:szCs w:val="28"/>
                <w:lang w:val="uk-UA"/>
              </w:rPr>
              <w:t xml:space="preserve">     </w:t>
            </w:r>
            <w:r w:rsidR="00636D37" w:rsidRPr="002F55F2">
              <w:rPr>
                <w:rFonts w:ascii="GOST type A" w:hAnsi="GOST type A"/>
                <w:sz w:val="28"/>
                <w:szCs w:val="28"/>
              </w:rPr>
              <w:t xml:space="preserve">У курсовій роботі нам необхідно виконати синтез автомата Мілі. Керуючий автомат </w:t>
            </w:r>
            <w:r w:rsidR="00636D37" w:rsidRPr="002F55F2">
              <w:rPr>
                <w:rFonts w:ascii="Arial" w:hAnsi="Arial" w:cs="Arial"/>
                <w:sz w:val="28"/>
                <w:szCs w:val="28"/>
              </w:rPr>
              <w:t>—</w:t>
            </w:r>
            <w:r w:rsidR="00636D37" w:rsidRPr="002F55F2">
              <w:rPr>
                <w:rFonts w:ascii="GOST type A" w:hAnsi="GOST type A" w:cs="Arial"/>
                <w:sz w:val="28"/>
                <w:szCs w:val="28"/>
              </w:rPr>
              <w:t xml:space="preserve"> </w:t>
            </w:r>
            <w:r w:rsidR="00636D37" w:rsidRPr="002F55F2">
              <w:rPr>
                <w:rFonts w:ascii="GOST type A" w:hAnsi="GOST type A"/>
                <w:sz w:val="28"/>
                <w:szCs w:val="28"/>
              </w:rPr>
              <w:t>це електрична схема, що викону</w:t>
            </w:r>
            <w:r w:rsidR="00636D37" w:rsidRPr="002F55F2">
              <w:rPr>
                <w:rFonts w:ascii="GOST type A" w:hAnsi="GOST type A" w:cs="Cambria"/>
                <w:sz w:val="28"/>
                <w:szCs w:val="28"/>
              </w:rPr>
              <w:t>є</w:t>
            </w:r>
            <w:r w:rsidR="00636D37" w:rsidRPr="002F55F2">
              <w:rPr>
                <w:rFonts w:ascii="GOST type A" w:hAnsi="GOST type A"/>
                <w:sz w:val="28"/>
                <w:szCs w:val="28"/>
              </w:rPr>
              <w:t xml:space="preserve"> відображення вхідного сигналу у вихідний по заданому алгоритму. Практичне застосування даного автомата можливе в області обчислювально</w:t>
            </w:r>
            <w:r w:rsidR="00636D37" w:rsidRPr="002F55F2">
              <w:rPr>
                <w:rFonts w:ascii="GOST type A" w:hAnsi="GOST type A" w:cs="Cambria"/>
                <w:sz w:val="28"/>
                <w:szCs w:val="28"/>
              </w:rPr>
              <w:t>ї</w:t>
            </w:r>
            <w:r w:rsidR="00636D37" w:rsidRPr="002F55F2">
              <w:rPr>
                <w:rFonts w:ascii="GOST type A" w:hAnsi="GOST type A"/>
                <w:sz w:val="28"/>
                <w:szCs w:val="28"/>
              </w:rPr>
              <w:t xml:space="preserve"> техніки. </w:t>
            </w:r>
          </w:p>
          <w:p w14:paraId="5BB11FDD" w14:textId="0D6959DB" w:rsidR="00636D37" w:rsidRPr="002F55F2" w:rsidRDefault="00636D37" w:rsidP="00536533">
            <w:pPr>
              <w:pStyle w:val="Default"/>
              <w:spacing w:after="240" w:line="360" w:lineRule="auto"/>
              <w:ind w:left="441" w:right="335"/>
              <w:rPr>
                <w:rFonts w:ascii="GOST type A" w:hAnsi="GOST type A"/>
                <w:b/>
                <w:sz w:val="28"/>
                <w:szCs w:val="28"/>
              </w:rPr>
            </w:pPr>
            <w:r w:rsidRPr="002F55F2">
              <w:rPr>
                <w:rFonts w:ascii="GOST type A" w:hAnsi="GOST type A"/>
                <w:b/>
                <w:sz w:val="28"/>
                <w:szCs w:val="28"/>
              </w:rPr>
              <w:t xml:space="preserve">2.2 Вхідні дані для розробки </w:t>
            </w:r>
          </w:p>
          <w:p w14:paraId="35204624" w14:textId="77777777" w:rsidR="00636D37" w:rsidRPr="002F55F2" w:rsidRDefault="00636D37" w:rsidP="00536533">
            <w:pPr>
              <w:pStyle w:val="Default"/>
              <w:spacing w:after="240" w:line="360" w:lineRule="auto"/>
              <w:ind w:left="441" w:right="335"/>
              <w:rPr>
                <w:rFonts w:ascii="GOST type A" w:hAnsi="GOST type A"/>
                <w:sz w:val="28"/>
                <w:szCs w:val="28"/>
              </w:rPr>
            </w:pPr>
            <w:r w:rsidRPr="002F55F2">
              <w:rPr>
                <w:rFonts w:ascii="GOST type A" w:hAnsi="GOST type A"/>
                <w:sz w:val="28"/>
                <w:szCs w:val="28"/>
              </w:rPr>
              <w:t>Варіант завдання визнача</w:t>
            </w:r>
            <w:r w:rsidRPr="002F55F2">
              <w:rPr>
                <w:rFonts w:ascii="GOST type A" w:hAnsi="GOST type A" w:cs="Cambria"/>
                <w:sz w:val="28"/>
                <w:szCs w:val="28"/>
              </w:rPr>
              <w:t>є</w:t>
            </w:r>
            <w:r w:rsidRPr="002F55F2">
              <w:rPr>
                <w:rFonts w:ascii="GOST type A" w:hAnsi="GOST type A"/>
                <w:sz w:val="28"/>
                <w:szCs w:val="28"/>
              </w:rPr>
              <w:t>ться дев</w:t>
            </w:r>
            <w:r w:rsidRPr="002F55F2">
              <w:rPr>
                <w:rFonts w:ascii="Arial" w:hAnsi="Arial" w:cs="Arial"/>
                <w:sz w:val="28"/>
                <w:szCs w:val="28"/>
              </w:rPr>
              <w:t>’</w:t>
            </w:r>
            <w:r w:rsidRPr="002F55F2">
              <w:rPr>
                <w:rFonts w:ascii="GOST type A" w:hAnsi="GOST type A"/>
                <w:sz w:val="28"/>
                <w:szCs w:val="28"/>
              </w:rPr>
              <w:t>ятьма молодшими розрядами заліково</w:t>
            </w:r>
            <w:r w:rsidRPr="002F55F2">
              <w:rPr>
                <w:rFonts w:ascii="GOST type A" w:hAnsi="GOST type A" w:cs="Cambria"/>
                <w:sz w:val="28"/>
                <w:szCs w:val="28"/>
              </w:rPr>
              <w:t>ї</w:t>
            </w:r>
            <w:r w:rsidRPr="002F55F2">
              <w:rPr>
                <w:rFonts w:ascii="GOST type A" w:hAnsi="GOST type A"/>
                <w:sz w:val="28"/>
                <w:szCs w:val="28"/>
              </w:rPr>
              <w:t xml:space="preserve"> книжки представлений у двійковій системі числення (Таблиця 2.1). </w:t>
            </w:r>
          </w:p>
          <w:p w14:paraId="322F9949" w14:textId="77777777" w:rsidR="00636D37" w:rsidRDefault="00636D37" w:rsidP="00536533">
            <w:pPr>
              <w:pStyle w:val="Default"/>
              <w:spacing w:after="240" w:line="360" w:lineRule="auto"/>
              <w:ind w:left="441" w:right="335"/>
              <w:jc w:val="center"/>
              <w:rPr>
                <w:rFonts w:ascii="GOST type A" w:hAnsi="GOST type A" w:cstheme="minorBidi"/>
                <w:color w:val="auto"/>
                <w:sz w:val="28"/>
                <w:szCs w:val="28"/>
              </w:rPr>
            </w:pPr>
            <w:r w:rsidRPr="002F55F2">
              <w:rPr>
                <w:rFonts w:ascii="GOST type A" w:hAnsi="GOST type A" w:cstheme="minorBidi"/>
                <w:color w:val="auto"/>
                <w:sz w:val="28"/>
                <w:szCs w:val="28"/>
              </w:rPr>
              <w:t>Таблиця 2.1</w:t>
            </w:r>
          </w:p>
          <w:tbl>
            <w:tblPr>
              <w:tblStyle w:val="a3"/>
              <w:tblpPr w:leftFromText="180" w:rightFromText="180" w:vertAnchor="text" w:horzAnchor="margin" w:tblpXSpec="center" w:tblpY="-130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765"/>
              <w:gridCol w:w="765"/>
              <w:gridCol w:w="765"/>
              <w:gridCol w:w="765"/>
              <w:gridCol w:w="765"/>
              <w:gridCol w:w="765"/>
              <w:gridCol w:w="766"/>
              <w:gridCol w:w="766"/>
              <w:gridCol w:w="766"/>
            </w:tblGrid>
            <w:tr w:rsidR="002F55F2" w:rsidRPr="002F55F2" w14:paraId="03F2FF51" w14:textId="77777777" w:rsidTr="002F55F2">
              <w:trPr>
                <w:trHeight w:val="371"/>
              </w:trPr>
              <w:tc>
                <w:tcPr>
                  <w:tcW w:w="765" w:type="dxa"/>
                </w:tcPr>
                <w:p w14:paraId="5984F832" w14:textId="77777777" w:rsidR="002F55F2" w:rsidRPr="002F55F2" w:rsidRDefault="002F55F2" w:rsidP="00536533">
                  <w:pPr>
                    <w:pStyle w:val="Default"/>
                    <w:ind w:right="335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h</w:t>
                  </w:r>
                  <w:r w:rsidRPr="002F55F2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9</w:t>
                  </w:r>
                </w:p>
              </w:tc>
              <w:tc>
                <w:tcPr>
                  <w:tcW w:w="765" w:type="dxa"/>
                </w:tcPr>
                <w:p w14:paraId="5D326D4E" w14:textId="77777777" w:rsidR="002F55F2" w:rsidRPr="002F55F2" w:rsidRDefault="002F55F2" w:rsidP="00536533">
                  <w:pPr>
                    <w:pStyle w:val="Default"/>
                    <w:ind w:right="335"/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h</w:t>
                  </w:r>
                  <w:r w:rsidRPr="002F55F2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8</w:t>
                  </w:r>
                </w:p>
              </w:tc>
              <w:tc>
                <w:tcPr>
                  <w:tcW w:w="765" w:type="dxa"/>
                </w:tcPr>
                <w:p w14:paraId="72982CB0" w14:textId="77777777" w:rsidR="002F55F2" w:rsidRPr="002F55F2" w:rsidRDefault="002F55F2" w:rsidP="00536533">
                  <w:pPr>
                    <w:pStyle w:val="Default"/>
                    <w:ind w:right="335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h</w:t>
                  </w:r>
                  <w:r w:rsidRPr="002F55F2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7</w:t>
                  </w:r>
                </w:p>
              </w:tc>
              <w:tc>
                <w:tcPr>
                  <w:tcW w:w="765" w:type="dxa"/>
                </w:tcPr>
                <w:p w14:paraId="52F75698" w14:textId="77777777" w:rsidR="002F55F2" w:rsidRPr="002F55F2" w:rsidRDefault="002F55F2" w:rsidP="00536533">
                  <w:pPr>
                    <w:pStyle w:val="Default"/>
                    <w:ind w:right="335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h</w:t>
                  </w:r>
                  <w:r w:rsidRPr="002F55F2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6</w:t>
                  </w:r>
                </w:p>
              </w:tc>
              <w:tc>
                <w:tcPr>
                  <w:tcW w:w="765" w:type="dxa"/>
                </w:tcPr>
                <w:p w14:paraId="75C1EC64" w14:textId="77777777" w:rsidR="002F55F2" w:rsidRPr="002F55F2" w:rsidRDefault="002F55F2" w:rsidP="00536533">
                  <w:pPr>
                    <w:pStyle w:val="Default"/>
                    <w:ind w:right="335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h</w:t>
                  </w:r>
                  <w:r w:rsidRPr="002F55F2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5</w:t>
                  </w:r>
                </w:p>
              </w:tc>
              <w:tc>
                <w:tcPr>
                  <w:tcW w:w="765" w:type="dxa"/>
                </w:tcPr>
                <w:p w14:paraId="2B96BD1A" w14:textId="77777777" w:rsidR="002F55F2" w:rsidRPr="002F55F2" w:rsidRDefault="002F55F2" w:rsidP="00536533">
                  <w:pPr>
                    <w:pStyle w:val="Default"/>
                    <w:ind w:right="335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h</w:t>
                  </w:r>
                  <w:r w:rsidRPr="002F55F2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4</w:t>
                  </w:r>
                </w:p>
              </w:tc>
              <w:tc>
                <w:tcPr>
                  <w:tcW w:w="766" w:type="dxa"/>
                </w:tcPr>
                <w:p w14:paraId="50E16330" w14:textId="77777777" w:rsidR="002F55F2" w:rsidRPr="002F55F2" w:rsidRDefault="002F55F2" w:rsidP="00536533">
                  <w:pPr>
                    <w:pStyle w:val="Default"/>
                    <w:ind w:right="335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h</w:t>
                  </w:r>
                  <w:r w:rsidRPr="002F55F2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3</w:t>
                  </w:r>
                </w:p>
              </w:tc>
              <w:tc>
                <w:tcPr>
                  <w:tcW w:w="766" w:type="dxa"/>
                </w:tcPr>
                <w:p w14:paraId="71A712FC" w14:textId="77777777" w:rsidR="002F55F2" w:rsidRPr="002F55F2" w:rsidRDefault="002F55F2" w:rsidP="00536533">
                  <w:pPr>
                    <w:pStyle w:val="Default"/>
                    <w:ind w:right="335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h</w:t>
                  </w:r>
                  <w:r w:rsidRPr="002F55F2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2</w:t>
                  </w:r>
                </w:p>
              </w:tc>
              <w:tc>
                <w:tcPr>
                  <w:tcW w:w="766" w:type="dxa"/>
                </w:tcPr>
                <w:p w14:paraId="319032A0" w14:textId="77777777" w:rsidR="002F55F2" w:rsidRPr="002F55F2" w:rsidRDefault="002F55F2" w:rsidP="00536533">
                  <w:pPr>
                    <w:pStyle w:val="Default"/>
                    <w:ind w:right="335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h</w:t>
                  </w:r>
                  <w:r w:rsidRPr="002F55F2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1</w:t>
                  </w:r>
                </w:p>
              </w:tc>
            </w:tr>
            <w:tr w:rsidR="002F55F2" w:rsidRPr="002F55F2" w14:paraId="3FA60C20" w14:textId="77777777" w:rsidTr="002F55F2">
              <w:trPr>
                <w:trHeight w:val="371"/>
              </w:trPr>
              <w:tc>
                <w:tcPr>
                  <w:tcW w:w="765" w:type="dxa"/>
                </w:tcPr>
                <w:p w14:paraId="1C397C14" w14:textId="77777777" w:rsidR="002F55F2" w:rsidRPr="002F55F2" w:rsidRDefault="002F55F2" w:rsidP="00536533">
                  <w:pPr>
                    <w:pStyle w:val="Default"/>
                    <w:ind w:right="335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65" w:type="dxa"/>
                </w:tcPr>
                <w:p w14:paraId="6459C0D6" w14:textId="77777777" w:rsidR="002F55F2" w:rsidRPr="002F55F2" w:rsidRDefault="002F55F2" w:rsidP="00536533">
                  <w:pPr>
                    <w:pStyle w:val="Default"/>
                    <w:ind w:right="335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65" w:type="dxa"/>
                </w:tcPr>
                <w:p w14:paraId="6247CD13" w14:textId="77777777" w:rsidR="002F55F2" w:rsidRPr="002F55F2" w:rsidRDefault="002F55F2" w:rsidP="00536533">
                  <w:pPr>
                    <w:pStyle w:val="Default"/>
                    <w:ind w:right="335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65" w:type="dxa"/>
                </w:tcPr>
                <w:p w14:paraId="77932AFD" w14:textId="77777777" w:rsidR="002F55F2" w:rsidRPr="002F55F2" w:rsidRDefault="002F55F2" w:rsidP="00536533">
                  <w:pPr>
                    <w:pStyle w:val="Default"/>
                    <w:ind w:right="335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65" w:type="dxa"/>
                </w:tcPr>
                <w:p w14:paraId="63E52AFD" w14:textId="77777777" w:rsidR="002F55F2" w:rsidRPr="002F55F2" w:rsidRDefault="002F55F2" w:rsidP="00536533">
                  <w:pPr>
                    <w:pStyle w:val="Default"/>
                    <w:ind w:right="335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65" w:type="dxa"/>
                </w:tcPr>
                <w:p w14:paraId="69AF0825" w14:textId="77777777" w:rsidR="002F55F2" w:rsidRPr="002F55F2" w:rsidRDefault="002F55F2" w:rsidP="00536533">
                  <w:pPr>
                    <w:pStyle w:val="Default"/>
                    <w:ind w:right="335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66" w:type="dxa"/>
                </w:tcPr>
                <w:p w14:paraId="7AD86448" w14:textId="77777777" w:rsidR="002F55F2" w:rsidRPr="002F55F2" w:rsidRDefault="002F55F2" w:rsidP="00536533">
                  <w:pPr>
                    <w:pStyle w:val="Default"/>
                    <w:ind w:right="335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66" w:type="dxa"/>
                </w:tcPr>
                <w:p w14:paraId="5A8C0D20" w14:textId="77777777" w:rsidR="002F55F2" w:rsidRPr="002F55F2" w:rsidRDefault="002F55F2" w:rsidP="00536533">
                  <w:pPr>
                    <w:pStyle w:val="Default"/>
                    <w:ind w:right="335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66" w:type="dxa"/>
                </w:tcPr>
                <w:p w14:paraId="49E05EEA" w14:textId="77777777" w:rsidR="002F55F2" w:rsidRPr="002F55F2" w:rsidRDefault="002F55F2" w:rsidP="00536533">
                  <w:pPr>
                    <w:pStyle w:val="Default"/>
                    <w:ind w:right="335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</w:tbl>
          <w:p w14:paraId="439EC9E1" w14:textId="77777777" w:rsidR="002F55F2" w:rsidRPr="002F55F2" w:rsidRDefault="002F55F2" w:rsidP="00536533">
            <w:pPr>
              <w:pStyle w:val="Default"/>
              <w:spacing w:after="240" w:line="360" w:lineRule="auto"/>
              <w:ind w:left="441" w:right="335"/>
              <w:jc w:val="center"/>
              <w:rPr>
                <w:rFonts w:ascii="GOST type A" w:hAnsi="GOST type A" w:cstheme="minorBidi"/>
                <w:color w:val="auto"/>
                <w:sz w:val="28"/>
                <w:szCs w:val="28"/>
              </w:rPr>
            </w:pPr>
          </w:p>
          <w:p w14:paraId="7A0C6E46" w14:textId="77777777" w:rsidR="00636D37" w:rsidRPr="002F55F2" w:rsidRDefault="00636D37" w:rsidP="00536533">
            <w:pPr>
              <w:pStyle w:val="Default"/>
              <w:spacing w:after="240" w:line="360" w:lineRule="auto"/>
              <w:ind w:left="441" w:right="335"/>
              <w:rPr>
                <w:rFonts w:ascii="GOST type A" w:hAnsi="GOST type A"/>
                <w:sz w:val="28"/>
                <w:szCs w:val="28"/>
              </w:rPr>
            </w:pPr>
          </w:p>
          <w:p w14:paraId="49EF7A9A" w14:textId="13AEB3C5" w:rsidR="00636D37" w:rsidRPr="002F55F2" w:rsidRDefault="00636D37" w:rsidP="00536533">
            <w:pPr>
              <w:pStyle w:val="Default"/>
              <w:spacing w:after="180"/>
              <w:ind w:left="442" w:right="335"/>
              <w:rPr>
                <w:rFonts w:ascii="GOST type A" w:hAnsi="GOST type A"/>
                <w:sz w:val="28"/>
                <w:szCs w:val="28"/>
              </w:rPr>
            </w:pPr>
            <w:r w:rsidRPr="002F55F2">
              <w:rPr>
                <w:rFonts w:ascii="GOST type A" w:hAnsi="GOST type A"/>
                <w:sz w:val="28"/>
                <w:szCs w:val="28"/>
              </w:rPr>
              <w:t>Порядок з'</w:t>
            </w:r>
            <w:r w:rsidRPr="002F55F2">
              <w:rPr>
                <w:rFonts w:ascii="GOST type A" w:hAnsi="GOST type A" w:cs="Cambria"/>
                <w:sz w:val="28"/>
                <w:szCs w:val="28"/>
              </w:rPr>
              <w:t>є</w:t>
            </w:r>
            <w:r w:rsidR="001C1A18">
              <w:rPr>
                <w:rFonts w:ascii="GOST type A" w:hAnsi="GOST type A"/>
                <w:sz w:val="28"/>
                <w:szCs w:val="28"/>
              </w:rPr>
              <w:t>днання фрагментів (h8=1</w:t>
            </w:r>
            <w:r w:rsidRPr="002F55F2">
              <w:rPr>
                <w:rFonts w:ascii="GOST type A" w:hAnsi="GOST type A"/>
                <w:sz w:val="28"/>
                <w:szCs w:val="28"/>
              </w:rPr>
              <w:t xml:space="preserve">; h4=0; h2=1): </w:t>
            </w:r>
          </w:p>
          <w:p w14:paraId="033F3380" w14:textId="77777777" w:rsidR="00636D37" w:rsidRPr="002F55F2" w:rsidRDefault="00636D37" w:rsidP="00536533">
            <w:pPr>
              <w:pStyle w:val="Default"/>
              <w:spacing w:after="180"/>
              <w:ind w:left="442" w:right="335" w:firstLine="708"/>
              <w:rPr>
                <w:rFonts w:ascii="GOST type A" w:hAnsi="GOST type A"/>
                <w:sz w:val="28"/>
                <w:szCs w:val="28"/>
              </w:rPr>
            </w:pPr>
            <w:r w:rsidRPr="002F55F2">
              <w:rPr>
                <w:rFonts w:ascii="GOST type A" w:hAnsi="GOST type A"/>
                <w:sz w:val="28"/>
                <w:szCs w:val="28"/>
              </w:rPr>
              <w:t>3, 2, 4</w:t>
            </w:r>
          </w:p>
          <w:p w14:paraId="2AA768E7" w14:textId="77777777" w:rsidR="00636D37" w:rsidRPr="002F55F2" w:rsidRDefault="00636D37" w:rsidP="00536533">
            <w:pPr>
              <w:pStyle w:val="Default"/>
              <w:spacing w:after="180"/>
              <w:ind w:left="442" w:right="335"/>
              <w:rPr>
                <w:rFonts w:ascii="GOST type A" w:hAnsi="GOST type A"/>
                <w:sz w:val="28"/>
                <w:szCs w:val="28"/>
              </w:rPr>
            </w:pPr>
            <w:r w:rsidRPr="002F55F2">
              <w:rPr>
                <w:rFonts w:ascii="GOST type A" w:hAnsi="GOST type A"/>
                <w:sz w:val="28"/>
                <w:szCs w:val="28"/>
                <w:u w:val="single"/>
              </w:rPr>
              <w:t>Логічні умови</w:t>
            </w:r>
            <w:r w:rsidRPr="002F55F2">
              <w:rPr>
                <w:rFonts w:ascii="GOST type A" w:hAnsi="GOST type A"/>
                <w:sz w:val="28"/>
                <w:szCs w:val="28"/>
              </w:rPr>
              <w:t xml:space="preserve"> (h8=1; h7=1; h3=0): </w:t>
            </w:r>
          </w:p>
          <w:p w14:paraId="7370309F" w14:textId="77777777" w:rsidR="00636D37" w:rsidRPr="002F55F2" w:rsidRDefault="00636D37" w:rsidP="00536533">
            <w:pPr>
              <w:pStyle w:val="Default"/>
              <w:spacing w:after="180"/>
              <w:ind w:left="442" w:right="335" w:firstLine="708"/>
              <w:rPr>
                <w:rFonts w:ascii="GOST type A" w:hAnsi="GOST type A"/>
                <w:sz w:val="28"/>
                <w:szCs w:val="28"/>
              </w:rPr>
            </w:pPr>
            <w:r w:rsidRPr="002F55F2">
              <w:rPr>
                <w:rFonts w:ascii="GOST type A" w:hAnsi="GOST type A"/>
                <w:sz w:val="28"/>
                <w:szCs w:val="28"/>
              </w:rPr>
              <w:t xml:space="preserve">not X2, X2, X1. </w:t>
            </w:r>
          </w:p>
          <w:p w14:paraId="32063847" w14:textId="77777777" w:rsidR="00636D37" w:rsidRPr="002F55F2" w:rsidRDefault="00636D37" w:rsidP="00536533">
            <w:pPr>
              <w:pStyle w:val="Default"/>
              <w:spacing w:after="180"/>
              <w:ind w:left="442" w:right="335"/>
              <w:rPr>
                <w:rFonts w:ascii="GOST type A" w:hAnsi="GOST type A"/>
                <w:sz w:val="28"/>
                <w:szCs w:val="28"/>
              </w:rPr>
            </w:pPr>
            <w:r w:rsidRPr="002F55F2">
              <w:rPr>
                <w:rFonts w:ascii="GOST type A" w:hAnsi="GOST type A"/>
                <w:sz w:val="28"/>
                <w:szCs w:val="28"/>
                <w:u w:val="single"/>
              </w:rPr>
              <w:t>Послідовність керуючих сигналів</w:t>
            </w:r>
            <w:r w:rsidRPr="002F55F2">
              <w:rPr>
                <w:rFonts w:ascii="GOST type A" w:hAnsi="GOST type A"/>
                <w:sz w:val="28"/>
                <w:szCs w:val="28"/>
              </w:rPr>
              <w:t xml:space="preserve"> (h9=0; h4=0; h1=1): </w:t>
            </w:r>
          </w:p>
          <w:p w14:paraId="33A9C0A7" w14:textId="77777777" w:rsidR="00636D37" w:rsidRPr="002F55F2" w:rsidRDefault="00636D37" w:rsidP="00536533">
            <w:pPr>
              <w:pStyle w:val="Default"/>
              <w:spacing w:after="180"/>
              <w:ind w:left="442" w:right="335" w:firstLine="708"/>
              <w:rPr>
                <w:rFonts w:ascii="GOST type A" w:hAnsi="GOST type A"/>
                <w:sz w:val="28"/>
                <w:szCs w:val="28"/>
              </w:rPr>
            </w:pPr>
            <w:r w:rsidRPr="002F55F2">
              <w:rPr>
                <w:rFonts w:ascii="GOST type A" w:hAnsi="GOST type A"/>
                <w:sz w:val="28"/>
                <w:szCs w:val="28"/>
              </w:rPr>
              <w:t>Y1, (Y1 Y2), Y3, (Y4 Y5), Y2, (Y1 Y3)</w:t>
            </w:r>
          </w:p>
          <w:p w14:paraId="12509DBD" w14:textId="77777777" w:rsidR="00636D37" w:rsidRPr="002F55F2" w:rsidRDefault="00636D37" w:rsidP="00536533">
            <w:pPr>
              <w:pStyle w:val="Default"/>
              <w:spacing w:after="180"/>
              <w:ind w:left="442" w:right="335"/>
              <w:rPr>
                <w:rFonts w:ascii="GOST type A" w:hAnsi="GOST type A"/>
                <w:sz w:val="28"/>
                <w:szCs w:val="28"/>
              </w:rPr>
            </w:pPr>
            <w:r w:rsidRPr="002F55F2">
              <w:rPr>
                <w:rFonts w:ascii="GOST type A" w:hAnsi="GOST type A"/>
                <w:sz w:val="28"/>
                <w:szCs w:val="28"/>
                <w:u w:val="single"/>
              </w:rPr>
              <w:t>Сигнал тривалістю</w:t>
            </w:r>
            <w:r w:rsidRPr="002F55F2">
              <w:rPr>
                <w:rFonts w:ascii="GOST type A" w:hAnsi="GOST type A"/>
                <w:sz w:val="28"/>
                <w:szCs w:val="28"/>
              </w:rPr>
              <w:t xml:space="preserve"> 2t (h6=0; h2=1): </w:t>
            </w:r>
          </w:p>
          <w:p w14:paraId="39C011AF" w14:textId="77777777" w:rsidR="00636D37" w:rsidRPr="002F55F2" w:rsidRDefault="00636D37" w:rsidP="00536533">
            <w:pPr>
              <w:pStyle w:val="Default"/>
              <w:spacing w:after="180"/>
              <w:ind w:left="442" w:right="335" w:firstLine="708"/>
              <w:rPr>
                <w:rFonts w:ascii="GOST type A" w:hAnsi="GOST type A"/>
                <w:sz w:val="28"/>
                <w:szCs w:val="28"/>
              </w:rPr>
            </w:pPr>
            <w:r w:rsidRPr="002F55F2">
              <w:rPr>
                <w:rFonts w:ascii="GOST type A" w:hAnsi="GOST type A"/>
                <w:sz w:val="28"/>
                <w:szCs w:val="28"/>
              </w:rPr>
              <w:t xml:space="preserve">Y2. </w:t>
            </w:r>
          </w:p>
          <w:p w14:paraId="18733EFE" w14:textId="77777777" w:rsidR="00636D37" w:rsidRPr="002F55F2" w:rsidRDefault="00636D37" w:rsidP="00536533">
            <w:pPr>
              <w:pStyle w:val="Default"/>
              <w:spacing w:after="180"/>
              <w:ind w:left="442" w:right="335"/>
              <w:rPr>
                <w:rFonts w:ascii="GOST type A" w:hAnsi="GOST type A"/>
                <w:sz w:val="28"/>
                <w:szCs w:val="28"/>
              </w:rPr>
            </w:pPr>
            <w:r w:rsidRPr="002F55F2">
              <w:rPr>
                <w:rFonts w:ascii="GOST type A" w:hAnsi="GOST type A"/>
                <w:sz w:val="28"/>
                <w:szCs w:val="28"/>
                <w:u w:val="single"/>
              </w:rPr>
              <w:t>Тригер</w:t>
            </w:r>
            <w:r w:rsidRPr="002F55F2">
              <w:rPr>
                <w:rFonts w:ascii="GOST type A" w:hAnsi="GOST type A"/>
                <w:sz w:val="28"/>
                <w:szCs w:val="28"/>
              </w:rPr>
              <w:t xml:space="preserve"> (h6=0; h5=1): </w:t>
            </w:r>
          </w:p>
          <w:p w14:paraId="09055E05" w14:textId="5C6F89A5" w:rsidR="00636D37" w:rsidRPr="002F55F2" w:rsidRDefault="00636D37" w:rsidP="00536533">
            <w:pPr>
              <w:pStyle w:val="Default"/>
              <w:spacing w:after="180"/>
              <w:ind w:left="442" w:right="335" w:firstLine="708"/>
              <w:rPr>
                <w:rFonts w:ascii="GOST type A" w:hAnsi="GOST type A"/>
                <w:sz w:val="28"/>
                <w:szCs w:val="28"/>
              </w:rPr>
            </w:pPr>
            <w:r w:rsidRPr="002F55F2">
              <w:rPr>
                <w:rFonts w:ascii="GOST type A" w:hAnsi="GOST type A"/>
                <w:sz w:val="28"/>
                <w:szCs w:val="28"/>
                <w:lang w:val="en-US"/>
              </w:rPr>
              <w:t>D</w:t>
            </w:r>
            <w:r w:rsidRPr="002F55F2">
              <w:rPr>
                <w:rFonts w:ascii="GOST type A" w:hAnsi="GOST type A"/>
                <w:sz w:val="28"/>
                <w:szCs w:val="28"/>
              </w:rPr>
              <w:t xml:space="preserve"> </w:t>
            </w:r>
            <w:r w:rsidRPr="002F55F2">
              <w:rPr>
                <w:rFonts w:ascii="Arial" w:hAnsi="Arial" w:cs="Arial"/>
                <w:i/>
                <w:iCs/>
                <w:sz w:val="28"/>
                <w:szCs w:val="28"/>
              </w:rPr>
              <w:t>–</w:t>
            </w:r>
            <w:r w:rsidRPr="002F55F2">
              <w:rPr>
                <w:rFonts w:ascii="GOST type A" w:hAnsi="GOST type A" w:cs="Arial"/>
                <w:i/>
                <w:iCs/>
                <w:sz w:val="28"/>
                <w:szCs w:val="28"/>
              </w:rPr>
              <w:t xml:space="preserve"> </w:t>
            </w:r>
            <w:proofErr w:type="gramStart"/>
            <w:r w:rsidRPr="002F55F2">
              <w:rPr>
                <w:rFonts w:ascii="GOST type A" w:hAnsi="GOST type A"/>
                <w:sz w:val="28"/>
                <w:szCs w:val="28"/>
              </w:rPr>
              <w:t>тригер</w:t>
            </w:r>
            <w:proofErr w:type="gramEnd"/>
            <w:r w:rsidRPr="002F55F2">
              <w:rPr>
                <w:rFonts w:ascii="GOST type A" w:hAnsi="GOST type A"/>
                <w:sz w:val="28"/>
                <w:szCs w:val="28"/>
              </w:rPr>
              <w:t xml:space="preserve">. </w:t>
            </w:r>
          </w:p>
          <w:p w14:paraId="1853FF57" w14:textId="77777777" w:rsidR="008F493F" w:rsidRPr="002F55F2" w:rsidRDefault="008F493F" w:rsidP="00536533">
            <w:pPr>
              <w:pStyle w:val="Default"/>
              <w:spacing w:after="240"/>
              <w:ind w:left="583" w:right="335"/>
              <w:rPr>
                <w:rFonts w:ascii="GOST type A" w:hAnsi="GOST type A"/>
                <w:sz w:val="28"/>
                <w:szCs w:val="28"/>
              </w:rPr>
            </w:pPr>
            <w:r w:rsidRPr="002F55F2">
              <w:rPr>
                <w:rFonts w:ascii="GOST type A" w:hAnsi="GOST type A"/>
                <w:sz w:val="28"/>
                <w:szCs w:val="28"/>
                <w:u w:val="single"/>
              </w:rPr>
              <w:t>Логічні елементи</w:t>
            </w:r>
            <w:r w:rsidRPr="002F55F2">
              <w:rPr>
                <w:rFonts w:ascii="GOST type A" w:hAnsi="GOST type A"/>
                <w:sz w:val="28"/>
                <w:szCs w:val="28"/>
              </w:rPr>
              <w:t xml:space="preserve"> (h3=0; h2=1; h1=1): </w:t>
            </w:r>
          </w:p>
          <w:p w14:paraId="69776F37" w14:textId="77777777" w:rsidR="008F493F" w:rsidRPr="002F55F2" w:rsidRDefault="008F493F" w:rsidP="00536533">
            <w:pPr>
              <w:pStyle w:val="Default"/>
              <w:spacing w:after="240"/>
              <w:ind w:left="583" w:right="335" w:firstLine="708"/>
              <w:rPr>
                <w:rFonts w:ascii="GOST type A" w:hAnsi="GOST type A"/>
                <w:sz w:val="28"/>
                <w:szCs w:val="28"/>
                <w:u w:val="single"/>
              </w:rPr>
            </w:pPr>
            <w:r w:rsidRPr="002F55F2">
              <w:rPr>
                <w:rFonts w:ascii="GOST type A" w:hAnsi="GOST type A"/>
                <w:sz w:val="28"/>
                <w:szCs w:val="28"/>
              </w:rPr>
              <w:t>3І, 2АБО, НЕ</w:t>
            </w:r>
            <w:r w:rsidRPr="002F55F2">
              <w:rPr>
                <w:rFonts w:ascii="GOST type A" w:hAnsi="GOST type A"/>
                <w:sz w:val="28"/>
                <w:szCs w:val="28"/>
                <w:u w:val="single"/>
              </w:rPr>
              <w:t xml:space="preserve"> </w:t>
            </w:r>
          </w:p>
          <w:p w14:paraId="25F27D2E" w14:textId="77777777" w:rsidR="008F493F" w:rsidRPr="002F55F2" w:rsidRDefault="008F493F" w:rsidP="00536533">
            <w:pPr>
              <w:pStyle w:val="Default"/>
              <w:spacing w:after="240"/>
              <w:ind w:left="583" w:right="335"/>
              <w:rPr>
                <w:rFonts w:ascii="GOST type A" w:hAnsi="GOST type A"/>
                <w:sz w:val="28"/>
                <w:szCs w:val="28"/>
              </w:rPr>
            </w:pPr>
            <w:r w:rsidRPr="002F55F2">
              <w:rPr>
                <w:rFonts w:ascii="GOST type A" w:hAnsi="GOST type A"/>
                <w:sz w:val="28"/>
                <w:szCs w:val="28"/>
                <w:u w:val="single"/>
              </w:rPr>
              <w:t>Тип автомату</w:t>
            </w:r>
            <w:r w:rsidRPr="002F55F2">
              <w:rPr>
                <w:rFonts w:ascii="GOST type A" w:hAnsi="GOST type A"/>
                <w:sz w:val="28"/>
                <w:szCs w:val="28"/>
              </w:rPr>
              <w:t xml:space="preserve"> (h4=0): </w:t>
            </w:r>
            <w:r w:rsidRPr="002F55F2">
              <w:rPr>
                <w:rFonts w:ascii="GOST type A" w:hAnsi="GOST type A"/>
                <w:sz w:val="28"/>
                <w:szCs w:val="28"/>
              </w:rPr>
              <w:tab/>
            </w:r>
          </w:p>
          <w:p w14:paraId="62B90C46" w14:textId="77777777" w:rsidR="008F493F" w:rsidRPr="0070536A" w:rsidRDefault="008F493F" w:rsidP="00536533">
            <w:pPr>
              <w:spacing w:after="240"/>
              <w:ind w:left="583" w:right="335" w:firstLine="708"/>
              <w:rPr>
                <w:rFonts w:ascii="GOST type A" w:hAnsi="GOST type A"/>
                <w:sz w:val="28"/>
                <w:szCs w:val="28"/>
                <w:lang w:val="en-US"/>
              </w:rPr>
            </w:pPr>
            <w:r w:rsidRPr="002F55F2">
              <w:rPr>
                <w:rFonts w:ascii="GOST type A" w:hAnsi="GOST type A"/>
                <w:sz w:val="28"/>
                <w:szCs w:val="28"/>
              </w:rPr>
              <w:t>Мілі.</w:t>
            </w:r>
          </w:p>
          <w:p w14:paraId="2A0837DE" w14:textId="77777777" w:rsidR="008F493F" w:rsidRPr="002F55F2" w:rsidRDefault="008F493F" w:rsidP="00536533">
            <w:pPr>
              <w:pStyle w:val="Default"/>
              <w:spacing w:after="180" w:line="360" w:lineRule="auto"/>
              <w:ind w:left="442" w:right="335" w:firstLine="708"/>
              <w:rPr>
                <w:rFonts w:ascii="GOST type A" w:hAnsi="GOST type A" w:cs="Adobe Arabic"/>
                <w:sz w:val="28"/>
                <w:szCs w:val="28"/>
                <w:lang w:val="uk-UA"/>
              </w:rPr>
            </w:pPr>
          </w:p>
          <w:p w14:paraId="47D23A5A" w14:textId="21D951EE" w:rsidR="00636D37" w:rsidRPr="002F55F2" w:rsidRDefault="00636D37" w:rsidP="00536533">
            <w:pPr>
              <w:spacing w:line="360" w:lineRule="auto"/>
              <w:ind w:left="-250" w:right="335"/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8F493F" w:rsidRPr="002F55F2" w14:paraId="7B7860AA" w14:textId="77777777" w:rsidTr="00A675D0">
        <w:tblPrEx>
          <w:tblLook w:val="0480" w:firstRow="0" w:lastRow="0" w:firstColumn="1" w:lastColumn="0" w:noHBand="0" w:noVBand="1"/>
        </w:tblPrEx>
        <w:tc>
          <w:tcPr>
            <w:tcW w:w="693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D71A942" w14:textId="77777777" w:rsidR="00687F2C" w:rsidRPr="002F55F2" w:rsidRDefault="00687F2C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94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C771EFE" w14:textId="77777777" w:rsidR="00687F2C" w:rsidRPr="002F55F2" w:rsidRDefault="00687F2C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1488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0ECE432" w14:textId="77777777" w:rsidR="00687F2C" w:rsidRPr="002F55F2" w:rsidRDefault="00687F2C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36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AFB178C" w14:textId="77777777" w:rsidR="00687F2C" w:rsidRPr="002F55F2" w:rsidRDefault="00687F2C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6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DC33757" w14:textId="77777777" w:rsidR="00687F2C" w:rsidRPr="002F55F2" w:rsidRDefault="00687F2C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5501" w:type="dxa"/>
            <w:gridSpan w:val="7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052EEA96" w14:textId="3DB5FCC1" w:rsidR="00687F2C" w:rsidRPr="002F55F2" w:rsidRDefault="00636D37" w:rsidP="00636D37">
            <w:pPr>
              <w:jc w:val="center"/>
              <w:rPr>
                <w:rFonts w:ascii="GOST type A" w:hAnsi="GOST type A" w:cs="Adobe Arabic"/>
                <w:i/>
                <w:sz w:val="28"/>
                <w:szCs w:val="28"/>
              </w:rPr>
            </w:pPr>
            <w:r w:rsidRPr="002F55F2">
              <w:rPr>
                <w:rFonts w:ascii="GOST type A" w:hAnsi="GOST type A"/>
                <w:i/>
                <w:sz w:val="44"/>
                <w:szCs w:val="44"/>
              </w:rPr>
              <w:t>ІАЛЦ.463626.002 ТЗ</w:t>
            </w:r>
          </w:p>
        </w:tc>
        <w:tc>
          <w:tcPr>
            <w:tcW w:w="752" w:type="dxa"/>
            <w:gridSpan w:val="2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73EA3822" w14:textId="77777777" w:rsidR="00687F2C" w:rsidRPr="002F55F2" w:rsidRDefault="00687F2C" w:rsidP="00636D37">
            <w:pPr>
              <w:jc w:val="center"/>
              <w:rPr>
                <w:rFonts w:ascii="GOST type A" w:hAnsi="GOST type A" w:cs="Adobe Arabic"/>
                <w:i/>
                <w:sz w:val="20"/>
                <w:szCs w:val="20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</w:rPr>
              <w:t>Арк</w:t>
            </w:r>
          </w:p>
        </w:tc>
      </w:tr>
      <w:tr w:rsidR="008F493F" w:rsidRPr="002F55F2" w14:paraId="25ACF656" w14:textId="77777777" w:rsidTr="00A675D0">
        <w:tblPrEx>
          <w:tblLook w:val="0480" w:firstRow="0" w:lastRow="0" w:firstColumn="1" w:lastColumn="0" w:noHBand="0" w:noVBand="1"/>
        </w:tblPrEx>
        <w:tc>
          <w:tcPr>
            <w:tcW w:w="693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42164C0" w14:textId="77777777" w:rsidR="00687F2C" w:rsidRPr="002F55F2" w:rsidRDefault="00687F2C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94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022F17E" w14:textId="77777777" w:rsidR="00687F2C" w:rsidRPr="002F55F2" w:rsidRDefault="00687F2C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1488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7973D25" w14:textId="77777777" w:rsidR="00687F2C" w:rsidRPr="002F55F2" w:rsidRDefault="00687F2C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36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011B480" w14:textId="77777777" w:rsidR="00687F2C" w:rsidRPr="002F55F2" w:rsidRDefault="00687F2C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6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2462FF2" w14:textId="77777777" w:rsidR="00687F2C" w:rsidRPr="002F55F2" w:rsidRDefault="00687F2C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5501" w:type="dxa"/>
            <w:gridSpan w:val="7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19AA3F85" w14:textId="77777777" w:rsidR="00687F2C" w:rsidRPr="002F55F2" w:rsidRDefault="00687F2C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52" w:type="dxa"/>
            <w:gridSpan w:val="2"/>
            <w:vMerge w:val="restart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14:paraId="335381F2" w14:textId="4E6B7543" w:rsidR="00687F2C" w:rsidRPr="002F55F2" w:rsidRDefault="00636D37" w:rsidP="00636D37">
            <w:pPr>
              <w:jc w:val="center"/>
              <w:rPr>
                <w:rFonts w:ascii="GOST type A" w:hAnsi="GOST type A" w:cs="Adobe Arabic"/>
                <w:sz w:val="28"/>
                <w:szCs w:val="28"/>
                <w:lang w:val="uk-UA"/>
              </w:rPr>
            </w:pPr>
            <w:r w:rsidRPr="002F55F2">
              <w:rPr>
                <w:rFonts w:ascii="GOST type A" w:hAnsi="GOST type A" w:cs="Adobe Arabic"/>
                <w:sz w:val="28"/>
                <w:szCs w:val="28"/>
                <w:lang w:val="uk-UA"/>
              </w:rPr>
              <w:t>2</w:t>
            </w:r>
          </w:p>
        </w:tc>
      </w:tr>
      <w:tr w:rsidR="008F493F" w:rsidRPr="002F55F2" w14:paraId="12E3DF8C" w14:textId="77777777" w:rsidTr="00A675D0">
        <w:tblPrEx>
          <w:tblLook w:val="0480" w:firstRow="0" w:lastRow="0" w:firstColumn="1" w:lastColumn="0" w:noHBand="0" w:noVBand="1"/>
        </w:tblPrEx>
        <w:tc>
          <w:tcPr>
            <w:tcW w:w="69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772F76A" w14:textId="77777777" w:rsidR="00687F2C" w:rsidRPr="002F55F2" w:rsidRDefault="00687F2C" w:rsidP="008F493F">
            <w:pPr>
              <w:rPr>
                <w:rFonts w:ascii="GOST type A" w:hAnsi="GOST type A" w:cs="Adobe Arabic"/>
                <w:i/>
                <w:sz w:val="20"/>
                <w:szCs w:val="20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</w:rPr>
              <w:t>Зм</w:t>
            </w:r>
          </w:p>
        </w:tc>
        <w:tc>
          <w:tcPr>
            <w:tcW w:w="694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08A83DD" w14:textId="77777777" w:rsidR="00687F2C" w:rsidRPr="002F55F2" w:rsidRDefault="00687F2C" w:rsidP="008F493F">
            <w:pPr>
              <w:rPr>
                <w:rFonts w:ascii="GOST type A" w:hAnsi="GOST type A" w:cs="Adobe Arabic"/>
                <w:i/>
                <w:sz w:val="20"/>
                <w:szCs w:val="20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</w:rPr>
              <w:t>Арк</w:t>
            </w:r>
          </w:p>
        </w:tc>
        <w:tc>
          <w:tcPr>
            <w:tcW w:w="1488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CF16D8F" w14:textId="77777777" w:rsidR="00687F2C" w:rsidRPr="002F55F2" w:rsidRDefault="00687F2C" w:rsidP="008F493F">
            <w:pPr>
              <w:rPr>
                <w:rFonts w:ascii="GOST type A" w:hAnsi="GOST type A" w:cs="Adobe Arabic"/>
                <w:i/>
                <w:sz w:val="20"/>
                <w:szCs w:val="20"/>
              </w:rPr>
            </w:pPr>
            <w:r w:rsidRPr="002F55F2">
              <w:rPr>
                <w:rFonts w:ascii="GOST type A" w:hAnsi="GOST type A"/>
                <w:i/>
                <w:sz w:val="20"/>
                <w:szCs w:val="20"/>
              </w:rPr>
              <w:t>№ докум.</w:t>
            </w:r>
          </w:p>
        </w:tc>
        <w:tc>
          <w:tcPr>
            <w:tcW w:w="736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504CA3C" w14:textId="77777777" w:rsidR="00687F2C" w:rsidRPr="002F55F2" w:rsidRDefault="00687F2C" w:rsidP="008F493F">
            <w:pPr>
              <w:rPr>
                <w:rFonts w:ascii="GOST type A" w:hAnsi="GOST type A" w:cs="Adobe Arabic"/>
                <w:i/>
                <w:sz w:val="20"/>
                <w:szCs w:val="20"/>
                <w:lang w:val="uk-UA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</w:rPr>
              <w:t>П</w:t>
            </w:r>
            <w:r w:rsidRPr="002F55F2">
              <w:rPr>
                <w:rFonts w:ascii="GOST type A" w:hAnsi="GOST type A" w:cs="Adobe Arabic"/>
                <w:i/>
                <w:sz w:val="20"/>
                <w:szCs w:val="20"/>
                <w:lang w:val="uk-UA"/>
              </w:rPr>
              <w:t xml:space="preserve">ідпис </w:t>
            </w:r>
          </w:p>
        </w:tc>
        <w:tc>
          <w:tcPr>
            <w:tcW w:w="626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3CF3DFB" w14:textId="77777777" w:rsidR="00687F2C" w:rsidRPr="002F55F2" w:rsidRDefault="00687F2C" w:rsidP="008F493F">
            <w:pPr>
              <w:rPr>
                <w:rFonts w:ascii="GOST type A" w:hAnsi="GOST type A" w:cs="Adobe Arabic"/>
                <w:i/>
                <w:sz w:val="20"/>
                <w:szCs w:val="20"/>
                <w:lang w:val="uk-UA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  <w:lang w:val="uk-UA"/>
              </w:rPr>
              <w:t>дата</w:t>
            </w:r>
          </w:p>
        </w:tc>
        <w:tc>
          <w:tcPr>
            <w:tcW w:w="5501" w:type="dxa"/>
            <w:gridSpan w:val="7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089AC63" w14:textId="77777777" w:rsidR="00687F2C" w:rsidRPr="002F55F2" w:rsidRDefault="00687F2C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52" w:type="dxa"/>
            <w:gridSpan w:val="2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CA72283" w14:textId="77777777" w:rsidR="00687F2C" w:rsidRPr="002F55F2" w:rsidRDefault="00687F2C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A675D0" w:rsidRPr="002F55F2" w14:paraId="240730F7" w14:textId="77777777" w:rsidTr="008F493F">
        <w:tblPrEx>
          <w:tblLook w:val="0480" w:firstRow="0" w:lastRow="0" w:firstColumn="1" w:lastColumn="0" w:noHBand="0" w:noVBand="1"/>
        </w:tblPrEx>
        <w:trPr>
          <w:trHeight w:val="15119"/>
        </w:trPr>
        <w:tc>
          <w:tcPr>
            <w:tcW w:w="10490" w:type="dxa"/>
            <w:gridSpan w:val="18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750DCAFC" w14:textId="77777777" w:rsidR="00A675D0" w:rsidRPr="002F55F2" w:rsidRDefault="00A675D0" w:rsidP="008F493F">
            <w:pPr>
              <w:spacing w:line="360" w:lineRule="auto"/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  <w:p w14:paraId="6AE34CA7" w14:textId="61F0D825" w:rsidR="008F493F" w:rsidRPr="002F55F2" w:rsidRDefault="008F493F" w:rsidP="00D06500">
            <w:pPr>
              <w:autoSpaceDE w:val="0"/>
              <w:autoSpaceDN w:val="0"/>
              <w:adjustRightInd w:val="0"/>
              <w:spacing w:line="360" w:lineRule="auto"/>
              <w:ind w:left="867" w:right="335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>Систему з чотирьох перемикальних функцій та заперечень f1, f2, f3 задано таблицею істинності (Таблиця 2.2).</w:t>
            </w:r>
          </w:p>
          <w:p w14:paraId="2D009F0D" w14:textId="6FA0F315" w:rsidR="008F493F" w:rsidRPr="002F55F2" w:rsidRDefault="008F493F" w:rsidP="008F493F">
            <w:pPr>
              <w:autoSpaceDE w:val="0"/>
              <w:autoSpaceDN w:val="0"/>
              <w:adjustRightInd w:val="0"/>
              <w:spacing w:line="360" w:lineRule="auto"/>
              <w:ind w:left="300" w:right="335"/>
              <w:jc w:val="right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>Таблиця 2.2</w:t>
            </w:r>
          </w:p>
          <w:p w14:paraId="30CBAC7B" w14:textId="0BE27D48" w:rsidR="00A675D0" w:rsidRPr="002F55F2" w:rsidRDefault="008F493F" w:rsidP="008F493F">
            <w:pPr>
              <w:spacing w:after="240" w:line="360" w:lineRule="auto"/>
              <w:ind w:left="300" w:right="335"/>
              <w:jc w:val="center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>Таблиця істинності</w:t>
            </w:r>
          </w:p>
          <w:tbl>
            <w:tblPr>
              <w:tblW w:w="7719" w:type="dxa"/>
              <w:jc w:val="center"/>
              <w:tblCellMar>
                <w:left w:w="71" w:type="dxa"/>
                <w:right w:w="71" w:type="dxa"/>
              </w:tblCellMar>
              <w:tblLook w:val="0000" w:firstRow="0" w:lastRow="0" w:firstColumn="0" w:lastColumn="0" w:noHBand="0" w:noVBand="0"/>
            </w:tblPr>
            <w:tblGrid>
              <w:gridCol w:w="425"/>
              <w:gridCol w:w="425"/>
              <w:gridCol w:w="425"/>
              <w:gridCol w:w="425"/>
              <w:gridCol w:w="775"/>
              <w:gridCol w:w="850"/>
              <w:gridCol w:w="851"/>
              <w:gridCol w:w="709"/>
              <w:gridCol w:w="708"/>
              <w:gridCol w:w="708"/>
              <w:gridCol w:w="709"/>
              <w:gridCol w:w="709"/>
            </w:tblGrid>
            <w:tr w:rsidR="008F493F" w:rsidRPr="002F55F2" w14:paraId="5090CD68" w14:textId="77777777" w:rsidTr="008F493F">
              <w:trPr>
                <w:jc w:val="center"/>
              </w:trPr>
              <w:tc>
                <w:tcPr>
                  <w:tcW w:w="42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</w:tcBorders>
                </w:tcPr>
                <w:p w14:paraId="29795038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x</w:t>
                  </w:r>
                  <w:r w:rsidRPr="002F55F2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4</w:t>
                  </w:r>
                </w:p>
                <w:p w14:paraId="13479ACC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425" w:type="dxa"/>
                  <w:tcBorders>
                    <w:top w:val="single" w:sz="6" w:space="0" w:color="auto"/>
                    <w:bottom w:val="single" w:sz="6" w:space="0" w:color="auto"/>
                  </w:tcBorders>
                </w:tcPr>
                <w:p w14:paraId="3D0A48D2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x</w:t>
                  </w:r>
                  <w:r w:rsidRPr="002F55F2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3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</w:tcBorders>
                </w:tcPr>
                <w:p w14:paraId="4E98696B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x</w:t>
                  </w:r>
                  <w:r w:rsidRPr="002F55F2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2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  <w:right w:val="single" w:sz="6" w:space="0" w:color="auto"/>
                  </w:tcBorders>
                </w:tcPr>
                <w:p w14:paraId="48111280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x</w:t>
                  </w:r>
                  <w:r w:rsidRPr="002F55F2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1</w:t>
                  </w:r>
                </w:p>
              </w:tc>
              <w:tc>
                <w:tcPr>
                  <w:tcW w:w="77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51FF902A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i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i/>
                      <w:sz w:val="28"/>
                      <w:szCs w:val="28"/>
                    </w:rPr>
                    <w:t>f</w:t>
                  </w:r>
                  <w:r w:rsidRPr="002F55F2">
                    <w:rPr>
                      <w:rFonts w:ascii="GOST type A" w:hAnsi="GOST type A"/>
                      <w:i/>
                      <w:sz w:val="28"/>
                      <w:szCs w:val="28"/>
                      <w:vertAlign w:val="subscript"/>
                    </w:rPr>
                    <w:t>1</w:t>
                  </w:r>
                </w:p>
              </w:tc>
              <w:tc>
                <w:tcPr>
                  <w:tcW w:w="85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544A8907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i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i/>
                      <w:sz w:val="28"/>
                      <w:szCs w:val="28"/>
                    </w:rPr>
                    <w:t>f</w:t>
                  </w:r>
                  <w:r w:rsidRPr="002F55F2">
                    <w:rPr>
                      <w:rFonts w:ascii="GOST type A" w:hAnsi="GOST type A"/>
                      <w:i/>
                      <w:sz w:val="28"/>
                      <w:szCs w:val="28"/>
                      <w:vertAlign w:val="subscript"/>
                    </w:rPr>
                    <w:t>2</w:t>
                  </w:r>
                </w:p>
              </w:tc>
              <w:tc>
                <w:tcPr>
                  <w:tcW w:w="851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4A77AF5A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i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i/>
                      <w:sz w:val="28"/>
                      <w:szCs w:val="28"/>
                    </w:rPr>
                    <w:t>f</w:t>
                  </w:r>
                  <w:r w:rsidRPr="002F55F2">
                    <w:rPr>
                      <w:rFonts w:ascii="GOST type A" w:hAnsi="GOST type A"/>
                      <w:i/>
                      <w:sz w:val="28"/>
                      <w:szCs w:val="28"/>
                      <w:vertAlign w:val="subscript"/>
                    </w:rPr>
                    <w:t>3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6C8EF96B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i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i/>
                      <w:sz w:val="28"/>
                      <w:szCs w:val="28"/>
                    </w:rPr>
                    <w:t>f</w:t>
                  </w:r>
                  <w:r w:rsidRPr="002F55F2">
                    <w:rPr>
                      <w:rFonts w:ascii="GOST type A" w:hAnsi="GOST type A"/>
                      <w:i/>
                      <w:sz w:val="28"/>
                      <w:szCs w:val="28"/>
                      <w:vertAlign w:val="subscript"/>
                    </w:rPr>
                    <w:t>4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44036306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i/>
                      <w:sz w:val="28"/>
                      <w:szCs w:val="28"/>
                      <w:lang w:val="en-US"/>
                    </w:rPr>
                  </w:pPr>
                  <w:r w:rsidRPr="002F55F2">
                    <w:rPr>
                      <w:rFonts w:ascii="GOST type A" w:hAnsi="GOST type A"/>
                      <w:i/>
                      <w:sz w:val="28"/>
                      <w:szCs w:val="28"/>
                      <w:lang w:val="en-US"/>
                    </w:rPr>
                    <w:fldChar w:fldCharType="begin"/>
                  </w:r>
                  <w:r w:rsidRPr="002F55F2">
                    <w:rPr>
                      <w:rFonts w:ascii="GOST type A" w:hAnsi="GOST type A"/>
                      <w:i/>
                      <w:sz w:val="28"/>
                      <w:szCs w:val="28"/>
                      <w:lang w:val="en-US"/>
                    </w:rPr>
                    <w:instrText xml:space="preserve"> </w:instrText>
                  </w:r>
                  <w:r w:rsidRPr="002F55F2">
                    <w:rPr>
                      <w:rFonts w:ascii="GOST type A" w:hAnsi="GOST type A"/>
                      <w:color w:val="545454"/>
                      <w:shd w:val="clear" w:color="auto" w:fill="FFFFFF"/>
                    </w:rPr>
                    <w:instrText>EQ \x \to(</w:instrText>
                  </w:r>
                  <w:r w:rsidRPr="002F55F2">
                    <w:rPr>
                      <w:rFonts w:ascii="GOST type A" w:hAnsi="GOST type A"/>
                      <w:i/>
                      <w:sz w:val="28"/>
                      <w:szCs w:val="28"/>
                    </w:rPr>
                    <w:instrText>f</w:instrText>
                  </w:r>
                  <w:r w:rsidRPr="002F55F2">
                    <w:rPr>
                      <w:rFonts w:ascii="GOST type A" w:hAnsi="GOST type A"/>
                      <w:i/>
                      <w:sz w:val="28"/>
                      <w:szCs w:val="28"/>
                      <w:vertAlign w:val="subscript"/>
                    </w:rPr>
                    <w:instrText>4</w:instrText>
                  </w:r>
                  <w:r w:rsidRPr="002F55F2">
                    <w:rPr>
                      <w:rFonts w:ascii="GOST type A" w:hAnsi="GOST type A"/>
                      <w:color w:val="545454"/>
                      <w:shd w:val="clear" w:color="auto" w:fill="FFFFFF"/>
                    </w:rPr>
                    <w:instrText>)</w:instrText>
                  </w:r>
                  <w:r w:rsidRPr="002F55F2">
                    <w:rPr>
                      <w:rFonts w:ascii="GOST type A" w:hAnsi="GOST type A"/>
                      <w:i/>
                      <w:sz w:val="28"/>
                      <w:szCs w:val="28"/>
                      <w:lang w:val="en-US"/>
                    </w:rPr>
                    <w:instrText xml:space="preserve"> </w:instrText>
                  </w:r>
                  <w:r w:rsidRPr="002F55F2">
                    <w:rPr>
                      <w:rFonts w:ascii="GOST type A" w:hAnsi="GOST type A"/>
                      <w:i/>
                      <w:sz w:val="28"/>
                      <w:szCs w:val="28"/>
                      <w:lang w:val="en-US"/>
                    </w:rPr>
                    <w:fldChar w:fldCharType="end"/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50FABF69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i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i/>
                      <w:sz w:val="28"/>
                      <w:szCs w:val="28"/>
                      <w:lang w:val="en-US"/>
                    </w:rPr>
                    <w:fldChar w:fldCharType="begin"/>
                  </w:r>
                  <w:r w:rsidRPr="002F55F2">
                    <w:rPr>
                      <w:rFonts w:ascii="GOST type A" w:hAnsi="GOST type A"/>
                      <w:i/>
                      <w:sz w:val="28"/>
                      <w:szCs w:val="28"/>
                      <w:lang w:val="en-US"/>
                    </w:rPr>
                    <w:instrText xml:space="preserve"> </w:instrText>
                  </w:r>
                  <w:r w:rsidRPr="002F55F2">
                    <w:rPr>
                      <w:rFonts w:ascii="GOST type A" w:hAnsi="GOST type A"/>
                      <w:color w:val="545454"/>
                      <w:shd w:val="clear" w:color="auto" w:fill="FFFFFF"/>
                    </w:rPr>
                    <w:instrText>EQ \x \to(</w:instrText>
                  </w:r>
                  <w:r w:rsidRPr="002F55F2">
                    <w:rPr>
                      <w:rFonts w:ascii="GOST type A" w:hAnsi="GOST type A"/>
                      <w:i/>
                      <w:sz w:val="28"/>
                      <w:szCs w:val="28"/>
                    </w:rPr>
                    <w:instrText>f</w:instrText>
                  </w:r>
                  <w:r w:rsidRPr="002F55F2">
                    <w:rPr>
                      <w:rFonts w:ascii="GOST type A" w:hAnsi="GOST type A"/>
                      <w:i/>
                      <w:sz w:val="28"/>
                      <w:szCs w:val="28"/>
                      <w:vertAlign w:val="subscript"/>
                    </w:rPr>
                    <w:instrText>1</w:instrText>
                  </w:r>
                  <w:r w:rsidRPr="002F55F2">
                    <w:rPr>
                      <w:rFonts w:ascii="GOST type A" w:hAnsi="GOST type A"/>
                      <w:color w:val="545454"/>
                      <w:shd w:val="clear" w:color="auto" w:fill="FFFFFF"/>
                    </w:rPr>
                    <w:instrText>)</w:instrText>
                  </w:r>
                  <w:r w:rsidRPr="002F55F2">
                    <w:rPr>
                      <w:rFonts w:ascii="GOST type A" w:hAnsi="GOST type A"/>
                      <w:i/>
                      <w:sz w:val="28"/>
                      <w:szCs w:val="28"/>
                      <w:lang w:val="en-US"/>
                    </w:rPr>
                    <w:instrText xml:space="preserve"> </w:instrText>
                  </w:r>
                  <w:r w:rsidRPr="002F55F2">
                    <w:rPr>
                      <w:rFonts w:ascii="GOST type A" w:hAnsi="GOST type A"/>
                      <w:i/>
                      <w:sz w:val="28"/>
                      <w:szCs w:val="28"/>
                      <w:lang w:val="en-US"/>
                    </w:rPr>
                    <w:fldChar w:fldCharType="end"/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3E8DFE01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i/>
                      <w:sz w:val="28"/>
                      <w:szCs w:val="28"/>
                      <w:vertAlign w:val="subscript"/>
                    </w:rPr>
                  </w:pPr>
                  <w:r w:rsidRPr="002F55F2">
                    <w:rPr>
                      <w:rFonts w:ascii="GOST type A" w:hAnsi="GOST type A"/>
                      <w:i/>
                      <w:sz w:val="28"/>
                      <w:szCs w:val="28"/>
                      <w:lang w:val="en-US"/>
                    </w:rPr>
                    <w:fldChar w:fldCharType="begin"/>
                  </w:r>
                  <w:r w:rsidRPr="002F55F2">
                    <w:rPr>
                      <w:rFonts w:ascii="GOST type A" w:hAnsi="GOST type A"/>
                      <w:i/>
                      <w:sz w:val="28"/>
                      <w:szCs w:val="28"/>
                      <w:lang w:val="en-US"/>
                    </w:rPr>
                    <w:instrText xml:space="preserve"> </w:instrText>
                  </w:r>
                  <w:r w:rsidRPr="002F55F2">
                    <w:rPr>
                      <w:rFonts w:ascii="GOST type A" w:hAnsi="GOST type A"/>
                      <w:color w:val="545454"/>
                      <w:shd w:val="clear" w:color="auto" w:fill="FFFFFF"/>
                    </w:rPr>
                    <w:instrText>EQ \x \to(</w:instrText>
                  </w:r>
                  <w:r w:rsidRPr="002F55F2">
                    <w:rPr>
                      <w:rFonts w:ascii="GOST type A" w:hAnsi="GOST type A"/>
                      <w:i/>
                      <w:sz w:val="28"/>
                      <w:szCs w:val="28"/>
                    </w:rPr>
                    <w:instrText>f</w:instrText>
                  </w:r>
                  <w:r w:rsidRPr="002F55F2">
                    <w:rPr>
                      <w:rFonts w:ascii="GOST type A" w:hAnsi="GOST type A"/>
                      <w:i/>
                      <w:sz w:val="28"/>
                      <w:szCs w:val="28"/>
                      <w:vertAlign w:val="subscript"/>
                    </w:rPr>
                    <w:instrText>2</w:instrText>
                  </w:r>
                  <w:r w:rsidRPr="002F55F2">
                    <w:rPr>
                      <w:rFonts w:ascii="GOST type A" w:hAnsi="GOST type A"/>
                      <w:color w:val="545454"/>
                      <w:shd w:val="clear" w:color="auto" w:fill="FFFFFF"/>
                    </w:rPr>
                    <w:instrText>)</w:instrText>
                  </w:r>
                  <w:r w:rsidRPr="002F55F2">
                    <w:rPr>
                      <w:rFonts w:ascii="GOST type A" w:hAnsi="GOST type A"/>
                      <w:i/>
                      <w:sz w:val="28"/>
                      <w:szCs w:val="28"/>
                      <w:lang w:val="en-US"/>
                    </w:rPr>
                    <w:instrText xml:space="preserve"> </w:instrText>
                  </w:r>
                  <w:r w:rsidRPr="002F55F2">
                    <w:rPr>
                      <w:rFonts w:ascii="GOST type A" w:hAnsi="GOST type A"/>
                      <w:i/>
                      <w:sz w:val="28"/>
                      <w:szCs w:val="28"/>
                      <w:lang w:val="en-US"/>
                    </w:rPr>
                    <w:fldChar w:fldCharType="end"/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6856448D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i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i/>
                      <w:sz w:val="28"/>
                      <w:szCs w:val="28"/>
                      <w:lang w:val="en-US"/>
                    </w:rPr>
                    <w:fldChar w:fldCharType="begin"/>
                  </w:r>
                  <w:r w:rsidRPr="002F55F2">
                    <w:rPr>
                      <w:rFonts w:ascii="GOST type A" w:hAnsi="GOST type A"/>
                      <w:i/>
                      <w:sz w:val="28"/>
                      <w:szCs w:val="28"/>
                      <w:lang w:val="en-US"/>
                    </w:rPr>
                    <w:instrText xml:space="preserve"> </w:instrText>
                  </w:r>
                  <w:r w:rsidRPr="002F55F2">
                    <w:rPr>
                      <w:rFonts w:ascii="GOST type A" w:hAnsi="GOST type A"/>
                      <w:color w:val="545454"/>
                      <w:shd w:val="clear" w:color="auto" w:fill="FFFFFF"/>
                    </w:rPr>
                    <w:instrText>EQ \x \to(</w:instrText>
                  </w:r>
                  <w:r w:rsidRPr="002F55F2">
                    <w:rPr>
                      <w:rFonts w:ascii="GOST type A" w:hAnsi="GOST type A"/>
                      <w:i/>
                      <w:sz w:val="28"/>
                      <w:szCs w:val="28"/>
                    </w:rPr>
                    <w:instrText>f</w:instrText>
                  </w:r>
                  <w:r w:rsidRPr="002F55F2">
                    <w:rPr>
                      <w:rFonts w:ascii="GOST type A" w:hAnsi="GOST type A"/>
                      <w:i/>
                      <w:sz w:val="28"/>
                      <w:szCs w:val="28"/>
                      <w:vertAlign w:val="subscript"/>
                    </w:rPr>
                    <w:instrText>3</w:instrText>
                  </w:r>
                  <w:r w:rsidRPr="002F55F2">
                    <w:rPr>
                      <w:rFonts w:ascii="GOST type A" w:hAnsi="GOST type A"/>
                      <w:color w:val="545454"/>
                      <w:shd w:val="clear" w:color="auto" w:fill="FFFFFF"/>
                    </w:rPr>
                    <w:instrText>)</w:instrText>
                  </w:r>
                  <w:r w:rsidRPr="002F55F2">
                    <w:rPr>
                      <w:rFonts w:ascii="GOST type A" w:hAnsi="GOST type A"/>
                      <w:i/>
                      <w:sz w:val="28"/>
                      <w:szCs w:val="28"/>
                      <w:lang w:val="en-US"/>
                    </w:rPr>
                    <w:instrText xml:space="preserve"> </w:instrText>
                  </w:r>
                  <w:r w:rsidRPr="002F55F2">
                    <w:rPr>
                      <w:rFonts w:ascii="GOST type A" w:hAnsi="GOST type A"/>
                      <w:i/>
                      <w:sz w:val="28"/>
                      <w:szCs w:val="28"/>
                      <w:lang w:val="en-US"/>
                    </w:rPr>
                    <w:fldChar w:fldCharType="end"/>
                  </w:r>
                </w:p>
              </w:tc>
            </w:tr>
            <w:tr w:rsidR="008F493F" w:rsidRPr="002F55F2" w14:paraId="1E4FDF5C" w14:textId="77777777" w:rsidTr="008F493F">
              <w:trPr>
                <w:jc w:val="center"/>
              </w:trPr>
              <w:tc>
                <w:tcPr>
                  <w:tcW w:w="42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</w:tcBorders>
                </w:tcPr>
                <w:p w14:paraId="5E24F61B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bottom w:val="single" w:sz="6" w:space="0" w:color="auto"/>
                  </w:tcBorders>
                </w:tcPr>
                <w:p w14:paraId="4B025628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</w:tcBorders>
                </w:tcPr>
                <w:p w14:paraId="33B00909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  <w:right w:val="single" w:sz="6" w:space="0" w:color="auto"/>
                  </w:tcBorders>
                </w:tcPr>
                <w:p w14:paraId="03576335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7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4A859FED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5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03551F5E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51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73A10B93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0445E99D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091FE31C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2758700E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06CF9C7C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65B2FAE4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</w:tr>
            <w:tr w:rsidR="008F493F" w:rsidRPr="002F55F2" w14:paraId="09D73E43" w14:textId="77777777" w:rsidTr="008F493F">
              <w:trPr>
                <w:jc w:val="center"/>
              </w:trPr>
              <w:tc>
                <w:tcPr>
                  <w:tcW w:w="42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</w:tcBorders>
                </w:tcPr>
                <w:p w14:paraId="7938A0CA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bottom w:val="single" w:sz="6" w:space="0" w:color="auto"/>
                  </w:tcBorders>
                </w:tcPr>
                <w:p w14:paraId="0C7D5375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</w:tcBorders>
                </w:tcPr>
                <w:p w14:paraId="3EF75C89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  <w:right w:val="single" w:sz="6" w:space="0" w:color="auto"/>
                  </w:tcBorders>
                </w:tcPr>
                <w:p w14:paraId="32A5D3FB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7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1EC2005A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5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13945111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51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3BF6C0E2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0452716D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69D61579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5502A99C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623199AA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23E1005A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8F493F" w:rsidRPr="002F55F2" w14:paraId="1B863C24" w14:textId="77777777" w:rsidTr="008F493F">
              <w:trPr>
                <w:jc w:val="center"/>
              </w:trPr>
              <w:tc>
                <w:tcPr>
                  <w:tcW w:w="42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</w:tcBorders>
                </w:tcPr>
                <w:p w14:paraId="217C4158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bottom w:val="single" w:sz="6" w:space="0" w:color="auto"/>
                  </w:tcBorders>
                </w:tcPr>
                <w:p w14:paraId="36E39EDE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</w:tcBorders>
                </w:tcPr>
                <w:p w14:paraId="55527294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  <w:right w:val="single" w:sz="6" w:space="0" w:color="auto"/>
                  </w:tcBorders>
                </w:tcPr>
                <w:p w14:paraId="57027FFD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7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15F50027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5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73139994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51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51F7B28F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2689F217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1519238A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00752E0B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2A74055C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3FFE5817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</w:tr>
            <w:tr w:rsidR="008F493F" w:rsidRPr="002F55F2" w14:paraId="20CC2C93" w14:textId="77777777" w:rsidTr="008F493F">
              <w:trPr>
                <w:jc w:val="center"/>
              </w:trPr>
              <w:tc>
                <w:tcPr>
                  <w:tcW w:w="42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</w:tcBorders>
                </w:tcPr>
                <w:p w14:paraId="07BE01B4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bottom w:val="single" w:sz="6" w:space="0" w:color="auto"/>
                  </w:tcBorders>
                </w:tcPr>
                <w:p w14:paraId="1F541AF4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</w:tcBorders>
                </w:tcPr>
                <w:p w14:paraId="789ABDD5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  <w:right w:val="single" w:sz="6" w:space="0" w:color="auto"/>
                  </w:tcBorders>
                </w:tcPr>
                <w:p w14:paraId="6371813F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7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14784B3F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85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65EB5EF1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851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11A62017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2D29D259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38775874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558935DA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0BE3D2A0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3E140337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8F493F" w:rsidRPr="002F55F2" w14:paraId="1EDB3B8C" w14:textId="77777777" w:rsidTr="008F493F">
              <w:trPr>
                <w:jc w:val="center"/>
              </w:trPr>
              <w:tc>
                <w:tcPr>
                  <w:tcW w:w="42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</w:tcBorders>
                </w:tcPr>
                <w:p w14:paraId="53D6C3D7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bottom w:val="single" w:sz="6" w:space="0" w:color="auto"/>
                  </w:tcBorders>
                </w:tcPr>
                <w:p w14:paraId="7123F109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</w:tcBorders>
                </w:tcPr>
                <w:p w14:paraId="0AE2CF9F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  <w:right w:val="single" w:sz="6" w:space="0" w:color="auto"/>
                  </w:tcBorders>
                </w:tcPr>
                <w:p w14:paraId="3A43C939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7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558B6DF7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85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610689E6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851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52E52F58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3D56274C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2D2E70C4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69A8E717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0FB66009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628EE45A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</w:tr>
            <w:tr w:rsidR="008F493F" w:rsidRPr="002F55F2" w14:paraId="27BAD83C" w14:textId="77777777" w:rsidTr="008F493F">
              <w:trPr>
                <w:jc w:val="center"/>
              </w:trPr>
              <w:tc>
                <w:tcPr>
                  <w:tcW w:w="42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</w:tcBorders>
                </w:tcPr>
                <w:p w14:paraId="5B881E15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bottom w:val="single" w:sz="6" w:space="0" w:color="auto"/>
                  </w:tcBorders>
                </w:tcPr>
                <w:p w14:paraId="0FF6FCA0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</w:tcBorders>
                </w:tcPr>
                <w:p w14:paraId="1146364F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  <w:right w:val="single" w:sz="6" w:space="0" w:color="auto"/>
                  </w:tcBorders>
                </w:tcPr>
                <w:p w14:paraId="4D9E204F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7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464A4599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85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2A5CE2B0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851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48714730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3CC4E0B1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67ECC17D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00C7B46D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08616F2D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1CF2BFF5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8F493F" w:rsidRPr="002F55F2" w14:paraId="76F19536" w14:textId="77777777" w:rsidTr="008F493F">
              <w:trPr>
                <w:jc w:val="center"/>
              </w:trPr>
              <w:tc>
                <w:tcPr>
                  <w:tcW w:w="42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</w:tcBorders>
                </w:tcPr>
                <w:p w14:paraId="460636CC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bottom w:val="single" w:sz="6" w:space="0" w:color="auto"/>
                  </w:tcBorders>
                </w:tcPr>
                <w:p w14:paraId="77710CC1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</w:tcBorders>
                </w:tcPr>
                <w:p w14:paraId="47034C23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  <w:right w:val="single" w:sz="6" w:space="0" w:color="auto"/>
                  </w:tcBorders>
                </w:tcPr>
                <w:p w14:paraId="648CB6A6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7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0547F9A4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5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3540BB4E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851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0F5E780E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363066F6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79EAB5D8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3C4F0E70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3FE9B8FA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046A23F1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</w:tr>
            <w:tr w:rsidR="008F493F" w:rsidRPr="002F55F2" w14:paraId="2CFBE960" w14:textId="77777777" w:rsidTr="008F493F">
              <w:trPr>
                <w:jc w:val="center"/>
              </w:trPr>
              <w:tc>
                <w:tcPr>
                  <w:tcW w:w="42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</w:tcBorders>
                </w:tcPr>
                <w:p w14:paraId="2CF62F74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bottom w:val="single" w:sz="6" w:space="0" w:color="auto"/>
                  </w:tcBorders>
                </w:tcPr>
                <w:p w14:paraId="7B875246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</w:tcBorders>
                </w:tcPr>
                <w:p w14:paraId="116C3F2B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  <w:right w:val="single" w:sz="6" w:space="0" w:color="auto"/>
                  </w:tcBorders>
                </w:tcPr>
                <w:p w14:paraId="00C0124B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7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638A672A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85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4FA49EA2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851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79669320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6F273081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4D7CA4B2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41C726CB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10280354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6A146F3A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</w:tr>
            <w:tr w:rsidR="008F493F" w:rsidRPr="002F55F2" w14:paraId="11B43796" w14:textId="77777777" w:rsidTr="008F493F">
              <w:trPr>
                <w:jc w:val="center"/>
              </w:trPr>
              <w:tc>
                <w:tcPr>
                  <w:tcW w:w="42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</w:tcBorders>
                </w:tcPr>
                <w:p w14:paraId="5734D187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bottom w:val="single" w:sz="6" w:space="0" w:color="auto"/>
                  </w:tcBorders>
                </w:tcPr>
                <w:p w14:paraId="20571717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</w:tcBorders>
                </w:tcPr>
                <w:p w14:paraId="481D882D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  <w:right w:val="single" w:sz="6" w:space="0" w:color="auto"/>
                  </w:tcBorders>
                </w:tcPr>
                <w:p w14:paraId="2FFDF061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7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3BFB7E66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5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3A2CDBA2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851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65F2A1C0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28344307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77FC3C2E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229DAC58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15E97AB9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3915BB03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</w:tr>
            <w:tr w:rsidR="008F493F" w:rsidRPr="002F55F2" w14:paraId="418C1CD6" w14:textId="77777777" w:rsidTr="008F493F">
              <w:trPr>
                <w:jc w:val="center"/>
              </w:trPr>
              <w:tc>
                <w:tcPr>
                  <w:tcW w:w="42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</w:tcBorders>
                </w:tcPr>
                <w:p w14:paraId="49C532A2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bottom w:val="single" w:sz="6" w:space="0" w:color="auto"/>
                  </w:tcBorders>
                </w:tcPr>
                <w:p w14:paraId="2D345316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</w:tcBorders>
                </w:tcPr>
                <w:p w14:paraId="4B642B7D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  <w:right w:val="single" w:sz="6" w:space="0" w:color="auto"/>
                  </w:tcBorders>
                </w:tcPr>
                <w:p w14:paraId="5CE53299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7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5FD30FC4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85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3F10B988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851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7FAA5C63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45A734D4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3AA29463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0A237EF9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0ECAC43E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13D73154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</w:tr>
            <w:tr w:rsidR="008F493F" w:rsidRPr="002F55F2" w14:paraId="637EA9D4" w14:textId="77777777" w:rsidTr="008F493F">
              <w:trPr>
                <w:jc w:val="center"/>
              </w:trPr>
              <w:tc>
                <w:tcPr>
                  <w:tcW w:w="42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</w:tcBorders>
                </w:tcPr>
                <w:p w14:paraId="373B15DC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bottom w:val="single" w:sz="6" w:space="0" w:color="auto"/>
                  </w:tcBorders>
                </w:tcPr>
                <w:p w14:paraId="70C263C6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</w:tcBorders>
                </w:tcPr>
                <w:p w14:paraId="6C7A8E60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  <w:right w:val="single" w:sz="6" w:space="0" w:color="auto"/>
                  </w:tcBorders>
                </w:tcPr>
                <w:p w14:paraId="34B4E4FF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7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1AC1E8AD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85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1C07E6C1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851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762C2C89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17B58D57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2AFC08F7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21F0B4B6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2A5180D0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13C7651C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8F493F" w:rsidRPr="002F55F2" w14:paraId="4DF28F67" w14:textId="77777777" w:rsidTr="008F493F">
              <w:trPr>
                <w:jc w:val="center"/>
              </w:trPr>
              <w:tc>
                <w:tcPr>
                  <w:tcW w:w="42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</w:tcBorders>
                </w:tcPr>
                <w:p w14:paraId="0D460EDF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bottom w:val="single" w:sz="6" w:space="0" w:color="auto"/>
                  </w:tcBorders>
                </w:tcPr>
                <w:p w14:paraId="53B54738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</w:tcBorders>
                </w:tcPr>
                <w:p w14:paraId="6C7A10C0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  <w:right w:val="single" w:sz="6" w:space="0" w:color="auto"/>
                  </w:tcBorders>
                </w:tcPr>
                <w:p w14:paraId="21E174B0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7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61463CCE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5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5E97A5DE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851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7AC3193A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29ABAF45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3A6FC4CE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6CDDEB66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189C9CB9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4B3511A4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8F493F" w:rsidRPr="002F55F2" w14:paraId="0C5F4B6B" w14:textId="77777777" w:rsidTr="008F493F">
              <w:trPr>
                <w:jc w:val="center"/>
              </w:trPr>
              <w:tc>
                <w:tcPr>
                  <w:tcW w:w="42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</w:tcBorders>
                </w:tcPr>
                <w:p w14:paraId="6D743F8D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bottom w:val="single" w:sz="6" w:space="0" w:color="auto"/>
                  </w:tcBorders>
                </w:tcPr>
                <w:p w14:paraId="1FB6FBF6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</w:tcBorders>
                </w:tcPr>
                <w:p w14:paraId="49ECCA08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  <w:right w:val="single" w:sz="6" w:space="0" w:color="auto"/>
                  </w:tcBorders>
                </w:tcPr>
                <w:p w14:paraId="1C0F818E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7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19E9E69A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5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3D405665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851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683F4039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5D8FBB3F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6E0F5958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5DE36FAA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793FBFC5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1DACE1CE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</w:tr>
            <w:tr w:rsidR="008F493F" w:rsidRPr="002F55F2" w14:paraId="27F4BEDA" w14:textId="77777777" w:rsidTr="008F493F">
              <w:trPr>
                <w:jc w:val="center"/>
              </w:trPr>
              <w:tc>
                <w:tcPr>
                  <w:tcW w:w="42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</w:tcBorders>
                </w:tcPr>
                <w:p w14:paraId="3EDD0876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bottom w:val="single" w:sz="6" w:space="0" w:color="auto"/>
                  </w:tcBorders>
                </w:tcPr>
                <w:p w14:paraId="409A605F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</w:tcBorders>
                </w:tcPr>
                <w:p w14:paraId="7D6FFD9E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  <w:right w:val="single" w:sz="6" w:space="0" w:color="auto"/>
                  </w:tcBorders>
                </w:tcPr>
                <w:p w14:paraId="4C617FD2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7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53718B02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5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45EE9EE6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51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6E52A8DB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7424C873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422ADD63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017BF151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0AE55572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1B0B9F8E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8F493F" w:rsidRPr="002F55F2" w14:paraId="2A30B617" w14:textId="77777777" w:rsidTr="008F493F">
              <w:trPr>
                <w:jc w:val="center"/>
              </w:trPr>
              <w:tc>
                <w:tcPr>
                  <w:tcW w:w="42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</w:tcBorders>
                </w:tcPr>
                <w:p w14:paraId="734A6C20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bottom w:val="single" w:sz="6" w:space="0" w:color="auto"/>
                  </w:tcBorders>
                </w:tcPr>
                <w:p w14:paraId="0922EF4B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</w:tcBorders>
                </w:tcPr>
                <w:p w14:paraId="1C42BC15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  <w:right w:val="single" w:sz="6" w:space="0" w:color="auto"/>
                  </w:tcBorders>
                </w:tcPr>
                <w:p w14:paraId="47362F12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7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04B89D49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85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3976A188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851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171FB819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36E65AD1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3E36E58F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5B116C6C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46796465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3A0D4584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8F493F" w:rsidRPr="002F55F2" w14:paraId="26115C73" w14:textId="77777777" w:rsidTr="008F493F">
              <w:trPr>
                <w:jc w:val="center"/>
              </w:trPr>
              <w:tc>
                <w:tcPr>
                  <w:tcW w:w="42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</w:tcBorders>
                </w:tcPr>
                <w:p w14:paraId="29C661BB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bottom w:val="single" w:sz="6" w:space="0" w:color="auto"/>
                  </w:tcBorders>
                </w:tcPr>
                <w:p w14:paraId="3AA00073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</w:tcBorders>
                </w:tcPr>
                <w:p w14:paraId="273E1A7D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nil"/>
                    <w:bottom w:val="single" w:sz="6" w:space="0" w:color="auto"/>
                    <w:right w:val="single" w:sz="6" w:space="0" w:color="auto"/>
                  </w:tcBorders>
                </w:tcPr>
                <w:p w14:paraId="148AF7AB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7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324C0ED3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5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2AE174DE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51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264D35AD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7B10FD32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55CE4EB7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66AE9D84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53DDC564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14:paraId="7DEA7181" w14:textId="77777777" w:rsidR="008F493F" w:rsidRPr="002F55F2" w:rsidRDefault="008F493F" w:rsidP="008F493F">
                  <w:pPr>
                    <w:spacing w:after="0"/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2F55F2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</w:tr>
          </w:tbl>
          <w:p w14:paraId="2E0748CB" w14:textId="77777777" w:rsidR="008F493F" w:rsidRPr="002F55F2" w:rsidRDefault="008F493F" w:rsidP="008F493F">
            <w:pPr>
              <w:autoSpaceDE w:val="0"/>
              <w:autoSpaceDN w:val="0"/>
              <w:adjustRightInd w:val="0"/>
              <w:ind w:left="867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</w:p>
          <w:p w14:paraId="247B33E8" w14:textId="7DA3F0B6" w:rsidR="008F493F" w:rsidRPr="002F55F2" w:rsidRDefault="008F493F" w:rsidP="008F493F">
            <w:pPr>
              <w:autoSpaceDE w:val="0"/>
              <w:autoSpaceDN w:val="0"/>
              <w:adjustRightInd w:val="0"/>
              <w:spacing w:after="120" w:line="360" w:lineRule="auto"/>
              <w:ind w:left="868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>Необхідно виконати сумісну мінімізацію функцій f1, f2, f3. Отримати опе- раторні представлення для реалізаці</w:t>
            </w:r>
            <w:r w:rsidRPr="002F55F2">
              <w:rPr>
                <w:rFonts w:ascii="GOST type A" w:hAnsi="GOST type A" w:cs="Calibri"/>
                <w:color w:val="000000"/>
                <w:sz w:val="28"/>
                <w:szCs w:val="28"/>
              </w:rPr>
              <w:t>ї</w:t>
            </w: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системи функцій на програмувальних логічних матрицях, тобто треба мінімізувати систему прямих функцій та систему </w:t>
            </w:r>
            <w:r w:rsidRPr="002F55F2">
              <w:rPr>
                <w:rFonts w:ascii="GOST type A" w:hAnsi="GOST type A" w:cs="Calibri"/>
                <w:color w:val="000000"/>
                <w:sz w:val="28"/>
                <w:szCs w:val="28"/>
              </w:rPr>
              <w:t>ї</w:t>
            </w: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х заперечень. </w:t>
            </w:r>
          </w:p>
          <w:p w14:paraId="73B36EC7" w14:textId="77777777" w:rsidR="00A675D0" w:rsidRDefault="008F493F" w:rsidP="008F493F">
            <w:pPr>
              <w:pStyle w:val="Default"/>
              <w:spacing w:after="120" w:line="360" w:lineRule="auto"/>
              <w:ind w:left="868" w:firstLine="708"/>
              <w:rPr>
                <w:rFonts w:ascii="GOST type A" w:hAnsi="GOST type A"/>
                <w:sz w:val="28"/>
                <w:szCs w:val="28"/>
              </w:rPr>
            </w:pPr>
            <w:r w:rsidRPr="002F55F2">
              <w:rPr>
                <w:rFonts w:ascii="GOST type A" w:hAnsi="GOST type A"/>
                <w:sz w:val="28"/>
                <w:szCs w:val="28"/>
              </w:rPr>
              <w:t>Функцію f4 необхідно представити в канонічних формах алгебри Буля, Жегалкіна, Пірса та Шеффера. Визначити належність дано</w:t>
            </w:r>
            <w:r w:rsidRPr="002F55F2">
              <w:rPr>
                <w:rFonts w:ascii="GOST type A" w:hAnsi="GOST type A" w:cs="Calibri"/>
                <w:sz w:val="28"/>
                <w:szCs w:val="28"/>
              </w:rPr>
              <w:t>ї</w:t>
            </w:r>
            <w:r w:rsidRPr="002F55F2">
              <w:rPr>
                <w:rFonts w:ascii="GOST type A" w:hAnsi="GOST type A"/>
                <w:sz w:val="28"/>
                <w:szCs w:val="28"/>
              </w:rPr>
              <w:t xml:space="preserve"> функці</w:t>
            </w:r>
            <w:r w:rsidRPr="002F55F2">
              <w:rPr>
                <w:rFonts w:ascii="GOST type A" w:hAnsi="GOST type A" w:cs="Calibri"/>
                <w:sz w:val="28"/>
                <w:szCs w:val="28"/>
              </w:rPr>
              <w:t>ї</w:t>
            </w:r>
            <w:r w:rsidRPr="002F55F2">
              <w:rPr>
                <w:rFonts w:ascii="GOST type A" w:hAnsi="GOST type A"/>
                <w:sz w:val="28"/>
                <w:szCs w:val="28"/>
              </w:rPr>
              <w:t xml:space="preserve"> до п</w:t>
            </w:r>
            <w:r w:rsidRPr="002F55F2">
              <w:rPr>
                <w:rFonts w:ascii="Arial" w:hAnsi="Arial" w:cs="Arial"/>
                <w:sz w:val="28"/>
                <w:szCs w:val="28"/>
              </w:rPr>
              <w:t>’</w:t>
            </w:r>
            <w:r w:rsidRPr="002F55F2">
              <w:rPr>
                <w:rFonts w:ascii="GOST type A" w:hAnsi="GOST type A"/>
                <w:sz w:val="28"/>
                <w:szCs w:val="28"/>
              </w:rPr>
              <w:t>яти передповних класів. Виконати мінімізацію функці</w:t>
            </w:r>
            <w:r w:rsidRPr="002F55F2">
              <w:rPr>
                <w:rFonts w:ascii="GOST type A" w:hAnsi="GOST type A" w:cs="Calibri"/>
                <w:sz w:val="28"/>
                <w:szCs w:val="28"/>
              </w:rPr>
              <w:t>ї</w:t>
            </w:r>
            <w:r w:rsidRPr="002F55F2">
              <w:rPr>
                <w:rFonts w:ascii="GOST type A" w:hAnsi="GOST type A"/>
                <w:sz w:val="28"/>
                <w:szCs w:val="28"/>
              </w:rPr>
              <w:t xml:space="preserve"> методами: невизначених коефіці</w:t>
            </w:r>
            <w:r w:rsidRPr="002F55F2">
              <w:rPr>
                <w:rFonts w:ascii="GOST type A" w:hAnsi="GOST type A" w:cs="Calibri"/>
                <w:sz w:val="28"/>
                <w:szCs w:val="28"/>
              </w:rPr>
              <w:t>є</w:t>
            </w:r>
            <w:r w:rsidRPr="002F55F2">
              <w:rPr>
                <w:rFonts w:ascii="GOST type A" w:hAnsi="GOST type A"/>
                <w:sz w:val="28"/>
                <w:szCs w:val="28"/>
              </w:rPr>
              <w:t>нтів; Квайна-Мак-Класкі; діаграм Вейча.</w:t>
            </w:r>
          </w:p>
          <w:p w14:paraId="67F02E3F" w14:textId="77777777" w:rsidR="002F55F2" w:rsidRPr="002F55F2" w:rsidRDefault="002F55F2" w:rsidP="002F55F2">
            <w:pPr>
              <w:autoSpaceDE w:val="0"/>
              <w:autoSpaceDN w:val="0"/>
              <w:adjustRightInd w:val="0"/>
              <w:spacing w:after="120" w:line="360" w:lineRule="auto"/>
              <w:ind w:left="868"/>
              <w:rPr>
                <w:rFonts w:ascii="GOST type A" w:hAnsi="GOST type A" w:cs="GOST type B"/>
                <w:b/>
                <w:color w:val="000000"/>
                <w:sz w:val="28"/>
                <w:szCs w:val="28"/>
              </w:rPr>
            </w:pPr>
            <w:r w:rsidRPr="002F55F2">
              <w:rPr>
                <w:rFonts w:ascii="GOST type A" w:hAnsi="GOST type A" w:cs="GOST type B"/>
                <w:b/>
                <w:color w:val="000000"/>
                <w:sz w:val="28"/>
                <w:szCs w:val="28"/>
              </w:rPr>
              <w:t>2.3. Склад пристро</w:t>
            </w:r>
            <w:r w:rsidRPr="002F55F2">
              <w:rPr>
                <w:rFonts w:ascii="GOST type A" w:hAnsi="GOST type A" w:cs="Calibri"/>
                <w:b/>
                <w:color w:val="000000"/>
                <w:sz w:val="28"/>
                <w:szCs w:val="28"/>
              </w:rPr>
              <w:t>ї</w:t>
            </w:r>
            <w:r w:rsidRPr="002F55F2">
              <w:rPr>
                <w:rFonts w:ascii="GOST type A" w:hAnsi="GOST type A" w:cs="GOST type B"/>
                <w:b/>
                <w:color w:val="000000"/>
                <w:sz w:val="28"/>
                <w:szCs w:val="28"/>
              </w:rPr>
              <w:t xml:space="preserve">в </w:t>
            </w:r>
          </w:p>
          <w:p w14:paraId="042B1ABB" w14:textId="77777777" w:rsidR="002F55F2" w:rsidRPr="002F55F2" w:rsidRDefault="002F55F2" w:rsidP="002F55F2">
            <w:pPr>
              <w:autoSpaceDE w:val="0"/>
              <w:autoSpaceDN w:val="0"/>
              <w:adjustRightInd w:val="0"/>
              <w:spacing w:after="120" w:line="360" w:lineRule="auto"/>
              <w:ind w:left="868"/>
              <w:rPr>
                <w:rFonts w:ascii="GOST type A" w:hAnsi="GOST type A" w:cs="GOST type B"/>
                <w:color w:val="000000"/>
                <w:sz w:val="28"/>
                <w:szCs w:val="28"/>
                <w:u w:val="single"/>
              </w:rPr>
            </w:pP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  <w:u w:val="single"/>
              </w:rPr>
              <w:t xml:space="preserve">Керуючий автомат. </w:t>
            </w:r>
          </w:p>
          <w:p w14:paraId="61981FC2" w14:textId="04AD245F" w:rsidR="002F55F2" w:rsidRPr="002F55F2" w:rsidRDefault="002F55F2" w:rsidP="002F55F2">
            <w:pPr>
              <w:pStyle w:val="Default"/>
              <w:spacing w:after="120" w:line="360" w:lineRule="auto"/>
              <w:ind w:left="868"/>
              <w:rPr>
                <w:rFonts w:ascii="GOST type A" w:hAnsi="GOST type A" w:cs="Adobe Arabic"/>
                <w:sz w:val="28"/>
                <w:szCs w:val="28"/>
              </w:rPr>
            </w:pPr>
            <w:r w:rsidRPr="002F55F2">
              <w:rPr>
                <w:rFonts w:ascii="GOST type A" w:hAnsi="GOST type A"/>
                <w:sz w:val="28"/>
                <w:szCs w:val="28"/>
              </w:rPr>
              <w:t>Керуючий автомат склада</w:t>
            </w:r>
            <w:r w:rsidRPr="002F55F2">
              <w:rPr>
                <w:rFonts w:ascii="GOST type A" w:hAnsi="GOST type A" w:cs="Calibri"/>
                <w:sz w:val="28"/>
                <w:szCs w:val="28"/>
              </w:rPr>
              <w:t>є</w:t>
            </w:r>
            <w:r w:rsidRPr="002F55F2">
              <w:rPr>
                <w:rFonts w:ascii="GOST type A" w:hAnsi="GOST type A"/>
                <w:sz w:val="28"/>
                <w:szCs w:val="28"/>
              </w:rPr>
              <w:t>ться з комбінаційно</w:t>
            </w:r>
            <w:r w:rsidRPr="002F55F2">
              <w:rPr>
                <w:rFonts w:ascii="GOST type A" w:hAnsi="GOST type A" w:cs="Calibri"/>
                <w:sz w:val="28"/>
                <w:szCs w:val="28"/>
              </w:rPr>
              <w:t>ї</w:t>
            </w:r>
            <w:r w:rsidRPr="002F55F2">
              <w:rPr>
                <w:rFonts w:ascii="GOST type A" w:hAnsi="GOST type A"/>
                <w:sz w:val="28"/>
                <w:szCs w:val="28"/>
              </w:rPr>
              <w:t xml:space="preserve"> схеми і пам</w:t>
            </w:r>
            <w:r w:rsidRPr="002F55F2">
              <w:rPr>
                <w:rFonts w:ascii="Arial" w:hAnsi="Arial" w:cs="Arial"/>
                <w:sz w:val="28"/>
                <w:szCs w:val="28"/>
              </w:rPr>
              <w:t>’</w:t>
            </w:r>
            <w:r w:rsidRPr="002F55F2">
              <w:rPr>
                <w:rFonts w:ascii="GOST type A" w:hAnsi="GOST type A"/>
                <w:sz w:val="28"/>
                <w:szCs w:val="28"/>
              </w:rPr>
              <w:t>яті на триге- рах. Тип тригерів і елементний базис задані в технічному завданні.</w:t>
            </w:r>
          </w:p>
        </w:tc>
      </w:tr>
      <w:tr w:rsidR="00A675D0" w:rsidRPr="002F55F2" w14:paraId="00A37DCB" w14:textId="77777777" w:rsidTr="008F493F">
        <w:tblPrEx>
          <w:tblLook w:val="0480" w:firstRow="0" w:lastRow="0" w:firstColumn="1" w:lastColumn="0" w:noHBand="0" w:noVBand="1"/>
        </w:tblPrEx>
        <w:tc>
          <w:tcPr>
            <w:tcW w:w="703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2EE4541" w14:textId="77777777" w:rsidR="00A675D0" w:rsidRPr="002F55F2" w:rsidRDefault="00A675D0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98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9E39A11" w14:textId="77777777" w:rsidR="00A675D0" w:rsidRPr="002F55F2" w:rsidRDefault="00A675D0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1530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B9A54A5" w14:textId="77777777" w:rsidR="00A675D0" w:rsidRPr="002F55F2" w:rsidRDefault="00A675D0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36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AAE08F2" w14:textId="77777777" w:rsidR="00A675D0" w:rsidRPr="002F55F2" w:rsidRDefault="00A675D0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6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7199FEEF" w14:textId="77777777" w:rsidR="00A675D0" w:rsidRPr="002F55F2" w:rsidRDefault="00A675D0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5612" w:type="dxa"/>
            <w:gridSpan w:val="7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3BD5FA8E" w14:textId="77777777" w:rsidR="00A675D0" w:rsidRPr="002F55F2" w:rsidRDefault="00A675D0" w:rsidP="008F493F">
            <w:pPr>
              <w:jc w:val="center"/>
              <w:rPr>
                <w:rFonts w:ascii="GOST type A" w:hAnsi="GOST type A" w:cs="Adobe Arabic"/>
                <w:i/>
                <w:sz w:val="28"/>
                <w:szCs w:val="28"/>
              </w:rPr>
            </w:pPr>
            <w:r w:rsidRPr="002F55F2">
              <w:rPr>
                <w:rFonts w:ascii="GOST type A" w:hAnsi="GOST type A"/>
                <w:i/>
                <w:sz w:val="44"/>
                <w:szCs w:val="44"/>
              </w:rPr>
              <w:t>ІАЛЦ.463626.002 ТЗ</w:t>
            </w:r>
          </w:p>
        </w:tc>
        <w:tc>
          <w:tcPr>
            <w:tcW w:w="585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1AF9EA70" w14:textId="77777777" w:rsidR="00A675D0" w:rsidRPr="002F55F2" w:rsidRDefault="00A675D0" w:rsidP="008F493F">
            <w:pPr>
              <w:jc w:val="center"/>
              <w:rPr>
                <w:rFonts w:ascii="GOST type A" w:hAnsi="GOST type A" w:cs="Adobe Arabic"/>
                <w:i/>
                <w:sz w:val="20"/>
                <w:szCs w:val="20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</w:rPr>
              <w:t>Арк</w:t>
            </w:r>
          </w:p>
        </w:tc>
      </w:tr>
      <w:tr w:rsidR="00A675D0" w:rsidRPr="002F55F2" w14:paraId="33543A14" w14:textId="77777777" w:rsidTr="008F493F">
        <w:tblPrEx>
          <w:tblLook w:val="0480" w:firstRow="0" w:lastRow="0" w:firstColumn="1" w:lastColumn="0" w:noHBand="0" w:noVBand="1"/>
        </w:tblPrEx>
        <w:tc>
          <w:tcPr>
            <w:tcW w:w="703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B1D8394" w14:textId="77777777" w:rsidR="00A675D0" w:rsidRPr="002F55F2" w:rsidRDefault="00A675D0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98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64D8C66" w14:textId="77777777" w:rsidR="00A675D0" w:rsidRPr="002F55F2" w:rsidRDefault="00A675D0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1530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80FFCE8" w14:textId="77777777" w:rsidR="00A675D0" w:rsidRPr="002F55F2" w:rsidRDefault="00A675D0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36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8663C55" w14:textId="77777777" w:rsidR="00A675D0" w:rsidRPr="002F55F2" w:rsidRDefault="00A675D0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6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52539A9" w14:textId="77777777" w:rsidR="00A675D0" w:rsidRPr="002F55F2" w:rsidRDefault="00A675D0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5612" w:type="dxa"/>
            <w:gridSpan w:val="7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2021C563" w14:textId="77777777" w:rsidR="00A675D0" w:rsidRPr="002F55F2" w:rsidRDefault="00A675D0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585" w:type="dxa"/>
            <w:vMerge w:val="restart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14:paraId="4A9E3B42" w14:textId="7059C5AB" w:rsidR="00A675D0" w:rsidRPr="002F55F2" w:rsidRDefault="00A675D0" w:rsidP="008F493F">
            <w:pPr>
              <w:jc w:val="center"/>
              <w:rPr>
                <w:rFonts w:ascii="GOST type A" w:hAnsi="GOST type A" w:cs="Adobe Arabic"/>
                <w:sz w:val="28"/>
                <w:szCs w:val="28"/>
                <w:lang w:val="uk-UA"/>
              </w:rPr>
            </w:pPr>
            <w:r w:rsidRPr="002F55F2">
              <w:rPr>
                <w:rFonts w:ascii="GOST type A" w:hAnsi="GOST type A" w:cs="Adobe Arabic"/>
                <w:sz w:val="28"/>
                <w:szCs w:val="28"/>
                <w:lang w:val="uk-UA"/>
              </w:rPr>
              <w:t>3</w:t>
            </w:r>
          </w:p>
        </w:tc>
      </w:tr>
      <w:tr w:rsidR="00A675D0" w:rsidRPr="002F55F2" w14:paraId="77AF2E14" w14:textId="77777777" w:rsidTr="008F493F">
        <w:tblPrEx>
          <w:tblLook w:val="0480" w:firstRow="0" w:lastRow="0" w:firstColumn="1" w:lastColumn="0" w:noHBand="0" w:noVBand="1"/>
        </w:tblPrEx>
        <w:tc>
          <w:tcPr>
            <w:tcW w:w="703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144E8B5" w14:textId="77777777" w:rsidR="00A675D0" w:rsidRPr="002F55F2" w:rsidRDefault="00A675D0" w:rsidP="008F493F">
            <w:pPr>
              <w:rPr>
                <w:rFonts w:ascii="GOST type A" w:hAnsi="GOST type A" w:cs="Adobe Arabic"/>
                <w:i/>
                <w:sz w:val="20"/>
                <w:szCs w:val="20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</w:rPr>
              <w:t>Зм</w:t>
            </w:r>
          </w:p>
        </w:tc>
        <w:tc>
          <w:tcPr>
            <w:tcW w:w="698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BA0409F" w14:textId="77777777" w:rsidR="00A675D0" w:rsidRPr="002F55F2" w:rsidRDefault="00A675D0" w:rsidP="008F493F">
            <w:pPr>
              <w:rPr>
                <w:rFonts w:ascii="GOST type A" w:hAnsi="GOST type A" w:cs="Adobe Arabic"/>
                <w:i/>
                <w:sz w:val="20"/>
                <w:szCs w:val="20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</w:rPr>
              <w:t>Арк</w:t>
            </w:r>
          </w:p>
        </w:tc>
        <w:tc>
          <w:tcPr>
            <w:tcW w:w="1530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DDBD793" w14:textId="77777777" w:rsidR="00A675D0" w:rsidRPr="002F55F2" w:rsidRDefault="00A675D0" w:rsidP="008F493F">
            <w:pPr>
              <w:rPr>
                <w:rFonts w:ascii="GOST type A" w:hAnsi="GOST type A" w:cs="Adobe Arabic"/>
                <w:i/>
                <w:sz w:val="20"/>
                <w:szCs w:val="20"/>
              </w:rPr>
            </w:pPr>
            <w:r w:rsidRPr="002F55F2">
              <w:rPr>
                <w:rFonts w:ascii="GOST type A" w:hAnsi="GOST type A"/>
                <w:i/>
                <w:sz w:val="20"/>
                <w:szCs w:val="20"/>
              </w:rPr>
              <w:t>№ докум.</w:t>
            </w:r>
          </w:p>
        </w:tc>
        <w:tc>
          <w:tcPr>
            <w:tcW w:w="736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5E9E4A4" w14:textId="77777777" w:rsidR="00A675D0" w:rsidRPr="002F55F2" w:rsidRDefault="00A675D0" w:rsidP="008F493F">
            <w:pPr>
              <w:rPr>
                <w:rFonts w:ascii="GOST type A" w:hAnsi="GOST type A" w:cs="Adobe Arabic"/>
                <w:i/>
                <w:sz w:val="20"/>
                <w:szCs w:val="20"/>
                <w:lang w:val="uk-UA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</w:rPr>
              <w:t>П</w:t>
            </w:r>
            <w:r w:rsidRPr="002F55F2">
              <w:rPr>
                <w:rFonts w:ascii="GOST type A" w:hAnsi="GOST type A" w:cs="Adobe Arabic"/>
                <w:i/>
                <w:sz w:val="20"/>
                <w:szCs w:val="20"/>
                <w:lang w:val="uk-UA"/>
              </w:rPr>
              <w:t xml:space="preserve">ідпис </w:t>
            </w:r>
          </w:p>
        </w:tc>
        <w:tc>
          <w:tcPr>
            <w:tcW w:w="626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8F530EF" w14:textId="77777777" w:rsidR="00A675D0" w:rsidRPr="002F55F2" w:rsidRDefault="00A675D0" w:rsidP="008F493F">
            <w:pPr>
              <w:rPr>
                <w:rFonts w:ascii="GOST type A" w:hAnsi="GOST type A" w:cs="Adobe Arabic"/>
                <w:i/>
                <w:sz w:val="20"/>
                <w:szCs w:val="20"/>
                <w:lang w:val="uk-UA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  <w:lang w:val="uk-UA"/>
              </w:rPr>
              <w:t>дата</w:t>
            </w:r>
          </w:p>
        </w:tc>
        <w:tc>
          <w:tcPr>
            <w:tcW w:w="5612" w:type="dxa"/>
            <w:gridSpan w:val="7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1631400" w14:textId="77777777" w:rsidR="00A675D0" w:rsidRPr="002F55F2" w:rsidRDefault="00A675D0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585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102E8F0" w14:textId="77777777" w:rsidR="00A675D0" w:rsidRPr="002F55F2" w:rsidRDefault="00A675D0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2F55F2" w:rsidRPr="002F55F2" w14:paraId="0EBA21E8" w14:textId="77777777" w:rsidTr="007850EA">
        <w:tblPrEx>
          <w:tblLook w:val="0480" w:firstRow="0" w:lastRow="0" w:firstColumn="1" w:lastColumn="0" w:noHBand="0" w:noVBand="1"/>
        </w:tblPrEx>
        <w:trPr>
          <w:trHeight w:val="15119"/>
        </w:trPr>
        <w:tc>
          <w:tcPr>
            <w:tcW w:w="10490" w:type="dxa"/>
            <w:gridSpan w:val="18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313BE8F3" w14:textId="77777777" w:rsidR="002F55F2" w:rsidRPr="002F55F2" w:rsidRDefault="002F55F2" w:rsidP="007850EA">
            <w:pPr>
              <w:spacing w:line="360" w:lineRule="auto"/>
              <w:ind w:left="-250"/>
              <w:rPr>
                <w:rFonts w:ascii="GOST type A" w:hAnsi="GOST type A" w:cs="Adobe Arabic"/>
                <w:sz w:val="28"/>
                <w:szCs w:val="28"/>
              </w:rPr>
            </w:pPr>
          </w:p>
          <w:p w14:paraId="2DACF4DB" w14:textId="77777777" w:rsidR="002F55F2" w:rsidRPr="002F55F2" w:rsidRDefault="002F55F2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194"/>
              <w:rPr>
                <w:rFonts w:ascii="GOST type A" w:hAnsi="GOST type A" w:cs="GOST type B"/>
                <w:color w:val="000000"/>
                <w:sz w:val="28"/>
                <w:szCs w:val="28"/>
                <w:u w:val="single"/>
              </w:rPr>
            </w:pP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  <w:u w:val="single"/>
              </w:rPr>
              <w:t xml:space="preserve">Програмувальна логічна матриця. </w:t>
            </w:r>
          </w:p>
          <w:p w14:paraId="5F3A4787" w14:textId="7E73E37F" w:rsidR="002F55F2" w:rsidRPr="002F55F2" w:rsidRDefault="002F55F2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194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>ПЛМ склада</w:t>
            </w:r>
            <w:r w:rsidRPr="002F55F2">
              <w:rPr>
                <w:rFonts w:ascii="GOST type A" w:hAnsi="GOST type A" w:cs="Cambria"/>
                <w:color w:val="000000"/>
                <w:sz w:val="28"/>
                <w:szCs w:val="28"/>
              </w:rPr>
              <w:t>є</w:t>
            </w: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>ться із двох (кон</w:t>
            </w:r>
            <w:r w:rsidRPr="002F55F2">
              <w:rPr>
                <w:rFonts w:ascii="Arial" w:hAnsi="Arial" w:cs="Arial"/>
                <w:color w:val="000000"/>
                <w:sz w:val="28"/>
                <w:szCs w:val="28"/>
              </w:rPr>
              <w:t>’</w:t>
            </w: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>юктивно</w:t>
            </w:r>
            <w:r w:rsidRPr="002F55F2">
              <w:rPr>
                <w:rFonts w:ascii="GOST type A" w:hAnsi="GOST type A" w:cs="Cambria"/>
                <w:color w:val="000000"/>
                <w:sz w:val="28"/>
                <w:szCs w:val="28"/>
              </w:rPr>
              <w:t>ї</w:t>
            </w: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і диз</w:t>
            </w:r>
            <w:r w:rsidRPr="002F55F2">
              <w:rPr>
                <w:rFonts w:ascii="Arial" w:hAnsi="Arial" w:cs="Arial"/>
                <w:color w:val="000000"/>
                <w:sz w:val="28"/>
                <w:szCs w:val="28"/>
              </w:rPr>
              <w:t>’</w:t>
            </w: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>юнктивно</w:t>
            </w:r>
            <w:r w:rsidRPr="002F55F2">
              <w:rPr>
                <w:rFonts w:ascii="GOST type A" w:hAnsi="GOST type A" w:cs="Cambria"/>
                <w:color w:val="000000"/>
                <w:sz w:val="28"/>
                <w:szCs w:val="28"/>
              </w:rPr>
              <w:t>ї</w:t>
            </w:r>
            <w:r w:rsidR="00EE3C6E">
              <w:rPr>
                <w:rFonts w:ascii="GOST type A" w:hAnsi="GOST type A" w:cs="GOST type B"/>
                <w:color w:val="000000"/>
                <w:sz w:val="28"/>
                <w:szCs w:val="28"/>
              </w:rPr>
              <w:t>) матриць, де ви</w:t>
            </w: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>ходи першо</w:t>
            </w:r>
            <w:r w:rsidRPr="002F55F2">
              <w:rPr>
                <w:rFonts w:ascii="GOST type A" w:hAnsi="GOST type A" w:cs="Cambria"/>
                <w:color w:val="000000"/>
                <w:sz w:val="28"/>
                <w:szCs w:val="28"/>
              </w:rPr>
              <w:t>ї</w:t>
            </w: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при</w:t>
            </w:r>
            <w:r w:rsidRPr="002F55F2">
              <w:rPr>
                <w:rFonts w:ascii="GOST type A" w:hAnsi="GOST type A" w:cs="Cambria"/>
                <w:color w:val="000000"/>
                <w:sz w:val="28"/>
                <w:szCs w:val="28"/>
              </w:rPr>
              <w:t>є</w:t>
            </w: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>днуються на входи друго</w:t>
            </w:r>
            <w:r w:rsidRPr="002F55F2">
              <w:rPr>
                <w:rFonts w:ascii="GOST type A" w:hAnsi="GOST type A" w:cs="Cambria"/>
                <w:color w:val="000000"/>
                <w:sz w:val="28"/>
                <w:szCs w:val="28"/>
              </w:rPr>
              <w:t>ї</w:t>
            </w: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і дозволяють реалізувати комбіна-ційні схеми в базисі {І/АБО, І/АБО-НЕ}. </w:t>
            </w:r>
          </w:p>
          <w:p w14:paraId="59D6FB4E" w14:textId="77777777" w:rsidR="002F55F2" w:rsidRPr="002F55F2" w:rsidRDefault="002F55F2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194"/>
              <w:rPr>
                <w:rFonts w:ascii="GOST type A" w:hAnsi="GOST type A" w:cs="GOST type B"/>
                <w:b/>
                <w:color w:val="000000"/>
                <w:sz w:val="28"/>
                <w:szCs w:val="28"/>
              </w:rPr>
            </w:pPr>
            <w:r w:rsidRPr="002F55F2">
              <w:rPr>
                <w:rFonts w:ascii="GOST type A" w:hAnsi="GOST type A" w:cs="GOST type B"/>
                <w:b/>
                <w:color w:val="000000"/>
                <w:sz w:val="28"/>
                <w:szCs w:val="28"/>
              </w:rPr>
              <w:t xml:space="preserve">2.4. Етапи проектування і терміни </w:t>
            </w:r>
            <w:r w:rsidRPr="002F55F2">
              <w:rPr>
                <w:rFonts w:ascii="GOST type A" w:hAnsi="GOST type A" w:cs="Cambria"/>
                <w:b/>
                <w:color w:val="000000"/>
                <w:sz w:val="28"/>
                <w:szCs w:val="28"/>
              </w:rPr>
              <w:t>ї</w:t>
            </w:r>
            <w:r w:rsidRPr="002F55F2">
              <w:rPr>
                <w:rFonts w:ascii="GOST type A" w:hAnsi="GOST type A" w:cs="GOST type B"/>
                <w:b/>
                <w:color w:val="000000"/>
                <w:sz w:val="28"/>
                <w:szCs w:val="28"/>
              </w:rPr>
              <w:t xml:space="preserve">х виконання </w:t>
            </w:r>
          </w:p>
          <w:p w14:paraId="2773C371" w14:textId="77777777" w:rsidR="002F55F2" w:rsidRPr="002F55F2" w:rsidRDefault="002F55F2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194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1) Розмітка станів автомата </w:t>
            </w:r>
          </w:p>
          <w:p w14:paraId="1F1D934E" w14:textId="77777777" w:rsidR="002F55F2" w:rsidRPr="002F55F2" w:rsidRDefault="002F55F2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194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2) Формування вхідного та вихідного алфавітів </w:t>
            </w:r>
          </w:p>
          <w:p w14:paraId="4CA8D53A" w14:textId="77777777" w:rsidR="002F55F2" w:rsidRPr="002F55F2" w:rsidRDefault="002F55F2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194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3) Побудова графа автомата </w:t>
            </w:r>
          </w:p>
          <w:p w14:paraId="0408ED43" w14:textId="77777777" w:rsidR="002F55F2" w:rsidRPr="002F55F2" w:rsidRDefault="002F55F2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194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4) Побудова таблиці переходів </w:t>
            </w:r>
          </w:p>
          <w:p w14:paraId="6582D8FD" w14:textId="77777777" w:rsidR="002F55F2" w:rsidRPr="002F55F2" w:rsidRDefault="002F55F2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194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>5) Побудова структурно</w:t>
            </w:r>
            <w:r w:rsidRPr="002F55F2">
              <w:rPr>
                <w:rFonts w:ascii="GOST type A" w:hAnsi="GOST type A" w:cs="Cambria"/>
                <w:color w:val="000000"/>
                <w:sz w:val="28"/>
                <w:szCs w:val="28"/>
              </w:rPr>
              <w:t>ї</w:t>
            </w: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таблиці автомата </w:t>
            </w:r>
          </w:p>
          <w:p w14:paraId="4376CB90" w14:textId="2BA5CB33" w:rsidR="002F55F2" w:rsidRPr="002F55F2" w:rsidRDefault="002F55F2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194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6) Синтез комбінаційних схем для функцій збудження тригерів і вихідних сигналів </w:t>
            </w:r>
          </w:p>
          <w:p w14:paraId="3F6C2C1A" w14:textId="77777777" w:rsidR="002F55F2" w:rsidRPr="002F55F2" w:rsidRDefault="002F55F2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194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7) Побудова схеми автомата в заданому базисі. </w:t>
            </w:r>
          </w:p>
          <w:p w14:paraId="33E4C4A7" w14:textId="77777777" w:rsidR="002F55F2" w:rsidRPr="002F55F2" w:rsidRDefault="002F55F2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194"/>
              <w:rPr>
                <w:rFonts w:ascii="GOST type A" w:hAnsi="GOST type A" w:cs="GOST type B"/>
                <w:b/>
                <w:color w:val="000000"/>
                <w:sz w:val="28"/>
                <w:szCs w:val="28"/>
              </w:rPr>
            </w:pPr>
          </w:p>
          <w:p w14:paraId="6A590106" w14:textId="77777777" w:rsidR="002F55F2" w:rsidRPr="002F55F2" w:rsidRDefault="002F55F2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194"/>
              <w:rPr>
                <w:rFonts w:ascii="GOST type A" w:hAnsi="GOST type A" w:cs="GOST type B"/>
                <w:b/>
                <w:color w:val="000000"/>
                <w:sz w:val="28"/>
                <w:szCs w:val="28"/>
              </w:rPr>
            </w:pPr>
            <w:r w:rsidRPr="002F55F2">
              <w:rPr>
                <w:rFonts w:ascii="GOST type A" w:hAnsi="GOST type A" w:cs="GOST type B"/>
                <w:b/>
                <w:color w:val="000000"/>
                <w:sz w:val="28"/>
                <w:szCs w:val="28"/>
              </w:rPr>
              <w:t>2.5. Перелік текстово</w:t>
            </w:r>
            <w:r w:rsidRPr="002F55F2">
              <w:rPr>
                <w:rFonts w:ascii="GOST type A" w:hAnsi="GOST type A" w:cs="Cambria"/>
                <w:b/>
                <w:color w:val="000000"/>
                <w:sz w:val="28"/>
                <w:szCs w:val="28"/>
              </w:rPr>
              <w:t>ї</w:t>
            </w:r>
            <w:r w:rsidRPr="002F55F2">
              <w:rPr>
                <w:rFonts w:ascii="GOST type A" w:hAnsi="GOST type A" w:cs="GOST type B"/>
                <w:b/>
                <w:color w:val="000000"/>
                <w:sz w:val="28"/>
                <w:szCs w:val="28"/>
              </w:rPr>
              <w:t xml:space="preserve"> і графічно</w:t>
            </w:r>
            <w:r w:rsidRPr="002F55F2">
              <w:rPr>
                <w:rFonts w:ascii="GOST type A" w:hAnsi="GOST type A" w:cs="Cambria"/>
                <w:b/>
                <w:color w:val="000000"/>
                <w:sz w:val="28"/>
                <w:szCs w:val="28"/>
              </w:rPr>
              <w:t>ї</w:t>
            </w:r>
            <w:r w:rsidRPr="002F55F2">
              <w:rPr>
                <w:rFonts w:ascii="GOST type A" w:hAnsi="GOST type A" w:cs="GOST type B"/>
                <w:b/>
                <w:color w:val="000000"/>
                <w:sz w:val="28"/>
                <w:szCs w:val="28"/>
              </w:rPr>
              <w:t xml:space="preserve"> документаці</w:t>
            </w:r>
            <w:r w:rsidRPr="002F55F2">
              <w:rPr>
                <w:rFonts w:ascii="GOST type A" w:hAnsi="GOST type A" w:cs="Cambria"/>
                <w:b/>
                <w:color w:val="000000"/>
                <w:sz w:val="28"/>
                <w:szCs w:val="28"/>
              </w:rPr>
              <w:t>ї</w:t>
            </w:r>
            <w:r w:rsidRPr="002F55F2">
              <w:rPr>
                <w:rFonts w:ascii="GOST type A" w:hAnsi="GOST type A" w:cs="GOST type B"/>
                <w:b/>
                <w:color w:val="000000"/>
                <w:sz w:val="28"/>
                <w:szCs w:val="28"/>
              </w:rPr>
              <w:t xml:space="preserve"> </w:t>
            </w:r>
          </w:p>
          <w:p w14:paraId="73893285" w14:textId="77777777" w:rsidR="002F55F2" w:rsidRPr="002F55F2" w:rsidRDefault="002F55F2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194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1) Титульний лист </w:t>
            </w:r>
          </w:p>
          <w:p w14:paraId="7164155E" w14:textId="77777777" w:rsidR="002F55F2" w:rsidRPr="002F55F2" w:rsidRDefault="002F55F2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194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2) Аркуш з написом «Опис альбому» </w:t>
            </w:r>
          </w:p>
          <w:p w14:paraId="2794BD7F" w14:textId="77777777" w:rsidR="002F55F2" w:rsidRPr="002F55F2" w:rsidRDefault="002F55F2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194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3) Опис альбому </w:t>
            </w:r>
          </w:p>
          <w:p w14:paraId="10367ED7" w14:textId="77777777" w:rsidR="002F55F2" w:rsidRPr="002F55F2" w:rsidRDefault="002F55F2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194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4) Аркуш з написом «Технічне завдання» </w:t>
            </w:r>
          </w:p>
          <w:p w14:paraId="15ACBF72" w14:textId="77777777" w:rsidR="002F55F2" w:rsidRPr="002F55F2" w:rsidRDefault="002F55F2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194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5) Технічне завдання </w:t>
            </w:r>
          </w:p>
          <w:p w14:paraId="1F393AE1" w14:textId="77777777" w:rsidR="002F55F2" w:rsidRPr="002F55F2" w:rsidRDefault="002F55F2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194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6) Аркуш з написом «Керуючий автомат. Схема електрична функціональна» </w:t>
            </w:r>
          </w:p>
          <w:p w14:paraId="719481A2" w14:textId="77777777" w:rsidR="002F55F2" w:rsidRPr="002F55F2" w:rsidRDefault="002F55F2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194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7) Керуючий автомат. Схема електрична функціональна </w:t>
            </w:r>
          </w:p>
          <w:p w14:paraId="693E1105" w14:textId="77777777" w:rsidR="002F55F2" w:rsidRPr="002F55F2" w:rsidRDefault="002F55F2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194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8) Аркуш з написом «Пояснювальна записка» </w:t>
            </w:r>
          </w:p>
          <w:p w14:paraId="0D1FDFAF" w14:textId="77777777" w:rsidR="002F55F2" w:rsidRPr="002F55F2" w:rsidRDefault="002F55F2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194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2F55F2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9) Пояснювальна записка. </w:t>
            </w:r>
          </w:p>
          <w:p w14:paraId="54A3106E" w14:textId="0ADA4C72" w:rsidR="002F55F2" w:rsidRPr="002F55F2" w:rsidRDefault="002F55F2" w:rsidP="007850EA">
            <w:pPr>
              <w:pStyle w:val="Default"/>
              <w:spacing w:after="120" w:line="360" w:lineRule="auto"/>
              <w:ind w:left="868" w:firstLine="708"/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2F55F2" w:rsidRPr="002F55F2" w14:paraId="52EEC002" w14:textId="77777777" w:rsidTr="007850EA">
        <w:tblPrEx>
          <w:tblLook w:val="0480" w:firstRow="0" w:lastRow="0" w:firstColumn="1" w:lastColumn="0" w:noHBand="0" w:noVBand="1"/>
        </w:tblPrEx>
        <w:tc>
          <w:tcPr>
            <w:tcW w:w="703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2944538" w14:textId="77777777" w:rsidR="002F55F2" w:rsidRPr="002F55F2" w:rsidRDefault="002F55F2" w:rsidP="007850EA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98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D304598" w14:textId="77777777" w:rsidR="002F55F2" w:rsidRPr="002F55F2" w:rsidRDefault="002F55F2" w:rsidP="007850EA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1530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FEAA04C" w14:textId="77777777" w:rsidR="002F55F2" w:rsidRPr="002F55F2" w:rsidRDefault="002F55F2" w:rsidP="007850EA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36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71479C5" w14:textId="77777777" w:rsidR="002F55F2" w:rsidRPr="002F55F2" w:rsidRDefault="002F55F2" w:rsidP="007850EA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6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77906590" w14:textId="77777777" w:rsidR="002F55F2" w:rsidRPr="002F55F2" w:rsidRDefault="002F55F2" w:rsidP="007850EA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5612" w:type="dxa"/>
            <w:gridSpan w:val="7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79952DD6" w14:textId="77777777" w:rsidR="002F55F2" w:rsidRPr="002F55F2" w:rsidRDefault="002F55F2" w:rsidP="007850EA">
            <w:pPr>
              <w:jc w:val="center"/>
              <w:rPr>
                <w:rFonts w:ascii="GOST type A" w:hAnsi="GOST type A" w:cs="Adobe Arabic"/>
                <w:i/>
                <w:sz w:val="28"/>
                <w:szCs w:val="28"/>
              </w:rPr>
            </w:pPr>
            <w:r w:rsidRPr="002F55F2">
              <w:rPr>
                <w:rFonts w:ascii="GOST type A" w:hAnsi="GOST type A"/>
                <w:i/>
                <w:sz w:val="44"/>
                <w:szCs w:val="44"/>
              </w:rPr>
              <w:t>ІАЛЦ.463626.002 ТЗ</w:t>
            </w:r>
          </w:p>
        </w:tc>
        <w:tc>
          <w:tcPr>
            <w:tcW w:w="585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6B0C5391" w14:textId="77777777" w:rsidR="002F55F2" w:rsidRPr="002F55F2" w:rsidRDefault="002F55F2" w:rsidP="007850EA">
            <w:pPr>
              <w:jc w:val="center"/>
              <w:rPr>
                <w:rFonts w:ascii="GOST type A" w:hAnsi="GOST type A" w:cs="Adobe Arabic"/>
                <w:i/>
                <w:sz w:val="20"/>
                <w:szCs w:val="20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</w:rPr>
              <w:t>Арк</w:t>
            </w:r>
          </w:p>
        </w:tc>
      </w:tr>
      <w:tr w:rsidR="002F55F2" w:rsidRPr="002F55F2" w14:paraId="32255B0D" w14:textId="77777777" w:rsidTr="007850EA">
        <w:tblPrEx>
          <w:tblLook w:val="0480" w:firstRow="0" w:lastRow="0" w:firstColumn="1" w:lastColumn="0" w:noHBand="0" w:noVBand="1"/>
        </w:tblPrEx>
        <w:tc>
          <w:tcPr>
            <w:tcW w:w="703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C4900F1" w14:textId="77777777" w:rsidR="002F55F2" w:rsidRPr="002F55F2" w:rsidRDefault="002F55F2" w:rsidP="007850EA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98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7B5ECD4" w14:textId="77777777" w:rsidR="002F55F2" w:rsidRPr="002F55F2" w:rsidRDefault="002F55F2" w:rsidP="007850EA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1530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94B3B3C" w14:textId="77777777" w:rsidR="002F55F2" w:rsidRPr="002F55F2" w:rsidRDefault="002F55F2" w:rsidP="007850EA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36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62C4BCF" w14:textId="77777777" w:rsidR="002F55F2" w:rsidRPr="002F55F2" w:rsidRDefault="002F55F2" w:rsidP="007850EA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6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C6503F6" w14:textId="77777777" w:rsidR="002F55F2" w:rsidRPr="002F55F2" w:rsidRDefault="002F55F2" w:rsidP="007850EA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5612" w:type="dxa"/>
            <w:gridSpan w:val="7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7A55E44F" w14:textId="77777777" w:rsidR="002F55F2" w:rsidRPr="002F55F2" w:rsidRDefault="002F55F2" w:rsidP="007850EA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585" w:type="dxa"/>
            <w:vMerge w:val="restart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14:paraId="4C2492ED" w14:textId="5FA6CF16" w:rsidR="002F55F2" w:rsidRPr="002F55F2" w:rsidRDefault="002F55F2" w:rsidP="007850EA">
            <w:pPr>
              <w:jc w:val="center"/>
              <w:rPr>
                <w:rFonts w:ascii="GOST type A" w:hAnsi="GOST type A" w:cs="Adobe Arabic"/>
                <w:sz w:val="28"/>
                <w:szCs w:val="28"/>
                <w:lang w:val="uk-UA"/>
              </w:rPr>
            </w:pPr>
            <w:r>
              <w:rPr>
                <w:rFonts w:ascii="GOST type A" w:hAnsi="GOST type A" w:cs="Adobe Arabic"/>
                <w:sz w:val="28"/>
                <w:szCs w:val="28"/>
                <w:lang w:val="uk-UA"/>
              </w:rPr>
              <w:t>4</w:t>
            </w:r>
          </w:p>
        </w:tc>
      </w:tr>
      <w:tr w:rsidR="002F55F2" w:rsidRPr="002F55F2" w14:paraId="5B493D22" w14:textId="77777777" w:rsidTr="007850EA">
        <w:tblPrEx>
          <w:tblLook w:val="0480" w:firstRow="0" w:lastRow="0" w:firstColumn="1" w:lastColumn="0" w:noHBand="0" w:noVBand="1"/>
        </w:tblPrEx>
        <w:tc>
          <w:tcPr>
            <w:tcW w:w="703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E22CA1A" w14:textId="77777777" w:rsidR="002F55F2" w:rsidRPr="002F55F2" w:rsidRDefault="002F55F2" w:rsidP="007850EA">
            <w:pPr>
              <w:rPr>
                <w:rFonts w:ascii="GOST type A" w:hAnsi="GOST type A" w:cs="Adobe Arabic"/>
                <w:i/>
                <w:sz w:val="20"/>
                <w:szCs w:val="20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</w:rPr>
              <w:t>Зм</w:t>
            </w:r>
          </w:p>
        </w:tc>
        <w:tc>
          <w:tcPr>
            <w:tcW w:w="698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7B0331D" w14:textId="77777777" w:rsidR="002F55F2" w:rsidRPr="002F55F2" w:rsidRDefault="002F55F2" w:rsidP="007850EA">
            <w:pPr>
              <w:rPr>
                <w:rFonts w:ascii="GOST type A" w:hAnsi="GOST type A" w:cs="Adobe Arabic"/>
                <w:i/>
                <w:sz w:val="20"/>
                <w:szCs w:val="20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</w:rPr>
              <w:t>Арк</w:t>
            </w:r>
          </w:p>
        </w:tc>
        <w:tc>
          <w:tcPr>
            <w:tcW w:w="1530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3DA5E06A" w14:textId="77777777" w:rsidR="002F55F2" w:rsidRPr="002F55F2" w:rsidRDefault="002F55F2" w:rsidP="007850EA">
            <w:pPr>
              <w:rPr>
                <w:rFonts w:ascii="GOST type A" w:hAnsi="GOST type A" w:cs="Adobe Arabic"/>
                <w:i/>
                <w:sz w:val="20"/>
                <w:szCs w:val="20"/>
              </w:rPr>
            </w:pPr>
            <w:r w:rsidRPr="002F55F2">
              <w:rPr>
                <w:rFonts w:ascii="GOST type A" w:hAnsi="GOST type A"/>
                <w:i/>
                <w:sz w:val="20"/>
                <w:szCs w:val="20"/>
              </w:rPr>
              <w:t>№ докум.</w:t>
            </w:r>
          </w:p>
        </w:tc>
        <w:tc>
          <w:tcPr>
            <w:tcW w:w="736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F9F062C" w14:textId="77777777" w:rsidR="002F55F2" w:rsidRPr="002F55F2" w:rsidRDefault="002F55F2" w:rsidP="007850EA">
            <w:pPr>
              <w:rPr>
                <w:rFonts w:ascii="GOST type A" w:hAnsi="GOST type A" w:cs="Adobe Arabic"/>
                <w:i/>
                <w:sz w:val="20"/>
                <w:szCs w:val="20"/>
                <w:lang w:val="uk-UA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</w:rPr>
              <w:t>П</w:t>
            </w:r>
            <w:r w:rsidRPr="002F55F2">
              <w:rPr>
                <w:rFonts w:ascii="GOST type A" w:hAnsi="GOST type A" w:cs="Adobe Arabic"/>
                <w:i/>
                <w:sz w:val="20"/>
                <w:szCs w:val="20"/>
                <w:lang w:val="uk-UA"/>
              </w:rPr>
              <w:t xml:space="preserve">ідпис </w:t>
            </w:r>
          </w:p>
        </w:tc>
        <w:tc>
          <w:tcPr>
            <w:tcW w:w="626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32BC7A49" w14:textId="77777777" w:rsidR="002F55F2" w:rsidRPr="002F55F2" w:rsidRDefault="002F55F2" w:rsidP="007850EA">
            <w:pPr>
              <w:rPr>
                <w:rFonts w:ascii="GOST type A" w:hAnsi="GOST type A" w:cs="Adobe Arabic"/>
                <w:i/>
                <w:sz w:val="20"/>
                <w:szCs w:val="20"/>
                <w:lang w:val="uk-UA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  <w:lang w:val="uk-UA"/>
              </w:rPr>
              <w:t>дата</w:t>
            </w:r>
          </w:p>
        </w:tc>
        <w:tc>
          <w:tcPr>
            <w:tcW w:w="5612" w:type="dxa"/>
            <w:gridSpan w:val="7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3AC141F" w14:textId="77777777" w:rsidR="002F55F2" w:rsidRPr="002F55F2" w:rsidRDefault="002F55F2" w:rsidP="007850EA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585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B8C9551" w14:textId="77777777" w:rsidR="002F55F2" w:rsidRPr="002F55F2" w:rsidRDefault="002F55F2" w:rsidP="007850EA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</w:tbl>
    <w:p w14:paraId="49F61077" w14:textId="77777777" w:rsidR="00A2358E" w:rsidRPr="002F55F2" w:rsidRDefault="00A2358E">
      <w:pPr>
        <w:rPr>
          <w:rFonts w:ascii="GOST type A" w:hAnsi="GOST type A"/>
          <w:sz w:val="96"/>
          <w:szCs w:val="96"/>
        </w:rPr>
      </w:pPr>
    </w:p>
    <w:p w14:paraId="037DF111" w14:textId="77777777" w:rsidR="00A2358E" w:rsidRPr="002F55F2" w:rsidRDefault="00A2358E" w:rsidP="00A2358E">
      <w:pPr>
        <w:jc w:val="center"/>
        <w:rPr>
          <w:rFonts w:ascii="GOST type A" w:hAnsi="GOST type A" w:cs="Adobe Arabic"/>
          <w:sz w:val="96"/>
          <w:szCs w:val="96"/>
        </w:rPr>
      </w:pPr>
    </w:p>
    <w:p w14:paraId="61AE581B" w14:textId="3BD46415" w:rsidR="00143C55" w:rsidRPr="002F55F2" w:rsidRDefault="00143C55" w:rsidP="00143C55">
      <w:pPr>
        <w:rPr>
          <w:rFonts w:ascii="GOST type A" w:hAnsi="GOST type A" w:cs="Adobe Arabic"/>
          <w:sz w:val="28"/>
          <w:szCs w:val="28"/>
        </w:rPr>
      </w:pPr>
    </w:p>
    <w:p w14:paraId="63541F4A" w14:textId="15A4F930" w:rsidR="00A2358E" w:rsidRPr="002F55F2" w:rsidRDefault="00A2358E">
      <w:pPr>
        <w:rPr>
          <w:rFonts w:ascii="GOST type A" w:hAnsi="GOST type A" w:cs="Adobe Arabic"/>
        </w:rPr>
      </w:pPr>
    </w:p>
    <w:p w14:paraId="07FA9518" w14:textId="77777777" w:rsidR="004E2323" w:rsidRPr="002F55F2" w:rsidRDefault="004E2323" w:rsidP="00143C55">
      <w:pPr>
        <w:spacing w:after="120"/>
        <w:jc w:val="center"/>
        <w:rPr>
          <w:rFonts w:ascii="GOST type A" w:hAnsi="GOST type A" w:cs="Adobe Arabic"/>
        </w:rPr>
      </w:pPr>
    </w:p>
    <w:p w14:paraId="2D4154FE" w14:textId="77777777" w:rsidR="004E2323" w:rsidRPr="002F55F2" w:rsidRDefault="004E2323" w:rsidP="00143C55">
      <w:pPr>
        <w:spacing w:after="120"/>
        <w:jc w:val="center"/>
        <w:rPr>
          <w:rFonts w:ascii="GOST type A" w:hAnsi="GOST type A" w:cs="Adobe Arabic"/>
        </w:rPr>
      </w:pPr>
    </w:p>
    <w:p w14:paraId="3E665875" w14:textId="77777777" w:rsidR="004E2323" w:rsidRPr="002F55F2" w:rsidRDefault="004E2323" w:rsidP="00143C55">
      <w:pPr>
        <w:spacing w:after="120"/>
        <w:jc w:val="center"/>
        <w:rPr>
          <w:rFonts w:ascii="GOST type A" w:hAnsi="GOST type A" w:cs="Adobe Arabic"/>
        </w:rPr>
      </w:pPr>
    </w:p>
    <w:p w14:paraId="775C6594" w14:textId="77777777" w:rsidR="004E2323" w:rsidRPr="002F55F2" w:rsidRDefault="004E2323" w:rsidP="00143C55">
      <w:pPr>
        <w:spacing w:after="120"/>
        <w:jc w:val="center"/>
        <w:rPr>
          <w:rFonts w:ascii="GOST type A" w:hAnsi="GOST type A" w:cs="Adobe Arabic"/>
        </w:rPr>
      </w:pPr>
    </w:p>
    <w:p w14:paraId="2EB1E03E" w14:textId="77777777" w:rsidR="004E2323" w:rsidRPr="002F55F2" w:rsidRDefault="004E2323" w:rsidP="00143C55">
      <w:pPr>
        <w:spacing w:after="120"/>
        <w:jc w:val="center"/>
        <w:rPr>
          <w:rFonts w:ascii="GOST type A" w:hAnsi="GOST type A" w:cs="Adobe Arabic"/>
        </w:rPr>
      </w:pPr>
    </w:p>
    <w:p w14:paraId="78F47F90" w14:textId="77777777" w:rsidR="004E2323" w:rsidRPr="002F55F2" w:rsidRDefault="004E2323" w:rsidP="00143C55">
      <w:pPr>
        <w:spacing w:after="120"/>
        <w:jc w:val="center"/>
        <w:rPr>
          <w:rFonts w:ascii="GOST type A" w:hAnsi="GOST type A" w:cs="Adobe Arabic"/>
        </w:rPr>
      </w:pPr>
    </w:p>
    <w:p w14:paraId="56CEBDBC" w14:textId="77777777" w:rsidR="004E2323" w:rsidRPr="002F55F2" w:rsidRDefault="004E2323" w:rsidP="00143C55">
      <w:pPr>
        <w:spacing w:after="120"/>
        <w:jc w:val="center"/>
        <w:rPr>
          <w:rFonts w:ascii="GOST type A" w:hAnsi="GOST type A" w:cs="Adobe Arabic"/>
        </w:rPr>
      </w:pPr>
    </w:p>
    <w:p w14:paraId="5451AA0A" w14:textId="77777777" w:rsidR="004E2323" w:rsidRPr="002F55F2" w:rsidRDefault="004E2323" w:rsidP="00143C55">
      <w:pPr>
        <w:spacing w:after="120"/>
        <w:jc w:val="center"/>
        <w:rPr>
          <w:rFonts w:ascii="GOST type A" w:hAnsi="GOST type A" w:cs="Adobe Arabic"/>
        </w:rPr>
      </w:pPr>
    </w:p>
    <w:p w14:paraId="1B3906C6" w14:textId="08AD6730" w:rsidR="004E2323" w:rsidRPr="002F55F2" w:rsidRDefault="004E2323" w:rsidP="00143C55">
      <w:pPr>
        <w:autoSpaceDE w:val="0"/>
        <w:autoSpaceDN w:val="0"/>
        <w:adjustRightInd w:val="0"/>
        <w:spacing w:after="0" w:line="240" w:lineRule="auto"/>
        <w:jc w:val="center"/>
        <w:rPr>
          <w:rFonts w:ascii="GOST type A" w:hAnsi="GOST type A" w:cs="GOST type B"/>
          <w:color w:val="000000"/>
          <w:sz w:val="96"/>
          <w:szCs w:val="96"/>
        </w:rPr>
      </w:pPr>
      <w:r w:rsidRPr="002F55F2">
        <w:rPr>
          <w:rFonts w:ascii="GOST type A" w:hAnsi="GOST type A" w:cs="GOST type B"/>
          <w:color w:val="000000"/>
          <w:sz w:val="96"/>
          <w:szCs w:val="96"/>
        </w:rPr>
        <w:t>Керуючий автомат</w:t>
      </w:r>
    </w:p>
    <w:p w14:paraId="75C58828" w14:textId="7F5C506F" w:rsidR="004E2323" w:rsidRPr="002F55F2" w:rsidRDefault="004E2323" w:rsidP="00143C55">
      <w:pPr>
        <w:autoSpaceDE w:val="0"/>
        <w:autoSpaceDN w:val="0"/>
        <w:adjustRightInd w:val="0"/>
        <w:spacing w:after="0" w:line="240" w:lineRule="auto"/>
        <w:jc w:val="center"/>
        <w:rPr>
          <w:rFonts w:ascii="GOST type A" w:hAnsi="GOST type A" w:cs="GOST type B"/>
          <w:color w:val="000000"/>
          <w:sz w:val="72"/>
          <w:szCs w:val="72"/>
        </w:rPr>
      </w:pPr>
      <w:r w:rsidRPr="002F55F2">
        <w:rPr>
          <w:rFonts w:ascii="GOST type A" w:hAnsi="GOST type A" w:cs="GOST type B"/>
          <w:color w:val="000000"/>
          <w:sz w:val="72"/>
          <w:szCs w:val="72"/>
        </w:rPr>
        <w:t>Схема електрична</w:t>
      </w:r>
    </w:p>
    <w:p w14:paraId="5BF52C2E" w14:textId="7760E3F0" w:rsidR="004E2323" w:rsidRPr="002F55F2" w:rsidRDefault="00FF2E7F" w:rsidP="00143C55">
      <w:pPr>
        <w:spacing w:after="120"/>
        <w:jc w:val="center"/>
        <w:rPr>
          <w:rFonts w:ascii="GOST type A" w:hAnsi="GOST type A" w:cs="GOST type B"/>
          <w:color w:val="000000"/>
          <w:sz w:val="72"/>
          <w:szCs w:val="72"/>
        </w:rPr>
      </w:pPr>
      <w:r w:rsidRPr="002F55F2">
        <w:rPr>
          <w:rFonts w:ascii="GOST type A" w:hAnsi="GOST type A" w:cs="GOST type B"/>
          <w:color w:val="000000"/>
          <w:sz w:val="72"/>
          <w:szCs w:val="72"/>
        </w:rPr>
        <w:t>Ф</w:t>
      </w:r>
      <w:r w:rsidR="004E2323" w:rsidRPr="002F55F2">
        <w:rPr>
          <w:rFonts w:ascii="GOST type A" w:hAnsi="GOST type A" w:cs="GOST type B"/>
          <w:color w:val="000000"/>
          <w:sz w:val="72"/>
          <w:szCs w:val="72"/>
        </w:rPr>
        <w:t>ункціональна</w:t>
      </w:r>
    </w:p>
    <w:p w14:paraId="77EFA177" w14:textId="77777777" w:rsidR="00A2358E" w:rsidRPr="002F55F2" w:rsidRDefault="00FF2E7F">
      <w:pPr>
        <w:rPr>
          <w:rFonts w:ascii="GOST type A" w:hAnsi="GOST type A" w:cs="GOST type B"/>
          <w:color w:val="000000"/>
          <w:sz w:val="72"/>
          <w:szCs w:val="72"/>
        </w:rPr>
      </w:pPr>
      <w:r w:rsidRPr="002F55F2">
        <w:rPr>
          <w:rFonts w:ascii="GOST type A" w:hAnsi="GOST type A" w:cs="GOST type B"/>
          <w:color w:val="000000"/>
          <w:sz w:val="72"/>
          <w:szCs w:val="72"/>
        </w:rPr>
        <w:br w:type="page"/>
      </w:r>
    </w:p>
    <w:p w14:paraId="68389769" w14:textId="77777777" w:rsidR="00FF2E7F" w:rsidRPr="002F55F2" w:rsidRDefault="00FF2E7F" w:rsidP="00143C55">
      <w:pPr>
        <w:jc w:val="center"/>
        <w:rPr>
          <w:rFonts w:ascii="GOST type A" w:hAnsi="GOST type A" w:cs="GOST type B"/>
          <w:color w:val="000000"/>
          <w:sz w:val="72"/>
          <w:szCs w:val="72"/>
        </w:rPr>
      </w:pPr>
    </w:p>
    <w:p w14:paraId="6F310488" w14:textId="77777777" w:rsidR="00FF2E7F" w:rsidRPr="002F55F2" w:rsidRDefault="00FF2E7F" w:rsidP="00143C55">
      <w:pPr>
        <w:autoSpaceDE w:val="0"/>
        <w:autoSpaceDN w:val="0"/>
        <w:adjustRightInd w:val="0"/>
        <w:spacing w:after="0" w:line="240" w:lineRule="auto"/>
        <w:jc w:val="center"/>
        <w:rPr>
          <w:rFonts w:ascii="GOST type A" w:hAnsi="GOST type A" w:cs="GOST type B"/>
          <w:color w:val="000000"/>
          <w:sz w:val="96"/>
          <w:szCs w:val="96"/>
        </w:rPr>
      </w:pPr>
    </w:p>
    <w:p w14:paraId="4687D217" w14:textId="77777777" w:rsidR="00FF2E7F" w:rsidRPr="002F55F2" w:rsidRDefault="00FF2E7F" w:rsidP="00143C55">
      <w:pPr>
        <w:autoSpaceDE w:val="0"/>
        <w:autoSpaceDN w:val="0"/>
        <w:adjustRightInd w:val="0"/>
        <w:spacing w:after="0" w:line="240" w:lineRule="auto"/>
        <w:jc w:val="center"/>
        <w:rPr>
          <w:rFonts w:ascii="GOST type A" w:hAnsi="GOST type A" w:cs="GOST type B"/>
          <w:color w:val="000000"/>
          <w:sz w:val="96"/>
          <w:szCs w:val="96"/>
        </w:rPr>
      </w:pPr>
    </w:p>
    <w:p w14:paraId="63938735" w14:textId="77777777" w:rsidR="00FF2E7F" w:rsidRPr="002F55F2" w:rsidRDefault="00FF2E7F" w:rsidP="00143C55">
      <w:pPr>
        <w:autoSpaceDE w:val="0"/>
        <w:autoSpaceDN w:val="0"/>
        <w:adjustRightInd w:val="0"/>
        <w:spacing w:after="0" w:line="240" w:lineRule="auto"/>
        <w:jc w:val="center"/>
        <w:rPr>
          <w:rFonts w:ascii="GOST type A" w:hAnsi="GOST type A" w:cs="GOST type B"/>
          <w:color w:val="000000"/>
          <w:sz w:val="96"/>
          <w:szCs w:val="96"/>
        </w:rPr>
      </w:pPr>
    </w:p>
    <w:p w14:paraId="2DB6E7B4" w14:textId="77777777" w:rsidR="00FF2E7F" w:rsidRPr="002F55F2" w:rsidRDefault="00FF2E7F" w:rsidP="00143C55">
      <w:pPr>
        <w:autoSpaceDE w:val="0"/>
        <w:autoSpaceDN w:val="0"/>
        <w:adjustRightInd w:val="0"/>
        <w:spacing w:after="0" w:line="240" w:lineRule="auto"/>
        <w:jc w:val="center"/>
        <w:rPr>
          <w:rFonts w:ascii="GOST type A" w:hAnsi="GOST type A" w:cs="GOST type B"/>
          <w:color w:val="000000"/>
          <w:sz w:val="96"/>
          <w:szCs w:val="96"/>
        </w:rPr>
      </w:pPr>
    </w:p>
    <w:p w14:paraId="5CE3A9FF" w14:textId="77777777" w:rsidR="00FF2E7F" w:rsidRPr="002F55F2" w:rsidRDefault="00FF2E7F" w:rsidP="00143C55">
      <w:pPr>
        <w:autoSpaceDE w:val="0"/>
        <w:autoSpaceDN w:val="0"/>
        <w:adjustRightInd w:val="0"/>
        <w:spacing w:after="0" w:line="240" w:lineRule="auto"/>
        <w:jc w:val="center"/>
        <w:rPr>
          <w:rFonts w:ascii="GOST type A" w:hAnsi="GOST type A" w:cs="GOST type B"/>
          <w:color w:val="000000"/>
          <w:sz w:val="96"/>
          <w:szCs w:val="96"/>
        </w:rPr>
      </w:pPr>
    </w:p>
    <w:p w14:paraId="32B60016" w14:textId="0012E03C" w:rsidR="00FF2E7F" w:rsidRPr="002F55F2" w:rsidRDefault="00FF2E7F" w:rsidP="00143C55">
      <w:pPr>
        <w:autoSpaceDE w:val="0"/>
        <w:autoSpaceDN w:val="0"/>
        <w:adjustRightInd w:val="0"/>
        <w:spacing w:after="0" w:line="240" w:lineRule="auto"/>
        <w:jc w:val="center"/>
        <w:rPr>
          <w:rFonts w:ascii="GOST type A" w:hAnsi="GOST type A" w:cs="GOST type B"/>
          <w:color w:val="000000"/>
          <w:sz w:val="96"/>
          <w:szCs w:val="96"/>
        </w:rPr>
      </w:pPr>
      <w:r w:rsidRPr="002F55F2">
        <w:rPr>
          <w:rFonts w:ascii="GOST type A" w:hAnsi="GOST type A" w:cs="GOST type B"/>
          <w:color w:val="000000"/>
          <w:sz w:val="96"/>
          <w:szCs w:val="96"/>
        </w:rPr>
        <w:t>Пояснювальна</w:t>
      </w:r>
    </w:p>
    <w:p w14:paraId="6166966B" w14:textId="27627402" w:rsidR="00FF2E7F" w:rsidRPr="002F55F2" w:rsidRDefault="00FF2E7F" w:rsidP="00143C55">
      <w:pPr>
        <w:spacing w:after="120"/>
        <w:jc w:val="center"/>
        <w:rPr>
          <w:rFonts w:ascii="GOST type A" w:hAnsi="GOST type A" w:cs="GOST type B"/>
          <w:color w:val="000000"/>
          <w:sz w:val="96"/>
          <w:szCs w:val="96"/>
        </w:rPr>
      </w:pPr>
      <w:r w:rsidRPr="002F55F2">
        <w:rPr>
          <w:rFonts w:ascii="GOST type A" w:hAnsi="GOST type A" w:cs="GOST type B"/>
          <w:color w:val="000000"/>
          <w:sz w:val="96"/>
          <w:szCs w:val="96"/>
        </w:rPr>
        <w:t>Записка</w:t>
      </w:r>
    </w:p>
    <w:p w14:paraId="62ABFD2D" w14:textId="07FC78C0" w:rsidR="00A2358E" w:rsidRPr="002F55F2" w:rsidRDefault="00FF2E7F">
      <w:pPr>
        <w:rPr>
          <w:rFonts w:ascii="GOST type A" w:hAnsi="GOST type A" w:cs="GOST type B"/>
          <w:color w:val="000000"/>
          <w:sz w:val="96"/>
          <w:szCs w:val="96"/>
        </w:rPr>
      </w:pPr>
      <w:r w:rsidRPr="002F55F2">
        <w:rPr>
          <w:rFonts w:ascii="GOST type A" w:hAnsi="GOST type A" w:cs="GOST type B"/>
          <w:color w:val="000000"/>
          <w:sz w:val="96"/>
          <w:szCs w:val="96"/>
        </w:rPr>
        <w:br w:type="page"/>
      </w:r>
    </w:p>
    <w:tbl>
      <w:tblPr>
        <w:tblStyle w:val="a3"/>
        <w:tblW w:w="10490" w:type="dxa"/>
        <w:tblInd w:w="-5" w:type="dxa"/>
        <w:tblLook w:val="0480" w:firstRow="0" w:lastRow="0" w:firstColumn="1" w:lastColumn="0" w:noHBand="0" w:noVBand="1"/>
      </w:tblPr>
      <w:tblGrid>
        <w:gridCol w:w="703"/>
        <w:gridCol w:w="698"/>
        <w:gridCol w:w="1511"/>
        <w:gridCol w:w="736"/>
        <w:gridCol w:w="626"/>
        <w:gridCol w:w="3412"/>
        <w:gridCol w:w="306"/>
        <w:gridCol w:w="306"/>
        <w:gridCol w:w="307"/>
        <w:gridCol w:w="903"/>
        <w:gridCol w:w="982"/>
      </w:tblGrid>
      <w:tr w:rsidR="00A2358E" w:rsidRPr="002F55F2" w14:paraId="12D95A7B" w14:textId="77777777" w:rsidTr="00EF2317">
        <w:trPr>
          <w:trHeight w:val="13418"/>
        </w:trPr>
        <w:tc>
          <w:tcPr>
            <w:tcW w:w="10490" w:type="dxa"/>
            <w:gridSpan w:val="11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45346A02" w14:textId="77777777" w:rsidR="00A2358E" w:rsidRDefault="00A2358E" w:rsidP="00C8575A">
            <w:pPr>
              <w:ind w:left="158"/>
              <w:rPr>
                <w:rFonts w:ascii="GOST type A" w:hAnsi="GOST type A" w:cs="Adobe Arabic"/>
                <w:sz w:val="28"/>
                <w:szCs w:val="28"/>
              </w:rPr>
            </w:pPr>
          </w:p>
          <w:p w14:paraId="5FDED5A8" w14:textId="7CD47403" w:rsidR="00C8575A" w:rsidRPr="001A774A" w:rsidRDefault="00C8575A" w:rsidP="00D06500">
            <w:pPr>
              <w:pStyle w:val="Default"/>
              <w:spacing w:after="120" w:line="360" w:lineRule="auto"/>
              <w:ind w:left="867" w:right="335"/>
              <w:rPr>
                <w:rFonts w:ascii="GOST type A" w:hAnsi="GOST type A"/>
                <w:b/>
                <w:sz w:val="28"/>
                <w:szCs w:val="28"/>
              </w:rPr>
            </w:pPr>
            <w:r>
              <w:rPr>
                <w:rFonts w:ascii="GOST type A" w:hAnsi="GOST type A" w:cs="Adobe Arabic"/>
                <w:sz w:val="28"/>
                <w:szCs w:val="28"/>
                <w:lang w:val="uk-UA"/>
              </w:rPr>
              <w:t xml:space="preserve"> </w:t>
            </w:r>
            <w:r w:rsidRPr="001A774A">
              <w:rPr>
                <w:rFonts w:ascii="GOST type A" w:hAnsi="GOST type A" w:cs="Adobe Arabic"/>
                <w:b/>
                <w:sz w:val="28"/>
                <w:szCs w:val="28"/>
                <w:lang w:val="uk-UA"/>
              </w:rPr>
              <w:t xml:space="preserve"> </w:t>
            </w:r>
            <w:r w:rsidRPr="001A774A">
              <w:rPr>
                <w:rFonts w:ascii="GOST type A" w:hAnsi="GOST type A"/>
                <w:b/>
                <w:sz w:val="28"/>
                <w:szCs w:val="28"/>
              </w:rPr>
              <w:t xml:space="preserve">Зміст </w:t>
            </w:r>
          </w:p>
          <w:p w14:paraId="02B7840C" w14:textId="29192551" w:rsidR="00C8575A" w:rsidRPr="00C8575A" w:rsidRDefault="00C8575A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335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>4.1 Вступ ..........................................................................................</w:t>
            </w:r>
            <w:r w:rsidR="00D06500"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>......</w:t>
            </w:r>
            <w:r w:rsidR="00BF04FF"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>.............................................</w:t>
            </w: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>...........................</w:t>
            </w:r>
            <w:r w:rsidR="00EF2317">
              <w:rPr>
                <w:rFonts w:ascii="GOST type A" w:hAnsi="GOST type A" w:cs="GOST type B"/>
                <w:color w:val="000000"/>
                <w:sz w:val="28"/>
                <w:szCs w:val="28"/>
              </w:rPr>
              <w:t>......................</w:t>
            </w:r>
            <w:r w:rsidR="00AD2D33" w:rsidRPr="00AD2D33">
              <w:rPr>
                <w:rFonts w:ascii="GOST type A" w:hAnsi="GOST type A" w:cs="GOST type B"/>
                <w:color w:val="000000"/>
                <w:sz w:val="28"/>
                <w:szCs w:val="28"/>
              </w:rPr>
              <w:t>2</w:t>
            </w:r>
            <w:r w:rsidR="00EF2317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</w:p>
          <w:p w14:paraId="5551770E" w14:textId="7E8918D5" w:rsidR="00C8575A" w:rsidRPr="00AD2D33" w:rsidRDefault="00C8575A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335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>4.2 Синтез автомата .............................................................</w:t>
            </w:r>
            <w:r w:rsidR="00D06500">
              <w:rPr>
                <w:rFonts w:ascii="GOST type A" w:hAnsi="GOST type A" w:cs="GOST type B"/>
                <w:color w:val="000000"/>
                <w:sz w:val="28"/>
                <w:szCs w:val="28"/>
              </w:rPr>
              <w:t>.................</w:t>
            </w: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>.</w:t>
            </w:r>
            <w:r w:rsidR="00BF04FF"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>..............................................................</w:t>
            </w:r>
            <w:r w:rsidR="00AD2D33">
              <w:rPr>
                <w:rFonts w:ascii="GOST type A" w:hAnsi="GOST type A" w:cs="GOST type B"/>
                <w:color w:val="000000"/>
                <w:sz w:val="28"/>
                <w:szCs w:val="28"/>
              </w:rPr>
              <w:t>...................</w:t>
            </w:r>
            <w:r w:rsidR="00AD2D33" w:rsidRPr="00AD2D33">
              <w:rPr>
                <w:rFonts w:ascii="GOST type A" w:hAnsi="GOST type A" w:cs="GOST type B"/>
                <w:color w:val="000000"/>
                <w:sz w:val="28"/>
                <w:szCs w:val="28"/>
              </w:rPr>
              <w:t>.2</w:t>
            </w:r>
          </w:p>
          <w:p w14:paraId="315144DB" w14:textId="6C8A91E5" w:rsidR="00C8575A" w:rsidRPr="00C8575A" w:rsidRDefault="00C8575A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335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>4.2.1 Структурний синтез автомата .........................................</w:t>
            </w:r>
            <w:r w:rsidR="00BF04FF"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>......................................................</w:t>
            </w: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>.....................</w:t>
            </w:r>
            <w:r w:rsidRPr="00BF04FF"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>.</w:t>
            </w:r>
            <w:r w:rsidR="00EF2317">
              <w:rPr>
                <w:rFonts w:ascii="GOST type A" w:hAnsi="GOST type A" w:cs="GOST type B"/>
                <w:color w:val="000000"/>
                <w:sz w:val="28"/>
                <w:szCs w:val="28"/>
              </w:rPr>
              <w:t>........</w:t>
            </w:r>
            <w:r w:rsidR="00AD2D33" w:rsidRPr="00AD2D33">
              <w:rPr>
                <w:rFonts w:ascii="GOST type A" w:hAnsi="GOST type A" w:cs="GOST type B"/>
                <w:color w:val="000000"/>
                <w:sz w:val="28"/>
                <w:szCs w:val="28"/>
              </w:rPr>
              <w:t>2</w:t>
            </w:r>
            <w:r w:rsidR="00EF2317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. </w:t>
            </w: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</w:p>
          <w:p w14:paraId="15CB5E34" w14:textId="1B0BFB66" w:rsidR="00C8575A" w:rsidRPr="00C8575A" w:rsidRDefault="00C8575A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335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>4.3 Синтез комбінаційних схем ......................................................................</w:t>
            </w:r>
            <w:r w:rsidR="00D06500"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>.........</w:t>
            </w:r>
            <w:r w:rsidR="00BF04FF"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>.....................................</w:t>
            </w:r>
            <w:r w:rsidR="00EF2317">
              <w:rPr>
                <w:rFonts w:ascii="GOST type A" w:hAnsi="GOST type A" w:cs="GOST type B"/>
                <w:color w:val="000000"/>
                <w:sz w:val="28"/>
                <w:szCs w:val="28"/>
              </w:rPr>
              <w:t>.........................</w:t>
            </w:r>
            <w:r w:rsidR="00AD2D33" w:rsidRPr="00AD2D33">
              <w:rPr>
                <w:rFonts w:ascii="GOST type A" w:hAnsi="GOST type A" w:cs="GOST type B"/>
                <w:color w:val="000000"/>
                <w:sz w:val="28"/>
                <w:szCs w:val="28"/>
              </w:rPr>
              <w:t>6</w:t>
            </w:r>
            <w:r w:rsidR="00EF2317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</w:p>
          <w:p w14:paraId="35E99FCC" w14:textId="35B83F9D" w:rsidR="00C8575A" w:rsidRPr="00C8575A" w:rsidRDefault="00C8575A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335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4.3.1 Представлення функцій f4 в канонічній формі алгебри Буля. </w:t>
            </w:r>
            <w:r w:rsidR="00BF04FF">
              <w:rPr>
                <w:rFonts w:ascii="GOST type A" w:hAnsi="GOST type A" w:cs="GOST type B"/>
                <w:color w:val="000000"/>
                <w:sz w:val="28"/>
                <w:szCs w:val="28"/>
              </w:rPr>
              <w:t>…</w:t>
            </w:r>
            <w:r w:rsidR="00BF04FF"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>……………………………………….</w:t>
            </w: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>....</w:t>
            </w:r>
            <w:r w:rsidRPr="00BF04FF"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>.</w:t>
            </w:r>
            <w:r w:rsidR="00EF2317">
              <w:rPr>
                <w:rFonts w:ascii="GOST type A" w:hAnsi="GOST type A" w:cs="GOST type B"/>
                <w:color w:val="000000"/>
                <w:sz w:val="28"/>
                <w:szCs w:val="28"/>
              </w:rPr>
              <w:t>.....</w:t>
            </w:r>
            <w:r w:rsidR="00AD2D33" w:rsidRPr="00AD2D33">
              <w:rPr>
                <w:rFonts w:ascii="GOST type A" w:hAnsi="GOST type A" w:cs="GOST type B"/>
                <w:color w:val="000000"/>
                <w:sz w:val="28"/>
                <w:szCs w:val="28"/>
              </w:rPr>
              <w:t>6</w:t>
            </w: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</w:p>
          <w:p w14:paraId="5EA423B5" w14:textId="3E877632" w:rsidR="00C8575A" w:rsidRPr="00C8575A" w:rsidRDefault="00C8575A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335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4.3.2 Представлення функцій f4 в канонічній формі алгебри Жегалкіна. </w:t>
            </w:r>
            <w:r w:rsidR="00BF04FF">
              <w:rPr>
                <w:rFonts w:ascii="GOST type A" w:hAnsi="GOST type A" w:cs="GOST type B"/>
                <w:color w:val="000000"/>
                <w:sz w:val="28"/>
                <w:szCs w:val="28"/>
              </w:rPr>
              <w:t>…</w:t>
            </w:r>
            <w:r w:rsidR="00AD2D33"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>…………………………………….</w:t>
            </w:r>
            <w:r w:rsidR="00AD2D33" w:rsidRPr="00AD2D33">
              <w:rPr>
                <w:rFonts w:ascii="GOST type A" w:hAnsi="GOST type A" w:cs="GOST type B"/>
                <w:color w:val="000000"/>
                <w:sz w:val="28"/>
                <w:szCs w:val="28"/>
              </w:rPr>
              <w:t>6</w:t>
            </w: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</w:p>
          <w:p w14:paraId="59FAC559" w14:textId="7A97E77D" w:rsidR="00C8575A" w:rsidRPr="00C8575A" w:rsidRDefault="00C8575A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335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>4.3.3 Представлення функцій f4 в канонічній формі алгебри Пірса. ......</w:t>
            </w:r>
            <w:r w:rsidR="00BF04FF"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>...............................................</w:t>
            </w:r>
            <w:r w:rsidR="00AD2D33">
              <w:rPr>
                <w:rFonts w:ascii="GOST type A" w:hAnsi="GOST type A" w:cs="GOST type B"/>
                <w:color w:val="000000"/>
                <w:sz w:val="28"/>
                <w:szCs w:val="28"/>
              </w:rPr>
              <w:t>....</w:t>
            </w:r>
            <w:r w:rsidR="00AD2D33" w:rsidRPr="00AD2D33">
              <w:rPr>
                <w:rFonts w:ascii="GOST type A" w:hAnsi="GOST type A" w:cs="GOST type B"/>
                <w:color w:val="000000"/>
                <w:sz w:val="28"/>
                <w:szCs w:val="28"/>
              </w:rPr>
              <w:t>6</w:t>
            </w: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</w:p>
          <w:p w14:paraId="0471C512" w14:textId="6DCE2391" w:rsidR="00C8575A" w:rsidRPr="00C8575A" w:rsidRDefault="00C8575A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335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4.3.4 Представлення функцій f4 в канонічній формі алгебри Шефера </w:t>
            </w:r>
            <w:r w:rsidR="00BF04FF"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>………………………………………..</w:t>
            </w:r>
            <w:r w:rsidR="00EF2317">
              <w:rPr>
                <w:rFonts w:ascii="GOST type A" w:hAnsi="GOST type A" w:cs="GOST type B"/>
                <w:color w:val="000000"/>
                <w:sz w:val="28"/>
                <w:szCs w:val="28"/>
              </w:rPr>
              <w:t>.....</w:t>
            </w:r>
            <w:r w:rsidR="00AD2D33" w:rsidRPr="00AD2D33">
              <w:rPr>
                <w:rFonts w:ascii="GOST type A" w:hAnsi="GOST type A" w:cs="GOST type B"/>
                <w:color w:val="000000"/>
                <w:sz w:val="28"/>
                <w:szCs w:val="28"/>
              </w:rPr>
              <w:t>7</w:t>
            </w:r>
            <w:r w:rsidR="00EF2317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</w:p>
          <w:p w14:paraId="1BA1FFEF" w14:textId="183775DA" w:rsidR="00C8575A" w:rsidRPr="00C8575A" w:rsidRDefault="00C8575A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335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>4.3.5 Визначення належності функці</w:t>
            </w:r>
            <w:r w:rsidRPr="00C8575A">
              <w:rPr>
                <w:rFonts w:ascii="GOST type A" w:hAnsi="GOST type A" w:cs="Cambria"/>
                <w:color w:val="000000"/>
                <w:sz w:val="28"/>
                <w:szCs w:val="28"/>
              </w:rPr>
              <w:t>ї</w:t>
            </w: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f4 до п</w:t>
            </w:r>
            <w:r w:rsidRPr="00C8575A">
              <w:rPr>
                <w:rFonts w:ascii="Arial" w:hAnsi="Arial" w:cs="Arial"/>
                <w:color w:val="000000"/>
                <w:sz w:val="28"/>
                <w:szCs w:val="28"/>
              </w:rPr>
              <w:t>’</w:t>
            </w: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>яти чудових класів .........</w:t>
            </w:r>
            <w:r w:rsidR="00BF04FF"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>..............................................</w:t>
            </w:r>
            <w:r w:rsidR="00EF2317">
              <w:rPr>
                <w:rFonts w:ascii="GOST type A" w:hAnsi="GOST type A" w:cs="GOST type B"/>
                <w:color w:val="000000"/>
                <w:sz w:val="28"/>
                <w:szCs w:val="28"/>
              </w:rPr>
              <w:t>....</w:t>
            </w:r>
            <w:r w:rsidR="00AD2D33" w:rsidRPr="00AD2D33">
              <w:rPr>
                <w:rFonts w:ascii="GOST type A" w:hAnsi="GOST type A" w:cs="GOST type B"/>
                <w:color w:val="000000"/>
                <w:sz w:val="28"/>
                <w:szCs w:val="28"/>
              </w:rPr>
              <w:t>7</w:t>
            </w:r>
            <w:r w:rsidR="00EF2317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</w:p>
          <w:p w14:paraId="30E436BD" w14:textId="3779D7BE" w:rsidR="00C8575A" w:rsidRPr="00C8575A" w:rsidRDefault="00C8575A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335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>4.3.6 Мінімізація функці</w:t>
            </w:r>
            <w:r w:rsidRPr="00C8575A">
              <w:rPr>
                <w:rFonts w:ascii="GOST type A" w:hAnsi="GOST type A" w:cs="Cambria"/>
                <w:color w:val="000000"/>
                <w:sz w:val="28"/>
                <w:szCs w:val="28"/>
              </w:rPr>
              <w:t>ї</w:t>
            </w: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f4 методом невизначених коефіці</w:t>
            </w:r>
            <w:r w:rsidRPr="00C8575A">
              <w:rPr>
                <w:rFonts w:ascii="GOST type A" w:hAnsi="GOST type A" w:cs="Cambria"/>
                <w:color w:val="000000"/>
                <w:sz w:val="28"/>
                <w:szCs w:val="28"/>
              </w:rPr>
              <w:t>є</w:t>
            </w: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>нтів .............</w:t>
            </w:r>
            <w:r w:rsidR="00BF04FF"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>................................................</w:t>
            </w:r>
            <w:r w:rsidR="00AD2D33">
              <w:rPr>
                <w:rFonts w:ascii="GOST type A" w:hAnsi="GOST type A" w:cs="GOST type B"/>
                <w:color w:val="000000"/>
                <w:sz w:val="28"/>
                <w:szCs w:val="28"/>
              </w:rPr>
              <w:t>.</w:t>
            </w:r>
            <w:r w:rsidR="00AD2D33" w:rsidRPr="00AD2D33">
              <w:rPr>
                <w:rFonts w:ascii="GOST type A" w:hAnsi="GOST type A" w:cs="GOST type B"/>
                <w:color w:val="000000"/>
                <w:sz w:val="28"/>
                <w:szCs w:val="28"/>
              </w:rPr>
              <w:t>7</w:t>
            </w:r>
            <w:r w:rsidR="00EF2317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</w:p>
          <w:p w14:paraId="3E14AC01" w14:textId="0826DF76" w:rsidR="00C8575A" w:rsidRPr="00C8575A" w:rsidRDefault="00C8575A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335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>4.3.7 Мінімізація функці</w:t>
            </w:r>
            <w:r w:rsidRPr="00C8575A">
              <w:rPr>
                <w:rFonts w:ascii="GOST type A" w:hAnsi="GOST type A" w:cs="Cambria"/>
                <w:color w:val="000000"/>
                <w:sz w:val="28"/>
                <w:szCs w:val="28"/>
              </w:rPr>
              <w:t>ї</w:t>
            </w: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f4 методом Квайна-Мак-Класкі.............................</w:t>
            </w:r>
            <w:r w:rsidR="00BF04FF"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>..................................................</w:t>
            </w:r>
            <w:r w:rsidR="00AD2D33">
              <w:rPr>
                <w:rFonts w:ascii="GOST type A" w:hAnsi="GOST type A" w:cs="GOST type B"/>
                <w:color w:val="000000"/>
                <w:sz w:val="28"/>
                <w:szCs w:val="28"/>
              </w:rPr>
              <w:t>..</w:t>
            </w:r>
            <w:r w:rsidR="00AD2D33" w:rsidRPr="00AD2D33">
              <w:rPr>
                <w:rFonts w:ascii="GOST type A" w:hAnsi="GOST type A" w:cs="GOST type B"/>
                <w:color w:val="000000"/>
                <w:sz w:val="28"/>
                <w:szCs w:val="28"/>
              </w:rPr>
              <w:t>.8</w:t>
            </w:r>
            <w:r w:rsidR="00EF2317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</w:p>
          <w:p w14:paraId="3A1776CF" w14:textId="33A96736" w:rsidR="00C8575A" w:rsidRPr="00C8575A" w:rsidRDefault="00C8575A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335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>4.3.8 Мінімізація функці</w:t>
            </w:r>
            <w:r w:rsidRPr="00C8575A">
              <w:rPr>
                <w:rFonts w:ascii="GOST type A" w:hAnsi="GOST type A" w:cs="Cambria"/>
                <w:color w:val="000000"/>
                <w:sz w:val="28"/>
                <w:szCs w:val="28"/>
              </w:rPr>
              <w:t>ї</w:t>
            </w: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f4 методом діаграм Вейча ..............................</w:t>
            </w:r>
            <w:r w:rsidR="00BF04FF"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>....................................................</w:t>
            </w:r>
            <w:r w:rsidR="00AD2D33">
              <w:rPr>
                <w:rFonts w:ascii="GOST type A" w:hAnsi="GOST type A" w:cs="GOST type B"/>
                <w:color w:val="000000"/>
                <w:sz w:val="28"/>
                <w:szCs w:val="28"/>
              </w:rPr>
              <w:t>..........</w:t>
            </w:r>
            <w:r w:rsidR="00AD2D33" w:rsidRPr="00AD2D33">
              <w:rPr>
                <w:rFonts w:ascii="GOST type A" w:hAnsi="GOST type A" w:cs="GOST type B"/>
                <w:color w:val="000000"/>
                <w:sz w:val="28"/>
                <w:szCs w:val="28"/>
              </w:rPr>
              <w:t>9</w:t>
            </w:r>
            <w:r w:rsidR="00EF2317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</w:p>
          <w:p w14:paraId="3135B1E0" w14:textId="04E94EAC" w:rsidR="00C8575A" w:rsidRPr="00C8575A" w:rsidRDefault="00C8575A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335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>4.3.9 Спільна мінімізація функцій f1, f2, f3 ....................................................</w:t>
            </w:r>
            <w:r w:rsidR="00BF04FF"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>.......................................................</w:t>
            </w:r>
            <w:r w:rsidRPr="00BF04FF"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>.</w:t>
            </w:r>
            <w:r w:rsidR="00EF2317">
              <w:rPr>
                <w:rFonts w:ascii="GOST type A" w:hAnsi="GOST type A" w:cs="GOST type B"/>
                <w:color w:val="000000"/>
                <w:sz w:val="28"/>
                <w:szCs w:val="28"/>
              </w:rPr>
              <w:t>........</w:t>
            </w:r>
            <w:r w:rsidR="00AD2D33" w:rsidRPr="00AD2D33">
              <w:rPr>
                <w:rFonts w:ascii="GOST type A" w:hAnsi="GOST type A" w:cs="GOST type B"/>
                <w:color w:val="000000"/>
                <w:sz w:val="28"/>
                <w:szCs w:val="28"/>
              </w:rPr>
              <w:t>9</w:t>
            </w:r>
            <w:r w:rsidR="00EF2317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. </w:t>
            </w: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</w:p>
          <w:p w14:paraId="73F5AD92" w14:textId="057BDDFA" w:rsidR="00C8575A" w:rsidRPr="00C8575A" w:rsidRDefault="00C8575A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335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BF04FF"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>4.</w:t>
            </w: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>3.10 Одержання операторних форм для реалізаці</w:t>
            </w:r>
            <w:r w:rsidRPr="00C8575A">
              <w:rPr>
                <w:rFonts w:ascii="GOST type A" w:hAnsi="GOST type A" w:cs="Calibri"/>
                <w:color w:val="000000"/>
                <w:sz w:val="28"/>
                <w:szCs w:val="28"/>
              </w:rPr>
              <w:t>ї</w:t>
            </w: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на ПЛМ</w:t>
            </w:r>
            <w:r w:rsidRPr="00BF04FF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...............</w:t>
            </w: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>.....</w:t>
            </w:r>
            <w:r w:rsidR="00BF04FF"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>...............................................</w:t>
            </w: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>.....</w:t>
            </w:r>
            <w:r w:rsidR="00AD2D33" w:rsidRPr="00AD2D33">
              <w:rPr>
                <w:rFonts w:ascii="GOST type A" w:hAnsi="GOST type A" w:cs="GOST type B"/>
                <w:color w:val="000000"/>
                <w:sz w:val="28"/>
                <w:szCs w:val="28"/>
              </w:rPr>
              <w:t>13</w:t>
            </w: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 </w:t>
            </w:r>
          </w:p>
          <w:p w14:paraId="3310BA05" w14:textId="4C526289" w:rsidR="00C8575A" w:rsidRPr="00C8575A" w:rsidRDefault="00C8575A" w:rsidP="00D06500">
            <w:pPr>
              <w:autoSpaceDE w:val="0"/>
              <w:autoSpaceDN w:val="0"/>
              <w:adjustRightInd w:val="0"/>
              <w:spacing w:after="120" w:line="360" w:lineRule="auto"/>
              <w:ind w:left="867" w:right="335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>4.4 Висновок ......</w:t>
            </w:r>
            <w:r w:rsidR="00D06500">
              <w:rPr>
                <w:rFonts w:ascii="GOST type A" w:hAnsi="GOST type A" w:cs="GOST type B"/>
                <w:color w:val="000000"/>
                <w:sz w:val="28"/>
                <w:szCs w:val="28"/>
              </w:rPr>
              <w:t>..................</w:t>
            </w: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>........................................................................</w:t>
            </w:r>
            <w:r w:rsidRPr="00BF04FF"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>.</w:t>
            </w: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>.....</w:t>
            </w:r>
            <w:r w:rsidRPr="00BF04FF"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>..</w:t>
            </w:r>
            <w:r w:rsidR="00BF04FF"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>................................................................</w:t>
            </w:r>
            <w:r w:rsidRPr="00BF04FF"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>......</w:t>
            </w:r>
            <w:r w:rsidRPr="00BF04FF">
              <w:rPr>
                <w:rFonts w:ascii="GOST type A" w:hAnsi="GOST type A" w:cs="GOST type B"/>
                <w:color w:val="000000"/>
                <w:sz w:val="28"/>
                <w:szCs w:val="28"/>
              </w:rPr>
              <w:t>..</w:t>
            </w:r>
            <w:r w:rsidR="00AD2D33">
              <w:rPr>
                <w:rFonts w:ascii="GOST type A" w:hAnsi="GOST type A" w:cs="GOST type B"/>
                <w:color w:val="000000"/>
                <w:sz w:val="28"/>
                <w:szCs w:val="28"/>
              </w:rPr>
              <w:t>.....</w:t>
            </w:r>
            <w:r w:rsidR="00AD2D33" w:rsidRPr="00AD2D33">
              <w:rPr>
                <w:rFonts w:ascii="GOST type A" w:hAnsi="GOST type A" w:cs="GOST type B"/>
                <w:color w:val="000000"/>
                <w:sz w:val="28"/>
                <w:szCs w:val="28"/>
              </w:rPr>
              <w:t>.15</w:t>
            </w:r>
            <w:r w:rsidRPr="00C8575A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</w:p>
          <w:p w14:paraId="7B1C96FD" w14:textId="37B87735" w:rsidR="00C8575A" w:rsidRPr="002F55F2" w:rsidRDefault="00C8575A" w:rsidP="00D06500">
            <w:pPr>
              <w:spacing w:after="120" w:line="360" w:lineRule="auto"/>
              <w:ind w:left="867" w:right="335"/>
              <w:rPr>
                <w:rFonts w:ascii="GOST type A" w:hAnsi="GOST type A" w:cs="Adobe Arabic"/>
                <w:sz w:val="28"/>
                <w:szCs w:val="28"/>
              </w:rPr>
            </w:pPr>
            <w:r w:rsidRPr="00BF04FF">
              <w:rPr>
                <w:rFonts w:ascii="GOST type A" w:hAnsi="GOST type A" w:cs="GOST type B"/>
                <w:color w:val="000000"/>
                <w:sz w:val="28"/>
                <w:szCs w:val="28"/>
              </w:rPr>
              <w:t>4.5 Список літератури .............................</w:t>
            </w:r>
            <w:r w:rsidR="00D06500">
              <w:rPr>
                <w:rFonts w:ascii="GOST type A" w:hAnsi="GOST type A" w:cs="GOST type B"/>
                <w:color w:val="000000"/>
                <w:sz w:val="28"/>
                <w:szCs w:val="28"/>
              </w:rPr>
              <w:t>..................</w:t>
            </w:r>
            <w:r w:rsidRPr="00BF04FF">
              <w:rPr>
                <w:rFonts w:ascii="GOST type A" w:hAnsi="GOST type A" w:cs="GOST type B"/>
                <w:color w:val="000000"/>
                <w:sz w:val="28"/>
                <w:szCs w:val="28"/>
              </w:rPr>
              <w:t>..........................</w:t>
            </w:r>
            <w:r w:rsidR="00BF04FF"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>...............................................................</w:t>
            </w:r>
            <w:r w:rsidRPr="00BF04FF">
              <w:rPr>
                <w:rFonts w:ascii="GOST type A" w:hAnsi="GOST type A" w:cs="GOST type B"/>
                <w:color w:val="000000"/>
                <w:sz w:val="28"/>
                <w:szCs w:val="28"/>
              </w:rPr>
              <w:t>..........</w:t>
            </w:r>
            <w:r w:rsidRPr="00BF04FF"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>.....</w:t>
            </w:r>
            <w:r w:rsidR="00EF2317">
              <w:rPr>
                <w:rFonts w:ascii="GOST type A" w:hAnsi="GOST type A" w:cs="GOST type B"/>
                <w:color w:val="000000"/>
                <w:sz w:val="28"/>
                <w:szCs w:val="28"/>
              </w:rPr>
              <w:t>.......</w:t>
            </w:r>
            <w:r w:rsidR="00AD2D33" w:rsidRPr="00AD2D33">
              <w:rPr>
                <w:rFonts w:ascii="GOST type A" w:hAnsi="GOST type A" w:cs="GOST type B"/>
                <w:color w:val="000000"/>
                <w:sz w:val="28"/>
                <w:szCs w:val="28"/>
              </w:rPr>
              <w:t>.15</w:t>
            </w:r>
            <w:r w:rsidR="00EF2317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</w:p>
        </w:tc>
      </w:tr>
      <w:tr w:rsidR="0000184E" w:rsidRPr="002F55F2" w14:paraId="51A2CB23" w14:textId="77777777" w:rsidTr="00EF2317">
        <w:tc>
          <w:tcPr>
            <w:tcW w:w="703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770C9D2" w14:textId="77777777" w:rsidR="00A2358E" w:rsidRPr="002F55F2" w:rsidRDefault="00A2358E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7CFB4C69" w14:textId="77777777" w:rsidR="00A2358E" w:rsidRPr="002F55F2" w:rsidRDefault="00A2358E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1511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FAF5127" w14:textId="77777777" w:rsidR="00A2358E" w:rsidRPr="002F55F2" w:rsidRDefault="00A2358E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36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3C92C7F" w14:textId="77777777" w:rsidR="00A2358E" w:rsidRPr="002F55F2" w:rsidRDefault="00A2358E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6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7BCCA1F" w14:textId="77777777" w:rsidR="00A2358E" w:rsidRPr="002F55F2" w:rsidRDefault="00A2358E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16" w:type="dxa"/>
            <w:gridSpan w:val="6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10A2D3C4" w14:textId="0FE620BF" w:rsidR="00A2358E" w:rsidRPr="002F55F2" w:rsidRDefault="001A774A" w:rsidP="001A774A">
            <w:pPr>
              <w:jc w:val="center"/>
              <w:rPr>
                <w:rFonts w:ascii="GOST type A" w:hAnsi="GOST type A" w:cs="Adobe Arabic"/>
                <w:sz w:val="28"/>
                <w:szCs w:val="28"/>
              </w:rPr>
            </w:pPr>
            <w:r w:rsidRPr="001A774A">
              <w:rPr>
                <w:rFonts w:ascii="GOST type A" w:hAnsi="GOST type A"/>
                <w:i/>
                <w:sz w:val="44"/>
                <w:szCs w:val="44"/>
              </w:rPr>
              <w:t>ІАЛЦ.463626.004 ПЗ</w:t>
            </w:r>
          </w:p>
        </w:tc>
      </w:tr>
      <w:tr w:rsidR="0000184E" w:rsidRPr="002F55F2" w14:paraId="571C2C80" w14:textId="77777777" w:rsidTr="00EF2317">
        <w:tc>
          <w:tcPr>
            <w:tcW w:w="703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D57DBBF" w14:textId="77777777" w:rsidR="00A2358E" w:rsidRPr="002F55F2" w:rsidRDefault="00A2358E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E962D04" w14:textId="77777777" w:rsidR="00A2358E" w:rsidRPr="002F55F2" w:rsidRDefault="00A2358E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1511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249CB65" w14:textId="77777777" w:rsidR="00A2358E" w:rsidRPr="002F55F2" w:rsidRDefault="00A2358E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36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40CAC79" w14:textId="77777777" w:rsidR="00A2358E" w:rsidRPr="002F55F2" w:rsidRDefault="00A2358E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6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5415C13" w14:textId="77777777" w:rsidR="00A2358E" w:rsidRPr="002F55F2" w:rsidRDefault="00A2358E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16" w:type="dxa"/>
            <w:gridSpan w:val="6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07760EA3" w14:textId="77777777" w:rsidR="00A2358E" w:rsidRPr="002F55F2" w:rsidRDefault="00A2358E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00184E" w:rsidRPr="002F55F2" w14:paraId="0BEE42C1" w14:textId="77777777" w:rsidTr="00EF2317">
        <w:tc>
          <w:tcPr>
            <w:tcW w:w="70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EE4078F" w14:textId="77777777" w:rsidR="00A2358E" w:rsidRPr="002F55F2" w:rsidRDefault="00A2358E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3D02E9B8" w14:textId="77777777" w:rsidR="00A2358E" w:rsidRPr="002F55F2" w:rsidRDefault="00A2358E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151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33CCF98F" w14:textId="77777777" w:rsidR="00A2358E" w:rsidRPr="002F55F2" w:rsidRDefault="00A2358E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  <w:r w:rsidRPr="002F55F2">
              <w:rPr>
                <w:rFonts w:ascii="GOST type A" w:hAnsi="GOST type A"/>
                <w:sz w:val="20"/>
                <w:szCs w:val="20"/>
              </w:rPr>
              <w:t>№ докум.</w:t>
            </w:r>
          </w:p>
        </w:tc>
        <w:tc>
          <w:tcPr>
            <w:tcW w:w="73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98EA1E3" w14:textId="77777777" w:rsidR="00A2358E" w:rsidRPr="002F55F2" w:rsidRDefault="00A2358E" w:rsidP="008F493F">
            <w:pPr>
              <w:rPr>
                <w:rFonts w:ascii="GOST type A" w:hAnsi="GOST type A" w:cs="Adobe Arabic"/>
                <w:sz w:val="20"/>
                <w:szCs w:val="20"/>
                <w:lang w:val="uk-UA"/>
              </w:rPr>
            </w:pPr>
            <w:r w:rsidRPr="002F55F2">
              <w:rPr>
                <w:rFonts w:ascii="GOST type A" w:hAnsi="GOST type A" w:cs="Adobe Arabic"/>
                <w:sz w:val="20"/>
                <w:szCs w:val="20"/>
              </w:rPr>
              <w:t>П</w:t>
            </w:r>
            <w:r w:rsidRPr="002F55F2">
              <w:rPr>
                <w:rFonts w:ascii="GOST type A" w:hAnsi="GOST type A" w:cs="Adobe Arabic"/>
                <w:sz w:val="20"/>
                <w:szCs w:val="20"/>
                <w:lang w:val="uk-UA"/>
              </w:rPr>
              <w:t xml:space="preserve">ідпис </w:t>
            </w:r>
          </w:p>
        </w:tc>
        <w:tc>
          <w:tcPr>
            <w:tcW w:w="62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FE5717B" w14:textId="77777777" w:rsidR="00A2358E" w:rsidRPr="002F55F2" w:rsidRDefault="00A2358E" w:rsidP="008F493F">
            <w:pPr>
              <w:rPr>
                <w:rFonts w:ascii="GOST type A" w:hAnsi="GOST type A" w:cs="Adobe Arabic"/>
                <w:sz w:val="20"/>
                <w:szCs w:val="20"/>
                <w:lang w:val="uk-UA"/>
              </w:rPr>
            </w:pPr>
            <w:r w:rsidRPr="002F55F2">
              <w:rPr>
                <w:rFonts w:ascii="GOST type A" w:hAnsi="GOST type A" w:cs="Adobe Arabic"/>
                <w:sz w:val="20"/>
                <w:szCs w:val="20"/>
                <w:lang w:val="uk-UA"/>
              </w:rPr>
              <w:t>дата</w:t>
            </w:r>
          </w:p>
        </w:tc>
        <w:tc>
          <w:tcPr>
            <w:tcW w:w="6216" w:type="dxa"/>
            <w:gridSpan w:val="6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303F6ABB" w14:textId="77777777" w:rsidR="00A2358E" w:rsidRPr="002F55F2" w:rsidRDefault="00A2358E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EF2317" w:rsidRPr="002F55F2" w14:paraId="356F459F" w14:textId="77777777" w:rsidTr="00536533">
        <w:tc>
          <w:tcPr>
            <w:tcW w:w="1401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E83B024" w14:textId="77777777" w:rsidR="00C8575A" w:rsidRPr="002F55F2" w:rsidRDefault="00C8575A" w:rsidP="008F493F">
            <w:pPr>
              <w:pStyle w:val="Default"/>
              <w:rPr>
                <w:rFonts w:ascii="GOST type A" w:hAnsi="GOST type A"/>
              </w:rPr>
            </w:pPr>
            <w:r w:rsidRPr="002F55F2">
              <w:rPr>
                <w:rFonts w:ascii="GOST type A" w:hAnsi="GOST type A"/>
              </w:rPr>
              <w:t xml:space="preserve">Розроб. </w:t>
            </w:r>
          </w:p>
        </w:tc>
        <w:tc>
          <w:tcPr>
            <w:tcW w:w="1511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D09409A" w14:textId="77777777" w:rsidR="00C8575A" w:rsidRPr="002F55F2" w:rsidRDefault="00C8575A" w:rsidP="008F493F">
            <w:pPr>
              <w:pStyle w:val="Default"/>
              <w:rPr>
                <w:rFonts w:ascii="GOST type A" w:hAnsi="GOST type A"/>
                <w:sz w:val="20"/>
                <w:szCs w:val="20"/>
              </w:rPr>
            </w:pPr>
            <w:r w:rsidRPr="002F55F2">
              <w:rPr>
                <w:rFonts w:ascii="GOST type A" w:hAnsi="GOST type A"/>
                <w:sz w:val="20"/>
                <w:szCs w:val="20"/>
                <w:lang w:val="uk-UA"/>
              </w:rPr>
              <w:t>Книш В. В.</w:t>
            </w:r>
            <w:r w:rsidRPr="002F55F2">
              <w:rPr>
                <w:rFonts w:ascii="GOST type A" w:hAnsi="GOST type A"/>
                <w:sz w:val="20"/>
                <w:szCs w:val="20"/>
              </w:rPr>
              <w:t xml:space="preserve"> </w:t>
            </w:r>
          </w:p>
        </w:tc>
        <w:tc>
          <w:tcPr>
            <w:tcW w:w="736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7002085" w14:textId="77777777" w:rsidR="00C8575A" w:rsidRPr="002F55F2" w:rsidRDefault="00C8575A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6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AEC8095" w14:textId="77777777" w:rsidR="00C8575A" w:rsidRPr="002F55F2" w:rsidRDefault="00C8575A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412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05F522BF" w14:textId="1452AC11" w:rsidR="001A774A" w:rsidRPr="001A774A" w:rsidRDefault="001A774A" w:rsidP="001A774A">
            <w:pPr>
              <w:autoSpaceDE w:val="0"/>
              <w:autoSpaceDN w:val="0"/>
              <w:adjustRightInd w:val="0"/>
              <w:jc w:val="center"/>
              <w:rPr>
                <w:rFonts w:ascii="GOST type A" w:hAnsi="GOST type A" w:cs="Times New Roman"/>
                <w:i/>
                <w:color w:val="000000"/>
                <w:sz w:val="40"/>
                <w:szCs w:val="40"/>
              </w:rPr>
            </w:pPr>
            <w:r w:rsidRPr="001A774A">
              <w:rPr>
                <w:rFonts w:ascii="GOST type A" w:hAnsi="GOST type A" w:cs="Times New Roman"/>
                <w:i/>
                <w:color w:val="000000"/>
                <w:sz w:val="40"/>
                <w:szCs w:val="40"/>
              </w:rPr>
              <w:t>Пояснювальна</w:t>
            </w:r>
          </w:p>
          <w:p w14:paraId="1E0DAE0C" w14:textId="28429C61" w:rsidR="00C8575A" w:rsidRPr="002F55F2" w:rsidRDefault="001A774A" w:rsidP="001A774A">
            <w:pPr>
              <w:jc w:val="center"/>
              <w:rPr>
                <w:rFonts w:ascii="GOST type A" w:hAnsi="GOST type A" w:cs="Adobe Arabic"/>
                <w:sz w:val="28"/>
                <w:szCs w:val="28"/>
              </w:rPr>
            </w:pPr>
            <w:r w:rsidRPr="001A774A">
              <w:rPr>
                <w:rFonts w:ascii="GOST type A" w:hAnsi="GOST type A" w:cs="Times New Roman"/>
                <w:i/>
                <w:color w:val="000000"/>
                <w:sz w:val="40"/>
                <w:szCs w:val="40"/>
              </w:rPr>
              <w:t>записка</w:t>
            </w:r>
          </w:p>
        </w:tc>
        <w:tc>
          <w:tcPr>
            <w:tcW w:w="919" w:type="dxa"/>
            <w:gridSpan w:val="3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30FB1A6" w14:textId="40E22817" w:rsidR="00C8575A" w:rsidRPr="00AD2D33" w:rsidRDefault="0000184E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  <w:r>
              <w:rPr>
                <w:rFonts w:ascii="GOST type A" w:hAnsi="GOST type A" w:cs="Adobe Arabic"/>
                <w:sz w:val="28"/>
                <w:szCs w:val="28"/>
                <w:lang w:val="uk-UA"/>
              </w:rPr>
              <w:t>Літ.</w:t>
            </w:r>
          </w:p>
        </w:tc>
        <w:tc>
          <w:tcPr>
            <w:tcW w:w="90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C1EF589" w14:textId="7E7986DF" w:rsidR="00C8575A" w:rsidRPr="0000184E" w:rsidRDefault="0000184E" w:rsidP="008F493F">
            <w:pPr>
              <w:rPr>
                <w:rFonts w:ascii="GOST type A" w:hAnsi="GOST type A" w:cs="Adobe Arabic"/>
                <w:sz w:val="28"/>
                <w:szCs w:val="28"/>
                <w:lang w:val="uk-UA"/>
              </w:rPr>
            </w:pPr>
            <w:r>
              <w:rPr>
                <w:rFonts w:ascii="GOST type A" w:hAnsi="GOST type A" w:cs="Adobe Arabic"/>
                <w:sz w:val="28"/>
                <w:szCs w:val="28"/>
                <w:lang w:val="uk-UA"/>
              </w:rPr>
              <w:t>Аркуш</w:t>
            </w:r>
          </w:p>
        </w:tc>
        <w:tc>
          <w:tcPr>
            <w:tcW w:w="982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3ABE6681" w14:textId="0EA55F12" w:rsidR="00C8575A" w:rsidRPr="0000184E" w:rsidRDefault="0000184E" w:rsidP="008F493F">
            <w:pPr>
              <w:rPr>
                <w:rFonts w:ascii="GOST type A" w:hAnsi="GOST type A" w:cs="Adobe Arabic"/>
                <w:sz w:val="28"/>
                <w:szCs w:val="28"/>
                <w:lang w:val="uk-UA"/>
              </w:rPr>
            </w:pPr>
            <w:r>
              <w:rPr>
                <w:rFonts w:ascii="GOST type A" w:hAnsi="GOST type A" w:cs="Adobe Arabic"/>
                <w:sz w:val="28"/>
                <w:szCs w:val="28"/>
                <w:lang w:val="uk-UA"/>
              </w:rPr>
              <w:t>Аркушів</w:t>
            </w:r>
          </w:p>
        </w:tc>
      </w:tr>
      <w:tr w:rsidR="00D71B05" w:rsidRPr="002F55F2" w14:paraId="7BC8280B" w14:textId="77777777" w:rsidTr="00AD2D33">
        <w:tc>
          <w:tcPr>
            <w:tcW w:w="1401" w:type="dxa"/>
            <w:gridSpan w:val="2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8CEA7AD" w14:textId="77777777" w:rsidR="00C8575A" w:rsidRPr="002F55F2" w:rsidRDefault="00C8575A" w:rsidP="008F493F">
            <w:pPr>
              <w:pStyle w:val="Default"/>
              <w:rPr>
                <w:rFonts w:ascii="GOST type A" w:hAnsi="GOST type A"/>
                <w:sz w:val="20"/>
                <w:szCs w:val="20"/>
              </w:rPr>
            </w:pPr>
            <w:r w:rsidRPr="002F55F2">
              <w:rPr>
                <w:rFonts w:ascii="GOST type A" w:hAnsi="GOST type A"/>
                <w:sz w:val="20"/>
                <w:szCs w:val="20"/>
              </w:rPr>
              <w:t xml:space="preserve">Перевір. </w:t>
            </w:r>
          </w:p>
        </w:tc>
        <w:tc>
          <w:tcPr>
            <w:tcW w:w="151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7B035330" w14:textId="77777777" w:rsidR="00C8575A" w:rsidRPr="002F55F2" w:rsidRDefault="00C8575A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3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99B533F" w14:textId="77777777" w:rsidR="00C8575A" w:rsidRPr="002F55F2" w:rsidRDefault="00C8575A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6D566A2" w14:textId="77777777" w:rsidR="00C8575A" w:rsidRPr="002F55F2" w:rsidRDefault="00C8575A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412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23CF5162" w14:textId="77777777" w:rsidR="00C8575A" w:rsidRPr="002F55F2" w:rsidRDefault="00C8575A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06" w:type="dxa"/>
            <w:tcBorders>
              <w:left w:val="single" w:sz="18" w:space="0" w:color="auto"/>
              <w:bottom w:val="single" w:sz="18" w:space="0" w:color="auto"/>
              <w:right w:val="single" w:sz="4" w:space="0" w:color="auto"/>
            </w:tcBorders>
          </w:tcPr>
          <w:p w14:paraId="28227382" w14:textId="77777777" w:rsidR="00C8575A" w:rsidRPr="002F55F2" w:rsidRDefault="00C8575A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06" w:type="dxa"/>
            <w:tcBorders>
              <w:left w:val="single" w:sz="4" w:space="0" w:color="auto"/>
              <w:bottom w:val="single" w:sz="18" w:space="0" w:color="auto"/>
              <w:right w:val="single" w:sz="4" w:space="0" w:color="auto"/>
            </w:tcBorders>
          </w:tcPr>
          <w:p w14:paraId="4CB5F8A0" w14:textId="77777777" w:rsidR="00C8575A" w:rsidRPr="002F55F2" w:rsidRDefault="00C8575A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07" w:type="dxa"/>
            <w:tcBorders>
              <w:left w:val="single" w:sz="4" w:space="0" w:color="auto"/>
              <w:bottom w:val="single" w:sz="18" w:space="0" w:color="auto"/>
              <w:right w:val="single" w:sz="18" w:space="0" w:color="auto"/>
            </w:tcBorders>
          </w:tcPr>
          <w:p w14:paraId="6371F218" w14:textId="2BFD1BDB" w:rsidR="00C8575A" w:rsidRPr="002F55F2" w:rsidRDefault="00C8575A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90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2561663A" w14:textId="35D38988" w:rsidR="00C8575A" w:rsidRPr="00F3138B" w:rsidRDefault="00F3138B" w:rsidP="00F3138B">
            <w:pPr>
              <w:jc w:val="center"/>
              <w:rPr>
                <w:rFonts w:ascii="GOST type A" w:hAnsi="GOST type A" w:cs="Adobe Arabic"/>
                <w:sz w:val="28"/>
                <w:szCs w:val="28"/>
                <w:lang w:val="en-US"/>
              </w:rPr>
            </w:pPr>
            <w:r>
              <w:rPr>
                <w:rFonts w:ascii="GOST type A" w:hAnsi="GOST type A" w:cs="Adobe Arabic"/>
                <w:sz w:val="28"/>
                <w:szCs w:val="28"/>
                <w:lang w:val="en-US"/>
              </w:rPr>
              <w:t>1</w:t>
            </w:r>
          </w:p>
        </w:tc>
        <w:tc>
          <w:tcPr>
            <w:tcW w:w="982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249B7AF1" w14:textId="21CBF8EB" w:rsidR="00C8575A" w:rsidRPr="00AD2D33" w:rsidRDefault="00AD2D33" w:rsidP="00AD2D33">
            <w:pPr>
              <w:jc w:val="center"/>
              <w:rPr>
                <w:rFonts w:ascii="GOST type A" w:hAnsi="GOST type A" w:cs="Adobe Arabic"/>
                <w:sz w:val="28"/>
                <w:szCs w:val="28"/>
                <w:lang w:val="en-US"/>
              </w:rPr>
            </w:pPr>
            <w:r>
              <w:rPr>
                <w:rFonts w:ascii="GOST type A" w:hAnsi="GOST type A" w:cs="Adobe Arabic"/>
                <w:sz w:val="28"/>
                <w:szCs w:val="28"/>
                <w:lang w:val="en-US"/>
              </w:rPr>
              <w:t>15</w:t>
            </w:r>
          </w:p>
        </w:tc>
      </w:tr>
      <w:tr w:rsidR="0000184E" w:rsidRPr="002F55F2" w14:paraId="62DA4C16" w14:textId="77777777" w:rsidTr="0090337D">
        <w:tc>
          <w:tcPr>
            <w:tcW w:w="1401" w:type="dxa"/>
            <w:gridSpan w:val="2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8B52C8D" w14:textId="77777777" w:rsidR="00A2358E" w:rsidRPr="002F55F2" w:rsidRDefault="00A2358E" w:rsidP="008F493F">
            <w:pPr>
              <w:pStyle w:val="Default"/>
              <w:rPr>
                <w:rFonts w:ascii="GOST type A" w:hAnsi="GOST type A"/>
                <w:sz w:val="20"/>
                <w:szCs w:val="20"/>
              </w:rPr>
            </w:pPr>
            <w:r w:rsidRPr="002F55F2">
              <w:rPr>
                <w:rFonts w:ascii="GOST type A" w:hAnsi="GOST type A"/>
                <w:sz w:val="20"/>
                <w:szCs w:val="20"/>
              </w:rPr>
              <w:t xml:space="preserve">Реценз. </w:t>
            </w:r>
          </w:p>
        </w:tc>
        <w:tc>
          <w:tcPr>
            <w:tcW w:w="151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97AEF1E" w14:textId="77777777" w:rsidR="00A2358E" w:rsidRPr="002F55F2" w:rsidRDefault="00A2358E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3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C344032" w14:textId="77777777" w:rsidR="00A2358E" w:rsidRPr="002F55F2" w:rsidRDefault="00A2358E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B8F8006" w14:textId="77777777" w:rsidR="00A2358E" w:rsidRPr="002F55F2" w:rsidRDefault="00A2358E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412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7B2F596B" w14:textId="77777777" w:rsidR="00A2358E" w:rsidRPr="002F55F2" w:rsidRDefault="00A2358E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804" w:type="dxa"/>
            <w:gridSpan w:val="5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628645CB" w14:textId="3EC2481E" w:rsidR="00A2358E" w:rsidRPr="002F55F2" w:rsidRDefault="00A2358E" w:rsidP="0090337D">
            <w:pPr>
              <w:pStyle w:val="Default"/>
              <w:jc w:val="center"/>
              <w:rPr>
                <w:rFonts w:ascii="GOST type A" w:hAnsi="GOST type A"/>
                <w:i/>
                <w:sz w:val="28"/>
                <w:szCs w:val="28"/>
              </w:rPr>
            </w:pPr>
            <w:r w:rsidRPr="002F55F2">
              <w:rPr>
                <w:rFonts w:ascii="GOST type A" w:hAnsi="GOST type A"/>
                <w:i/>
                <w:sz w:val="28"/>
                <w:szCs w:val="28"/>
              </w:rPr>
              <w:t xml:space="preserve">НТУУ </w:t>
            </w:r>
            <w:r w:rsidRPr="002F55F2">
              <w:rPr>
                <w:rFonts w:ascii="Arial" w:hAnsi="Arial" w:cs="Arial"/>
                <w:i/>
                <w:iCs/>
                <w:sz w:val="28"/>
                <w:szCs w:val="28"/>
              </w:rPr>
              <w:t>“</w:t>
            </w:r>
            <w:proofErr w:type="gramStart"/>
            <w:r w:rsidRPr="002F55F2">
              <w:rPr>
                <w:rFonts w:ascii="GOST type A" w:hAnsi="GOST type A"/>
                <w:i/>
                <w:sz w:val="28"/>
                <w:szCs w:val="28"/>
              </w:rPr>
              <w:t xml:space="preserve">КПІ </w:t>
            </w:r>
            <w:r w:rsidRPr="002F55F2">
              <w:rPr>
                <w:rFonts w:ascii="Arial" w:hAnsi="Arial" w:cs="Arial"/>
                <w:i/>
                <w:iCs/>
                <w:sz w:val="28"/>
                <w:szCs w:val="28"/>
              </w:rPr>
              <w:t>”</w:t>
            </w:r>
            <w:proofErr w:type="gramEnd"/>
            <w:r w:rsidRPr="002F55F2">
              <w:rPr>
                <w:rFonts w:ascii="GOST type A" w:hAnsi="GOST type A" w:cs="Arial"/>
                <w:i/>
                <w:iCs/>
                <w:sz w:val="28"/>
                <w:szCs w:val="28"/>
              </w:rPr>
              <w:t xml:space="preserve"> </w:t>
            </w:r>
            <w:r w:rsidRPr="002F55F2">
              <w:rPr>
                <w:rFonts w:ascii="GOST type A" w:hAnsi="GOST type A"/>
                <w:i/>
                <w:sz w:val="28"/>
                <w:szCs w:val="28"/>
              </w:rPr>
              <w:t>ФІОТ</w:t>
            </w:r>
          </w:p>
          <w:p w14:paraId="54307A8D" w14:textId="77777777" w:rsidR="00A2358E" w:rsidRPr="002F55F2" w:rsidRDefault="00A2358E" w:rsidP="0090337D">
            <w:pPr>
              <w:jc w:val="center"/>
              <w:rPr>
                <w:rFonts w:ascii="GOST type A" w:hAnsi="GOST type A" w:cs="Adobe Arabic"/>
                <w:sz w:val="28"/>
                <w:szCs w:val="28"/>
              </w:rPr>
            </w:pPr>
            <w:r w:rsidRPr="002F55F2">
              <w:rPr>
                <w:rFonts w:ascii="GOST type A" w:hAnsi="GOST type A"/>
                <w:i/>
                <w:sz w:val="28"/>
                <w:szCs w:val="28"/>
              </w:rPr>
              <w:t>ГРУПА ІО-43</w:t>
            </w:r>
          </w:p>
        </w:tc>
      </w:tr>
      <w:tr w:rsidR="0000184E" w:rsidRPr="002F55F2" w14:paraId="1BD787AB" w14:textId="77777777" w:rsidTr="00536533">
        <w:tc>
          <w:tcPr>
            <w:tcW w:w="1401" w:type="dxa"/>
            <w:gridSpan w:val="2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BA5D22A" w14:textId="77777777" w:rsidR="00A2358E" w:rsidRPr="002F55F2" w:rsidRDefault="00A2358E" w:rsidP="008F493F">
            <w:pPr>
              <w:pStyle w:val="Default"/>
              <w:rPr>
                <w:rFonts w:ascii="GOST type A" w:hAnsi="GOST type A"/>
                <w:sz w:val="20"/>
                <w:szCs w:val="20"/>
              </w:rPr>
            </w:pPr>
            <w:r w:rsidRPr="002F55F2">
              <w:rPr>
                <w:rFonts w:ascii="GOST type A" w:hAnsi="GOST type A"/>
                <w:sz w:val="20"/>
                <w:szCs w:val="20"/>
              </w:rPr>
              <w:t xml:space="preserve">Н. Контр. </w:t>
            </w:r>
          </w:p>
        </w:tc>
        <w:tc>
          <w:tcPr>
            <w:tcW w:w="1511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37C7DDB" w14:textId="77777777" w:rsidR="00A2358E" w:rsidRPr="002F55F2" w:rsidRDefault="00A2358E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3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9F52A46" w14:textId="77777777" w:rsidR="00A2358E" w:rsidRPr="002F55F2" w:rsidRDefault="00A2358E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6" w:type="dxa"/>
            <w:tcBorders>
              <w:top w:val="single" w:sz="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7D63B8F6" w14:textId="77777777" w:rsidR="00A2358E" w:rsidRPr="002F55F2" w:rsidRDefault="00A2358E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412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75BBA708" w14:textId="77777777" w:rsidR="00A2358E" w:rsidRPr="002F55F2" w:rsidRDefault="00A2358E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804" w:type="dxa"/>
            <w:gridSpan w:val="5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3B03CCE0" w14:textId="77777777" w:rsidR="00A2358E" w:rsidRPr="002F55F2" w:rsidRDefault="00A2358E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00184E" w:rsidRPr="002F55F2" w14:paraId="52364B88" w14:textId="77777777" w:rsidTr="00536533">
        <w:tc>
          <w:tcPr>
            <w:tcW w:w="1401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367C59E1" w14:textId="77777777" w:rsidR="00A2358E" w:rsidRPr="002F55F2" w:rsidRDefault="00A2358E" w:rsidP="008F493F">
            <w:pPr>
              <w:pStyle w:val="Default"/>
              <w:rPr>
                <w:rFonts w:ascii="GOST type A" w:hAnsi="GOST type A"/>
                <w:sz w:val="20"/>
                <w:szCs w:val="20"/>
              </w:rPr>
            </w:pPr>
            <w:r w:rsidRPr="002F55F2">
              <w:rPr>
                <w:rFonts w:ascii="GOST type A" w:hAnsi="GOST type A"/>
                <w:sz w:val="20"/>
                <w:szCs w:val="20"/>
              </w:rPr>
              <w:t xml:space="preserve">Затверд. </w:t>
            </w:r>
          </w:p>
        </w:tc>
        <w:tc>
          <w:tcPr>
            <w:tcW w:w="1511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B90CD66" w14:textId="77777777" w:rsidR="00A2358E" w:rsidRPr="002F55F2" w:rsidRDefault="00A2358E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  <w:r w:rsidRPr="002F55F2">
              <w:rPr>
                <w:rFonts w:ascii="GOST type A" w:hAnsi="GOST type A"/>
                <w:sz w:val="20"/>
                <w:szCs w:val="20"/>
              </w:rPr>
              <w:t>Жабін В.І.</w:t>
            </w:r>
          </w:p>
        </w:tc>
        <w:tc>
          <w:tcPr>
            <w:tcW w:w="736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D24B8E4" w14:textId="77777777" w:rsidR="00A2358E" w:rsidRPr="002F55F2" w:rsidRDefault="00A2358E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6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4D5DFD0" w14:textId="77777777" w:rsidR="00A2358E" w:rsidRPr="002F55F2" w:rsidRDefault="00A2358E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3412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BF8185C" w14:textId="77777777" w:rsidR="00A2358E" w:rsidRPr="002F55F2" w:rsidRDefault="00A2358E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2804" w:type="dxa"/>
            <w:gridSpan w:val="5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7CB6D8A" w14:textId="77777777" w:rsidR="00A2358E" w:rsidRPr="002F55F2" w:rsidRDefault="00A2358E" w:rsidP="008F493F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</w:tbl>
    <w:tbl>
      <w:tblPr>
        <w:tblStyle w:val="1"/>
        <w:tblW w:w="10490" w:type="dxa"/>
        <w:tblInd w:w="-5" w:type="dxa"/>
        <w:tblLook w:val="0480" w:firstRow="0" w:lastRow="0" w:firstColumn="1" w:lastColumn="0" w:noHBand="0" w:noVBand="1"/>
      </w:tblPr>
      <w:tblGrid>
        <w:gridCol w:w="703"/>
        <w:gridCol w:w="698"/>
        <w:gridCol w:w="1530"/>
        <w:gridCol w:w="736"/>
        <w:gridCol w:w="627"/>
        <w:gridCol w:w="5611"/>
        <w:gridCol w:w="585"/>
      </w:tblGrid>
      <w:tr w:rsidR="0090337D" w:rsidRPr="00687F2C" w14:paraId="13C219BC" w14:textId="77777777" w:rsidTr="008C132E">
        <w:trPr>
          <w:trHeight w:val="15119"/>
        </w:trPr>
        <w:tc>
          <w:tcPr>
            <w:tcW w:w="10490" w:type="dxa"/>
            <w:gridSpan w:val="7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5B492AF4" w14:textId="77777777" w:rsidR="0090337D" w:rsidRDefault="0090337D" w:rsidP="008C132E">
            <w:pPr>
              <w:spacing w:line="360" w:lineRule="auto"/>
              <w:ind w:left="-250"/>
              <w:jc w:val="center"/>
              <w:rPr>
                <w:rFonts w:ascii="GOST type B" w:hAnsi="GOST type B" w:cs="Adobe Arabic"/>
                <w:sz w:val="28"/>
                <w:szCs w:val="28"/>
              </w:rPr>
            </w:pPr>
          </w:p>
          <w:p w14:paraId="1A72BFAD" w14:textId="4CCC3EA1" w:rsidR="0090337D" w:rsidRPr="0090337D" w:rsidRDefault="0090337D" w:rsidP="0090337D">
            <w:pPr>
              <w:pStyle w:val="Default"/>
              <w:spacing w:after="120" w:line="360" w:lineRule="auto"/>
              <w:ind w:left="868"/>
              <w:rPr>
                <w:rFonts w:ascii="GOST type A" w:hAnsi="GOST type A"/>
                <w:b/>
                <w:sz w:val="28"/>
                <w:szCs w:val="28"/>
              </w:rPr>
            </w:pPr>
            <w:r w:rsidRPr="0090337D">
              <w:rPr>
                <w:rFonts w:ascii="GOST type A" w:hAnsi="GOST type A"/>
                <w:sz w:val="28"/>
                <w:szCs w:val="28"/>
              </w:rPr>
              <w:t>.</w:t>
            </w:r>
            <w:r w:rsidRPr="0090337D">
              <w:rPr>
                <w:rFonts w:ascii="GOST type A" w:hAnsi="GOST type A"/>
                <w:b/>
                <w:sz w:val="28"/>
                <w:szCs w:val="28"/>
              </w:rPr>
              <w:t xml:space="preserve"> 4.1 Вступ </w:t>
            </w:r>
          </w:p>
          <w:p w14:paraId="3F301A67" w14:textId="77777777" w:rsidR="0090337D" w:rsidRPr="0090337D" w:rsidRDefault="0090337D" w:rsidP="0090337D">
            <w:pPr>
              <w:pStyle w:val="Default"/>
              <w:spacing w:after="120" w:line="360" w:lineRule="auto"/>
              <w:ind w:left="868"/>
              <w:rPr>
                <w:rFonts w:ascii="GOST type A" w:hAnsi="GOST type A"/>
                <w:sz w:val="28"/>
                <w:szCs w:val="28"/>
              </w:rPr>
            </w:pPr>
            <w:r>
              <w:rPr>
                <w:rFonts w:ascii="GOST type A" w:hAnsi="GOST type A"/>
                <w:sz w:val="28"/>
                <w:szCs w:val="28"/>
              </w:rPr>
              <w:t xml:space="preserve">        </w:t>
            </w:r>
            <w:r w:rsidRPr="0090337D">
              <w:rPr>
                <w:rFonts w:ascii="GOST type A" w:hAnsi="GOST type A"/>
                <w:sz w:val="28"/>
                <w:szCs w:val="28"/>
              </w:rPr>
              <w:t>На основі «Технічного завдання ІАЛЦ.463626.002 ТЗ» викону</w:t>
            </w:r>
            <w:r w:rsidRPr="0090337D">
              <w:rPr>
                <w:rFonts w:ascii="GOST type A" w:hAnsi="GOST type A" w:cs="Cambria"/>
                <w:sz w:val="28"/>
                <w:szCs w:val="28"/>
              </w:rPr>
              <w:t>є</w:t>
            </w:r>
            <w:r w:rsidRPr="0090337D">
              <w:rPr>
                <w:rFonts w:ascii="GOST type A" w:hAnsi="GOST type A"/>
                <w:sz w:val="28"/>
                <w:szCs w:val="28"/>
              </w:rPr>
              <w:t>мо синтез автомата та синтез комбінаційних схем. Умова курсово</w:t>
            </w:r>
            <w:r w:rsidRPr="0090337D">
              <w:rPr>
                <w:rFonts w:ascii="GOST type A" w:hAnsi="GOST type A" w:cs="Cambria"/>
                <w:sz w:val="28"/>
                <w:szCs w:val="28"/>
              </w:rPr>
              <w:t>ї</w:t>
            </w:r>
            <w:r w:rsidRPr="0090337D">
              <w:rPr>
                <w:rFonts w:ascii="GOST type A" w:hAnsi="GOST type A"/>
                <w:sz w:val="28"/>
                <w:szCs w:val="28"/>
              </w:rPr>
              <w:t xml:space="preserve"> роботи вимага</w:t>
            </w:r>
            <w:r w:rsidRPr="0090337D">
              <w:rPr>
                <w:rFonts w:ascii="GOST type A" w:hAnsi="GOST type A" w:cs="Cambria"/>
                <w:sz w:val="28"/>
                <w:szCs w:val="28"/>
              </w:rPr>
              <w:t>є</w:t>
            </w:r>
            <w:r w:rsidRPr="0090337D">
              <w:rPr>
                <w:rFonts w:ascii="GOST type A" w:hAnsi="GOST type A"/>
                <w:sz w:val="28"/>
                <w:szCs w:val="28"/>
              </w:rPr>
              <w:t xml:space="preserve"> представлення функці</w:t>
            </w:r>
            <w:r w:rsidRPr="0090337D">
              <w:rPr>
                <w:rFonts w:ascii="GOST type A" w:hAnsi="GOST type A" w:cs="Cambria"/>
                <w:sz w:val="28"/>
                <w:szCs w:val="28"/>
              </w:rPr>
              <w:t>ї</w:t>
            </w:r>
            <w:r w:rsidRPr="0090337D">
              <w:rPr>
                <w:rFonts w:ascii="GOST type A" w:hAnsi="GOST type A"/>
                <w:sz w:val="28"/>
                <w:szCs w:val="28"/>
              </w:rPr>
              <w:t xml:space="preserve"> f4 в канонічних формах алгебри Буля, Жегалкіна, Пірса і Шефера. </w:t>
            </w:r>
          </w:p>
          <w:p w14:paraId="3371B0FE" w14:textId="77777777" w:rsidR="0090337D" w:rsidRPr="0090337D" w:rsidRDefault="0090337D" w:rsidP="0090337D">
            <w:pPr>
              <w:pStyle w:val="Default"/>
              <w:spacing w:after="120" w:line="360" w:lineRule="auto"/>
              <w:ind w:left="868"/>
              <w:rPr>
                <w:rFonts w:ascii="GOST type A" w:hAnsi="GOST type A"/>
                <w:b/>
                <w:sz w:val="28"/>
                <w:szCs w:val="28"/>
              </w:rPr>
            </w:pPr>
            <w:r w:rsidRPr="0090337D">
              <w:rPr>
                <w:rFonts w:ascii="GOST type A" w:hAnsi="GOST type A"/>
                <w:b/>
                <w:sz w:val="28"/>
                <w:szCs w:val="28"/>
              </w:rPr>
              <w:t xml:space="preserve">4.2 Синтез автомата </w:t>
            </w:r>
          </w:p>
          <w:p w14:paraId="2B9FD65E" w14:textId="77777777" w:rsidR="0090337D" w:rsidRPr="0090337D" w:rsidRDefault="0090337D" w:rsidP="0090337D">
            <w:pPr>
              <w:pStyle w:val="Default"/>
              <w:spacing w:after="120" w:line="360" w:lineRule="auto"/>
              <w:ind w:left="868"/>
              <w:rPr>
                <w:rFonts w:ascii="GOST type A" w:hAnsi="GOST type A"/>
                <w:b/>
                <w:i/>
                <w:sz w:val="28"/>
                <w:szCs w:val="28"/>
              </w:rPr>
            </w:pPr>
            <w:r w:rsidRPr="0090337D">
              <w:rPr>
                <w:rFonts w:ascii="GOST type A" w:hAnsi="GOST type A"/>
                <w:b/>
                <w:i/>
                <w:sz w:val="28"/>
                <w:szCs w:val="28"/>
              </w:rPr>
              <w:t xml:space="preserve">4.2.1 Структурний синтез автомата </w:t>
            </w:r>
          </w:p>
          <w:p w14:paraId="002D0021" w14:textId="77777777" w:rsidR="0090337D" w:rsidRDefault="0090337D" w:rsidP="0090337D">
            <w:pPr>
              <w:spacing w:after="120" w:line="360" w:lineRule="auto"/>
              <w:ind w:left="868"/>
              <w:jc w:val="center"/>
              <w:rPr>
                <w:rFonts w:ascii="GOST type A" w:hAnsi="GOST type A"/>
                <w:sz w:val="28"/>
                <w:szCs w:val="28"/>
              </w:rPr>
            </w:pPr>
            <w:r w:rsidRPr="0090337D">
              <w:rPr>
                <w:rFonts w:ascii="GOST type A" w:hAnsi="GOST type A"/>
                <w:sz w:val="28"/>
                <w:szCs w:val="28"/>
              </w:rPr>
              <w:t>За графічною схемою алгоритму виконаємо розмітку станів автомата</w:t>
            </w:r>
          </w:p>
          <w:p w14:paraId="73853C27" w14:textId="23BD1CBF" w:rsidR="00D32B40" w:rsidRDefault="004C7460" w:rsidP="0090337D">
            <w:pPr>
              <w:spacing w:after="120" w:line="360" w:lineRule="auto"/>
              <w:ind w:left="868"/>
              <w:jc w:val="center"/>
              <w:rPr>
                <w:rFonts w:ascii="GOST type B" w:hAnsi="GOST type B" w:cs="Adobe Arabic"/>
                <w:sz w:val="28"/>
                <w:szCs w:val="28"/>
              </w:rPr>
            </w:pPr>
            <w:r>
              <w:object w:dxaOrig="6080" w:dyaOrig="5430" w14:anchorId="2DE5A7C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3.75pt;height:378pt" o:ole="">
                  <v:imagedata r:id="rId6" o:title=""/>
                </v:shape>
                <o:OLEObject Type="Embed" ProgID="PBrush" ShapeID="_x0000_i1025" DrawAspect="Content" ObjectID="_1483001415" r:id="rId7"/>
              </w:object>
            </w:r>
          </w:p>
          <w:p w14:paraId="77550588" w14:textId="107BB2D1" w:rsidR="00967269" w:rsidRPr="00967269" w:rsidRDefault="00967269" w:rsidP="0090337D">
            <w:pPr>
              <w:spacing w:after="120" w:line="360" w:lineRule="auto"/>
              <w:ind w:left="868"/>
              <w:jc w:val="center"/>
              <w:rPr>
                <w:rFonts w:ascii="GOST type A" w:hAnsi="GOST type A" w:cs="Adobe Arabic"/>
                <w:sz w:val="28"/>
                <w:szCs w:val="28"/>
              </w:rPr>
            </w:pPr>
            <w:r w:rsidRPr="00967269">
              <w:rPr>
                <w:rFonts w:ascii="GOST type A" w:hAnsi="GOST type A"/>
                <w:sz w:val="28"/>
                <w:szCs w:val="28"/>
              </w:rPr>
              <w:t>Рисунок 4.1 Розмітка станів автомата Мілі</w:t>
            </w:r>
          </w:p>
        </w:tc>
      </w:tr>
      <w:tr w:rsidR="000F671D" w:rsidRPr="006D5709" w14:paraId="64B1E093" w14:textId="77777777" w:rsidTr="00F3138B">
        <w:tc>
          <w:tcPr>
            <w:tcW w:w="703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862075C" w14:textId="77777777" w:rsidR="00F3138B" w:rsidRPr="006D5709" w:rsidRDefault="00F3138B" w:rsidP="008C132E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3C10188" w14:textId="77777777" w:rsidR="00F3138B" w:rsidRPr="006D5709" w:rsidRDefault="00F3138B" w:rsidP="008C132E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1530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E647F39" w14:textId="77777777" w:rsidR="00F3138B" w:rsidRPr="006D5709" w:rsidRDefault="00F3138B" w:rsidP="008C132E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736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07165C2" w14:textId="77777777" w:rsidR="00F3138B" w:rsidRPr="006D5709" w:rsidRDefault="00F3138B" w:rsidP="008C132E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26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95971DB" w14:textId="77777777" w:rsidR="00F3138B" w:rsidRPr="006D5709" w:rsidRDefault="00F3138B" w:rsidP="008C132E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5612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2771C91C" w14:textId="36962041" w:rsidR="00F3138B" w:rsidRPr="006D5709" w:rsidRDefault="00F3138B" w:rsidP="00F3138B">
            <w:pPr>
              <w:jc w:val="center"/>
              <w:rPr>
                <w:rFonts w:ascii="GOST type B" w:hAnsi="GOST type B" w:cs="Adobe Arabic"/>
                <w:sz w:val="28"/>
                <w:szCs w:val="28"/>
              </w:rPr>
            </w:pPr>
            <w:r w:rsidRPr="001A774A">
              <w:rPr>
                <w:rFonts w:ascii="GOST type A" w:hAnsi="GOST type A"/>
                <w:i/>
                <w:sz w:val="44"/>
                <w:szCs w:val="44"/>
              </w:rPr>
              <w:t>ІАЛЦ.463626.004 ПЗ</w:t>
            </w:r>
          </w:p>
        </w:tc>
        <w:tc>
          <w:tcPr>
            <w:tcW w:w="585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533CF5E3" w14:textId="77777777" w:rsidR="00F3138B" w:rsidRPr="006D5709" w:rsidRDefault="00F3138B" w:rsidP="008C132E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Арк</w:t>
            </w:r>
          </w:p>
        </w:tc>
      </w:tr>
      <w:tr w:rsidR="000F671D" w:rsidRPr="006D5709" w14:paraId="089B470C" w14:textId="77777777" w:rsidTr="00F3138B">
        <w:tc>
          <w:tcPr>
            <w:tcW w:w="703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70162D0" w14:textId="77777777" w:rsidR="00F3138B" w:rsidRPr="006D5709" w:rsidRDefault="00F3138B" w:rsidP="008C132E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B387F42" w14:textId="77777777" w:rsidR="00F3138B" w:rsidRPr="006D5709" w:rsidRDefault="00F3138B" w:rsidP="008C132E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1530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3176DB92" w14:textId="77777777" w:rsidR="00F3138B" w:rsidRPr="006D5709" w:rsidRDefault="00F3138B" w:rsidP="008C132E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736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37D24CA7" w14:textId="77777777" w:rsidR="00F3138B" w:rsidRPr="006D5709" w:rsidRDefault="00F3138B" w:rsidP="008C132E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26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9D369A1" w14:textId="77777777" w:rsidR="00F3138B" w:rsidRPr="006D5709" w:rsidRDefault="00F3138B" w:rsidP="008C132E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5612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5E87F97D" w14:textId="77777777" w:rsidR="00F3138B" w:rsidRPr="006D5709" w:rsidRDefault="00F3138B" w:rsidP="008C132E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585" w:type="dxa"/>
            <w:vMerge w:val="restart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14:paraId="217B0C80" w14:textId="7A685258" w:rsidR="00F3138B" w:rsidRPr="00F3138B" w:rsidRDefault="00F3138B" w:rsidP="00F3138B">
            <w:pPr>
              <w:jc w:val="center"/>
              <w:rPr>
                <w:rFonts w:ascii="GOST type B" w:hAnsi="GOST type B" w:cs="Adobe Arabic"/>
                <w:sz w:val="28"/>
                <w:szCs w:val="28"/>
                <w:lang w:val="en-US"/>
              </w:rPr>
            </w:pPr>
            <w:r>
              <w:rPr>
                <w:rFonts w:ascii="GOST type B" w:hAnsi="GOST type B" w:cs="Adobe Arabic"/>
                <w:sz w:val="28"/>
                <w:szCs w:val="28"/>
                <w:lang w:val="en-US"/>
              </w:rPr>
              <w:t>2</w:t>
            </w:r>
          </w:p>
        </w:tc>
      </w:tr>
      <w:tr w:rsidR="000F671D" w:rsidRPr="006D5709" w14:paraId="306B238F" w14:textId="77777777" w:rsidTr="008C132E">
        <w:tc>
          <w:tcPr>
            <w:tcW w:w="70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80141D8" w14:textId="77777777" w:rsidR="00F3138B" w:rsidRPr="006D5709" w:rsidRDefault="00F3138B" w:rsidP="008C132E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Зм</w:t>
            </w:r>
          </w:p>
        </w:tc>
        <w:tc>
          <w:tcPr>
            <w:tcW w:w="69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347D4EE" w14:textId="77777777" w:rsidR="00F3138B" w:rsidRPr="006D5709" w:rsidRDefault="00F3138B" w:rsidP="008C132E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Арк</w:t>
            </w:r>
          </w:p>
        </w:tc>
        <w:tc>
          <w:tcPr>
            <w:tcW w:w="153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5C0AA05" w14:textId="77777777" w:rsidR="00F3138B" w:rsidRPr="006D5709" w:rsidRDefault="00F3138B" w:rsidP="008C132E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/>
                <w:i/>
                <w:sz w:val="20"/>
                <w:szCs w:val="20"/>
              </w:rPr>
              <w:t>№ докум.</w:t>
            </w:r>
          </w:p>
        </w:tc>
        <w:tc>
          <w:tcPr>
            <w:tcW w:w="73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B474985" w14:textId="77777777" w:rsidR="00F3138B" w:rsidRPr="006D5709" w:rsidRDefault="00F3138B" w:rsidP="008C132E">
            <w:pPr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П</w:t>
            </w:r>
            <w:r w:rsidRPr="006D5709"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  <w:t xml:space="preserve">ідпис </w:t>
            </w:r>
          </w:p>
        </w:tc>
        <w:tc>
          <w:tcPr>
            <w:tcW w:w="62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8DC6D00" w14:textId="77777777" w:rsidR="00F3138B" w:rsidRPr="006D5709" w:rsidRDefault="00F3138B" w:rsidP="008C132E">
            <w:pPr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  <w:t>дата</w:t>
            </w:r>
          </w:p>
        </w:tc>
        <w:tc>
          <w:tcPr>
            <w:tcW w:w="5612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B4E723E" w14:textId="77777777" w:rsidR="00F3138B" w:rsidRPr="006D5709" w:rsidRDefault="00F3138B" w:rsidP="008C132E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585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B8174CF" w14:textId="77777777" w:rsidR="00F3138B" w:rsidRPr="006D5709" w:rsidRDefault="00F3138B" w:rsidP="008C132E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</w:tr>
    </w:tbl>
    <w:tbl>
      <w:tblPr>
        <w:tblStyle w:val="a3"/>
        <w:tblW w:w="10490" w:type="dxa"/>
        <w:tblInd w:w="-5" w:type="dxa"/>
        <w:tblLook w:val="0480" w:firstRow="0" w:lastRow="0" w:firstColumn="1" w:lastColumn="0" w:noHBand="0" w:noVBand="1"/>
      </w:tblPr>
      <w:tblGrid>
        <w:gridCol w:w="703"/>
        <w:gridCol w:w="698"/>
        <w:gridCol w:w="1511"/>
        <w:gridCol w:w="736"/>
        <w:gridCol w:w="627"/>
        <w:gridCol w:w="5572"/>
        <w:gridCol w:w="643"/>
      </w:tblGrid>
      <w:tr w:rsidR="0090337D" w:rsidRPr="002F55F2" w14:paraId="0A683D99" w14:textId="77777777" w:rsidTr="00EF2317">
        <w:trPr>
          <w:trHeight w:val="15119"/>
        </w:trPr>
        <w:tc>
          <w:tcPr>
            <w:tcW w:w="10490" w:type="dxa"/>
            <w:gridSpan w:val="7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6C98EDD6" w14:textId="77777777" w:rsidR="0090337D" w:rsidRDefault="0090337D" w:rsidP="0090337D">
            <w:pPr>
              <w:spacing w:after="120" w:line="360" w:lineRule="auto"/>
              <w:ind w:left="867"/>
              <w:rPr>
                <w:rFonts w:ascii="GOST type A" w:hAnsi="GOST type A" w:cs="Adobe Arabic"/>
                <w:sz w:val="28"/>
                <w:szCs w:val="28"/>
              </w:rPr>
            </w:pPr>
          </w:p>
          <w:p w14:paraId="415605AF" w14:textId="30276E11" w:rsidR="00967269" w:rsidRPr="00131985" w:rsidRDefault="00967269" w:rsidP="0090337D">
            <w:pPr>
              <w:spacing w:after="120" w:line="360" w:lineRule="auto"/>
              <w:ind w:left="867"/>
              <w:rPr>
                <w:rFonts w:ascii="GOST type A" w:hAnsi="GOST type A"/>
                <w:sz w:val="28"/>
                <w:szCs w:val="28"/>
              </w:rPr>
            </w:pPr>
            <w:r>
              <w:rPr>
                <w:rFonts w:ascii="GOST type A" w:hAnsi="GOST type A"/>
                <w:sz w:val="28"/>
                <w:szCs w:val="28"/>
              </w:rPr>
              <w:t xml:space="preserve">            </w:t>
            </w:r>
            <w:r w:rsidRPr="00967269">
              <w:rPr>
                <w:rFonts w:ascii="GOST type A" w:hAnsi="GOST type A"/>
                <w:sz w:val="28"/>
                <w:szCs w:val="28"/>
              </w:rPr>
              <w:t xml:space="preserve">  Згідно з блок-схемою алгоритму (рисунок 4</w:t>
            </w:r>
            <w:r w:rsidR="00131985">
              <w:rPr>
                <w:rFonts w:ascii="GOST type A" w:hAnsi="GOST type A"/>
                <w:sz w:val="28"/>
                <w:szCs w:val="28"/>
              </w:rPr>
              <w:t>.1) побудуємо граф автомата</w:t>
            </w:r>
            <w:r w:rsidR="00131985" w:rsidRPr="00131985">
              <w:rPr>
                <w:rFonts w:ascii="GOST type A" w:hAnsi="GOST type A"/>
                <w:sz w:val="28"/>
                <w:szCs w:val="28"/>
              </w:rPr>
              <w:t xml:space="preserve">  </w:t>
            </w:r>
            <w:proofErr w:type="gramStart"/>
            <w:r w:rsidR="00131985" w:rsidRPr="00131985">
              <w:rPr>
                <w:rFonts w:ascii="GOST type A" w:hAnsi="GOST type A"/>
                <w:sz w:val="28"/>
                <w:szCs w:val="28"/>
              </w:rPr>
              <w:t xml:space="preserve">  </w:t>
            </w:r>
            <w:r w:rsidRPr="00967269">
              <w:rPr>
                <w:rFonts w:ascii="GOST type A" w:hAnsi="GOST type A"/>
                <w:sz w:val="28"/>
                <w:szCs w:val="28"/>
              </w:rPr>
              <w:t xml:space="preserve"> (</w:t>
            </w:r>
            <w:proofErr w:type="gramEnd"/>
            <w:r w:rsidRPr="00967269">
              <w:rPr>
                <w:rFonts w:ascii="GOST type A" w:hAnsi="GOST type A"/>
                <w:sz w:val="28"/>
                <w:szCs w:val="28"/>
              </w:rPr>
              <w:t>рисунок 4.2), виконаємо кодування станів автомата.</w:t>
            </w:r>
          </w:p>
          <w:p w14:paraId="047D8ECC" w14:textId="15DB0A7A" w:rsidR="00A55072" w:rsidRDefault="000F671D" w:rsidP="00A55072">
            <w:pPr>
              <w:spacing w:after="120" w:line="360" w:lineRule="auto"/>
              <w:ind w:left="867"/>
              <w:jc w:val="center"/>
              <w:rPr>
                <w:rFonts w:ascii="GOST type A" w:hAnsi="GOST type A" w:cs="Adobe Arabic"/>
                <w:sz w:val="28"/>
                <w:szCs w:val="28"/>
                <w:lang w:val="en-US"/>
              </w:rPr>
            </w:pPr>
            <w:r w:rsidRPr="000F671D">
              <w:rPr>
                <w:rFonts w:ascii="GOST type A" w:hAnsi="GOST type A" w:cs="Adobe Arabic"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38E7B5C3" wp14:editId="745D8DD1">
                  <wp:extent cx="4126865" cy="3862418"/>
                  <wp:effectExtent l="0" t="0" r="0" b="0"/>
                  <wp:docPr id="47" name="Рисунок 47" descr="C:\Users\knysh_000\Downloads\Untitled Diagram22222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C:\Users\knysh_000\Downloads\Untitled Diagram22222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34455" cy="38695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BBA033E" w14:textId="77777777" w:rsidR="00A55072" w:rsidRDefault="00A55072" w:rsidP="00A55072">
            <w:pPr>
              <w:spacing w:after="120" w:line="360" w:lineRule="auto"/>
              <w:ind w:left="867"/>
              <w:jc w:val="center"/>
              <w:rPr>
                <w:rFonts w:ascii="GOST type A" w:hAnsi="GOST type A"/>
                <w:sz w:val="28"/>
                <w:szCs w:val="28"/>
              </w:rPr>
            </w:pPr>
            <w:r w:rsidRPr="00A55072">
              <w:rPr>
                <w:rFonts w:ascii="GOST type A" w:hAnsi="GOST type A"/>
                <w:sz w:val="28"/>
                <w:szCs w:val="28"/>
              </w:rPr>
              <w:t>Рисунок 4.2 Граф автомата</w:t>
            </w:r>
          </w:p>
          <w:p w14:paraId="62B44DBC" w14:textId="77777777" w:rsidR="00A55072" w:rsidRDefault="00A55072" w:rsidP="00A55072">
            <w:pPr>
              <w:spacing w:after="120" w:line="360" w:lineRule="auto"/>
              <w:ind w:left="867"/>
              <w:rPr>
                <w:rFonts w:ascii="GOST type A" w:hAnsi="GOST type A"/>
                <w:sz w:val="28"/>
                <w:szCs w:val="28"/>
              </w:rPr>
            </w:pPr>
            <w:r w:rsidRPr="00A55072">
              <w:rPr>
                <w:rFonts w:ascii="GOST type A" w:hAnsi="GOST type A"/>
                <w:sz w:val="28"/>
                <w:szCs w:val="28"/>
              </w:rPr>
              <w:t xml:space="preserve">Для синтезу логічної схеми автомата необхідно виконати синтез функцій збудження тригерів та вихідних функцій автомата. Кількість </w:t>
            </w:r>
            <w:r>
              <w:rPr>
                <w:rFonts w:ascii="GOST type A" w:hAnsi="GOST type A"/>
                <w:sz w:val="28"/>
                <w:szCs w:val="28"/>
              </w:rPr>
              <w:t>станів автомата дорівнює 6</w:t>
            </w:r>
            <w:r w:rsidRPr="00A55072">
              <w:rPr>
                <w:rFonts w:ascii="GOST type A" w:hAnsi="GOST type A"/>
                <w:sz w:val="28"/>
                <w:szCs w:val="28"/>
              </w:rPr>
              <w:t xml:space="preserve">, кількість тригерів знайдемо за формулою </w:t>
            </w:r>
            <w:proofErr w:type="gramStart"/>
            <w:r w:rsidRPr="00A55072">
              <w:rPr>
                <w:rFonts w:ascii="GOST type A" w:hAnsi="GOST type A"/>
                <w:sz w:val="28"/>
                <w:szCs w:val="28"/>
              </w:rPr>
              <w:t>K&gt;=</w:t>
            </w:r>
            <w:proofErr w:type="gramEnd"/>
            <w:r w:rsidRPr="00A55072">
              <w:rPr>
                <w:rFonts w:ascii="GOST type A" w:hAnsi="GOST type A"/>
                <w:sz w:val="28"/>
                <w:szCs w:val="28"/>
              </w:rPr>
              <w:t xml:space="preserve"> ]log</w:t>
            </w:r>
            <w:r w:rsidRPr="00A55072">
              <w:rPr>
                <w:rFonts w:ascii="GOST type A" w:hAnsi="GOST type A"/>
                <w:sz w:val="17"/>
                <w:szCs w:val="17"/>
              </w:rPr>
              <w:t>2</w:t>
            </w:r>
            <w:r w:rsidRPr="00A55072">
              <w:rPr>
                <w:rFonts w:ascii="GOST type A" w:hAnsi="GOST type A"/>
                <w:sz w:val="28"/>
                <w:szCs w:val="28"/>
              </w:rPr>
              <w:t>N[ = ]log</w:t>
            </w:r>
            <w:r w:rsidRPr="00A55072">
              <w:rPr>
                <w:rFonts w:ascii="GOST type A" w:hAnsi="GOST type A"/>
                <w:sz w:val="17"/>
                <w:szCs w:val="17"/>
              </w:rPr>
              <w:t>2</w:t>
            </w:r>
            <w:r>
              <w:rPr>
                <w:rFonts w:ascii="GOST type A" w:hAnsi="GOST type A"/>
                <w:sz w:val="28"/>
                <w:szCs w:val="28"/>
              </w:rPr>
              <w:t>6</w:t>
            </w:r>
            <w:r w:rsidRPr="00A55072">
              <w:rPr>
                <w:rFonts w:ascii="GOST type A" w:hAnsi="GOST type A"/>
                <w:sz w:val="28"/>
                <w:szCs w:val="28"/>
              </w:rPr>
              <w:t>[, звідки К = 3. Так як для побудови даного автома</w:t>
            </w:r>
            <w:r>
              <w:rPr>
                <w:rFonts w:ascii="GOST type A" w:hAnsi="GOST type A"/>
                <w:sz w:val="28"/>
                <w:szCs w:val="28"/>
              </w:rPr>
              <w:t>та необхідно використо- вувати D</w:t>
            </w:r>
            <w:r w:rsidRPr="00A55072">
              <w:rPr>
                <w:rFonts w:ascii="GOST type A" w:hAnsi="GOST type A"/>
                <w:sz w:val="28"/>
                <w:szCs w:val="28"/>
              </w:rPr>
              <w:t>-тригери, запишемо таблицю перех</w:t>
            </w:r>
            <w:r>
              <w:rPr>
                <w:rFonts w:ascii="GOST type A" w:hAnsi="GOST type A"/>
                <w:sz w:val="28"/>
                <w:szCs w:val="28"/>
              </w:rPr>
              <w:t>одів цього типу тригерів (рису</w:t>
            </w:r>
            <w:r w:rsidRPr="00A55072">
              <w:rPr>
                <w:rFonts w:ascii="GOST type A" w:hAnsi="GOST type A"/>
                <w:sz w:val="28"/>
                <w:szCs w:val="28"/>
              </w:rPr>
              <w:t>нок 4.3).</w:t>
            </w:r>
          </w:p>
          <w:p w14:paraId="67212431" w14:textId="77777777" w:rsidR="00A55072" w:rsidRDefault="00A55072" w:rsidP="00A55072">
            <w:pPr>
              <w:spacing w:after="120" w:line="360" w:lineRule="auto"/>
              <w:ind w:left="867"/>
              <w:jc w:val="center"/>
              <w:rPr>
                <w:rFonts w:ascii="GOST type A" w:hAnsi="GOST type A" w:cs="Adobe Arabic"/>
                <w:sz w:val="28"/>
                <w:szCs w:val="28"/>
              </w:rPr>
            </w:pPr>
            <w:r w:rsidRPr="00A55072">
              <w:rPr>
                <w:rFonts w:ascii="GOST type A" w:hAnsi="GOST type A" w:cs="Adobe Arabic"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68267F22" wp14:editId="6198F20B">
                  <wp:extent cx="2564404" cy="1582615"/>
                  <wp:effectExtent l="0" t="0" r="0" b="0"/>
                  <wp:docPr id="12" name="Рисунок 12" descr="C:\Users\knysh_000\OneDrive\Untitled Diagram (3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2" descr="C:\Users\knysh_000\OneDrive\Untitled Diagram (3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1082" cy="15990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188E6BA" w14:textId="77777777" w:rsidR="00A55072" w:rsidRDefault="008C132E" w:rsidP="00A55072">
            <w:pPr>
              <w:spacing w:after="120" w:line="360" w:lineRule="auto"/>
              <w:ind w:left="867"/>
              <w:jc w:val="center"/>
              <w:rPr>
                <w:rFonts w:ascii="GOST type A" w:hAnsi="GOST type A"/>
                <w:sz w:val="28"/>
                <w:szCs w:val="28"/>
              </w:rPr>
            </w:pPr>
            <w:r>
              <w:rPr>
                <w:rFonts w:ascii="GOST type A" w:hAnsi="GOST type A"/>
                <w:sz w:val="28"/>
                <w:szCs w:val="28"/>
              </w:rPr>
              <w:t>Рисунок 4.3 Таблиця переходів D</w:t>
            </w:r>
            <w:r w:rsidR="00A55072" w:rsidRPr="00A55072">
              <w:rPr>
                <w:rFonts w:ascii="GOST type A" w:hAnsi="GOST type A"/>
                <w:sz w:val="28"/>
                <w:szCs w:val="28"/>
              </w:rPr>
              <w:t>-тригера</w:t>
            </w:r>
          </w:p>
          <w:p w14:paraId="6C082B16" w14:textId="77777777" w:rsidR="00B91808" w:rsidRPr="008C132E" w:rsidRDefault="00B91808" w:rsidP="00B91808">
            <w:pPr>
              <w:pStyle w:val="Default"/>
              <w:ind w:left="867" w:right="477"/>
              <w:rPr>
                <w:rFonts w:ascii="GOST type A" w:hAnsi="GOST type A"/>
                <w:sz w:val="28"/>
                <w:szCs w:val="28"/>
              </w:rPr>
            </w:pPr>
            <w:r w:rsidRPr="008C132E">
              <w:rPr>
                <w:rFonts w:ascii="GOST type A" w:hAnsi="GOST type A"/>
                <w:sz w:val="28"/>
                <w:szCs w:val="28"/>
              </w:rPr>
              <w:t xml:space="preserve">На основі графа автомата (рисунок 4.2) складемо структурну таблицю автомата (таблицю 4.1). </w:t>
            </w:r>
          </w:p>
          <w:p w14:paraId="2BE85095" w14:textId="7180F8D7" w:rsidR="00B91808" w:rsidRPr="00A55072" w:rsidRDefault="00B91808" w:rsidP="00A55072">
            <w:pPr>
              <w:spacing w:after="120" w:line="360" w:lineRule="auto"/>
              <w:ind w:left="867"/>
              <w:jc w:val="center"/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A55072" w:rsidRPr="002F55F2" w14:paraId="1C4E6A23" w14:textId="77777777" w:rsidTr="008C132E">
        <w:tc>
          <w:tcPr>
            <w:tcW w:w="703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C0FC569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4153B23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1511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D8AA06F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36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A397952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6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9F02511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5573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5942B914" w14:textId="77777777" w:rsidR="0090337D" w:rsidRPr="001A774A" w:rsidRDefault="0090337D" w:rsidP="0090337D">
            <w:pPr>
              <w:jc w:val="center"/>
              <w:rPr>
                <w:rFonts w:ascii="GOST type A" w:hAnsi="GOST type A" w:cs="Adobe Arabic"/>
                <w:i/>
                <w:sz w:val="28"/>
                <w:szCs w:val="28"/>
              </w:rPr>
            </w:pPr>
          </w:p>
          <w:p w14:paraId="78D21B0E" w14:textId="598AB962" w:rsidR="0090337D" w:rsidRPr="001A774A" w:rsidRDefault="00F3138B" w:rsidP="0090337D">
            <w:pPr>
              <w:jc w:val="center"/>
              <w:rPr>
                <w:rFonts w:ascii="GOST type A" w:hAnsi="GOST type A" w:cs="Adobe Arabic"/>
                <w:i/>
                <w:sz w:val="28"/>
                <w:szCs w:val="28"/>
              </w:rPr>
            </w:pPr>
            <w:r w:rsidRPr="001A774A">
              <w:rPr>
                <w:rFonts w:ascii="GOST type A" w:hAnsi="GOST type A"/>
                <w:i/>
                <w:sz w:val="44"/>
                <w:szCs w:val="44"/>
              </w:rPr>
              <w:t>ІАЛЦ.463626.004 ПЗ</w:t>
            </w:r>
          </w:p>
        </w:tc>
        <w:tc>
          <w:tcPr>
            <w:tcW w:w="643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4CCAD4B1" w14:textId="08EF5EE6" w:rsidR="0090337D" w:rsidRPr="002F55F2" w:rsidRDefault="0090337D" w:rsidP="0090337D">
            <w:pPr>
              <w:rPr>
                <w:rFonts w:ascii="GOST type A" w:hAnsi="GOST type A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Арк</w:t>
            </w:r>
          </w:p>
        </w:tc>
      </w:tr>
      <w:tr w:rsidR="00A55072" w:rsidRPr="002F55F2" w14:paraId="282B8A49" w14:textId="77777777" w:rsidTr="00F3138B">
        <w:tc>
          <w:tcPr>
            <w:tcW w:w="703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74A8068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02CD864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1511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3766086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36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F61D99C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6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7E602D8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5573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259493A8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43" w:type="dxa"/>
            <w:vMerge w:val="restart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14:paraId="4E081C1E" w14:textId="3A917A73" w:rsidR="0090337D" w:rsidRPr="000718D5" w:rsidRDefault="00F3138B" w:rsidP="00F3138B">
            <w:pPr>
              <w:jc w:val="center"/>
              <w:rPr>
                <w:rFonts w:ascii="GOST type A" w:hAnsi="GOST type A" w:cs="Adobe Arabic"/>
                <w:sz w:val="28"/>
                <w:szCs w:val="28"/>
                <w:lang w:val="uk-UA"/>
              </w:rPr>
            </w:pPr>
            <w:r>
              <w:rPr>
                <w:rFonts w:ascii="GOST type A" w:hAnsi="GOST type A" w:cs="Adobe Arabic"/>
                <w:sz w:val="28"/>
                <w:szCs w:val="28"/>
                <w:lang w:val="en-US"/>
              </w:rPr>
              <w:t>3</w:t>
            </w:r>
          </w:p>
        </w:tc>
      </w:tr>
      <w:tr w:rsidR="00A55072" w:rsidRPr="002F55F2" w14:paraId="69806038" w14:textId="77777777" w:rsidTr="00536533">
        <w:tc>
          <w:tcPr>
            <w:tcW w:w="70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964CEC3" w14:textId="2A42E4FF" w:rsidR="0090337D" w:rsidRPr="002F55F2" w:rsidRDefault="0090337D" w:rsidP="0090337D">
            <w:pPr>
              <w:rPr>
                <w:rFonts w:ascii="GOST type A" w:hAnsi="GOST type A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Зм</w:t>
            </w:r>
          </w:p>
        </w:tc>
        <w:tc>
          <w:tcPr>
            <w:tcW w:w="69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B5CEA2E" w14:textId="3DAB7094" w:rsidR="0090337D" w:rsidRPr="002F55F2" w:rsidRDefault="0090337D" w:rsidP="0090337D">
            <w:pPr>
              <w:rPr>
                <w:rFonts w:ascii="GOST type A" w:hAnsi="GOST type A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Арк</w:t>
            </w:r>
          </w:p>
        </w:tc>
        <w:tc>
          <w:tcPr>
            <w:tcW w:w="151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690AA4C" w14:textId="37FBBDEE" w:rsidR="0090337D" w:rsidRPr="002F55F2" w:rsidRDefault="0090337D" w:rsidP="0090337D">
            <w:pPr>
              <w:rPr>
                <w:rFonts w:ascii="GOST type A" w:hAnsi="GOST type A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/>
                <w:i/>
                <w:sz w:val="20"/>
                <w:szCs w:val="20"/>
              </w:rPr>
              <w:t>№ докум.</w:t>
            </w:r>
          </w:p>
        </w:tc>
        <w:tc>
          <w:tcPr>
            <w:tcW w:w="73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6E1F94F" w14:textId="7E72D7D1" w:rsidR="0090337D" w:rsidRPr="002F55F2" w:rsidRDefault="0090337D" w:rsidP="0090337D">
            <w:pPr>
              <w:rPr>
                <w:rFonts w:ascii="GOST type A" w:hAnsi="GOST type A" w:cs="Adobe Arabic"/>
                <w:i/>
                <w:sz w:val="20"/>
                <w:szCs w:val="20"/>
                <w:lang w:val="uk-UA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П</w:t>
            </w:r>
            <w:r w:rsidRPr="006D5709"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  <w:t xml:space="preserve">ідпис </w:t>
            </w:r>
          </w:p>
        </w:tc>
        <w:tc>
          <w:tcPr>
            <w:tcW w:w="62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625FB0E" w14:textId="096E0F08" w:rsidR="0090337D" w:rsidRPr="002F55F2" w:rsidRDefault="0090337D" w:rsidP="0090337D">
            <w:pPr>
              <w:rPr>
                <w:rFonts w:ascii="GOST type A" w:hAnsi="GOST type A" w:cs="Adobe Arabic"/>
                <w:i/>
                <w:sz w:val="20"/>
                <w:szCs w:val="20"/>
                <w:lang w:val="uk-UA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  <w:t>дата</w:t>
            </w:r>
          </w:p>
        </w:tc>
        <w:tc>
          <w:tcPr>
            <w:tcW w:w="5573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90D97B4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43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A1D1A23" w14:textId="5163B46D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</w:tbl>
    <w:tbl>
      <w:tblPr>
        <w:tblStyle w:val="2"/>
        <w:tblW w:w="10490" w:type="dxa"/>
        <w:tblInd w:w="-5" w:type="dxa"/>
        <w:tblLook w:val="0480" w:firstRow="0" w:lastRow="0" w:firstColumn="1" w:lastColumn="0" w:noHBand="0" w:noVBand="1"/>
      </w:tblPr>
      <w:tblGrid>
        <w:gridCol w:w="703"/>
        <w:gridCol w:w="698"/>
        <w:gridCol w:w="1530"/>
        <w:gridCol w:w="736"/>
        <w:gridCol w:w="627"/>
        <w:gridCol w:w="5611"/>
        <w:gridCol w:w="585"/>
      </w:tblGrid>
      <w:tr w:rsidR="00E665FB" w:rsidRPr="008C132E" w14:paraId="58378966" w14:textId="77777777" w:rsidTr="00F3138B">
        <w:trPr>
          <w:trHeight w:val="14991"/>
        </w:trPr>
        <w:tc>
          <w:tcPr>
            <w:tcW w:w="10490" w:type="dxa"/>
            <w:gridSpan w:val="7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66494BC9" w14:textId="77777777" w:rsidR="008C132E" w:rsidRDefault="008C132E" w:rsidP="008C132E">
            <w:pPr>
              <w:pStyle w:val="Default"/>
              <w:ind w:right="477"/>
              <w:rPr>
                <w:sz w:val="28"/>
                <w:szCs w:val="28"/>
              </w:rPr>
            </w:pPr>
          </w:p>
          <w:p w14:paraId="1EC73E88" w14:textId="77777777" w:rsidR="008C132E" w:rsidRPr="008C132E" w:rsidRDefault="008C132E" w:rsidP="008C132E">
            <w:pPr>
              <w:pStyle w:val="Default"/>
              <w:ind w:left="867" w:right="477"/>
              <w:jc w:val="right"/>
              <w:rPr>
                <w:rFonts w:ascii="GOST type A" w:hAnsi="GOST type A"/>
                <w:sz w:val="28"/>
                <w:szCs w:val="28"/>
              </w:rPr>
            </w:pPr>
            <w:r w:rsidRPr="008C132E">
              <w:rPr>
                <w:rFonts w:ascii="GOST type A" w:hAnsi="GOST type A"/>
                <w:sz w:val="28"/>
                <w:szCs w:val="28"/>
              </w:rPr>
              <w:t xml:space="preserve">Таблиця 4.1 </w:t>
            </w:r>
          </w:p>
          <w:p w14:paraId="3DE3FCD5" w14:textId="77777777" w:rsidR="00E665FB" w:rsidRDefault="008C132E" w:rsidP="008C132E">
            <w:pPr>
              <w:spacing w:line="360" w:lineRule="auto"/>
              <w:ind w:left="867" w:right="477"/>
              <w:jc w:val="center"/>
              <w:rPr>
                <w:rFonts w:ascii="GOST type A" w:hAnsi="GOST type A"/>
                <w:sz w:val="28"/>
                <w:szCs w:val="28"/>
              </w:rPr>
            </w:pPr>
            <w:r w:rsidRPr="008C132E">
              <w:rPr>
                <w:rFonts w:ascii="GOST type A" w:hAnsi="GOST type A"/>
                <w:sz w:val="28"/>
                <w:szCs w:val="28"/>
              </w:rPr>
              <w:t>Структурна таблиця автомата</w:t>
            </w:r>
          </w:p>
          <w:tbl>
            <w:tblPr>
              <w:tblStyle w:val="a3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865"/>
              <w:gridCol w:w="497"/>
              <w:gridCol w:w="494"/>
              <w:gridCol w:w="494"/>
              <w:gridCol w:w="491"/>
              <w:gridCol w:w="491"/>
              <w:gridCol w:w="492"/>
              <w:gridCol w:w="493"/>
              <w:gridCol w:w="491"/>
              <w:gridCol w:w="486"/>
              <w:gridCol w:w="486"/>
              <w:gridCol w:w="486"/>
              <w:gridCol w:w="486"/>
              <w:gridCol w:w="489"/>
              <w:gridCol w:w="488"/>
              <w:gridCol w:w="488"/>
              <w:gridCol w:w="488"/>
              <w:gridCol w:w="11"/>
            </w:tblGrid>
            <w:tr w:rsidR="008C132E" w14:paraId="47E3FD62" w14:textId="77777777" w:rsidTr="00FC57F3">
              <w:trPr>
                <w:trHeight w:val="819"/>
                <w:jc w:val="center"/>
              </w:trPr>
              <w:tc>
                <w:tcPr>
                  <w:tcW w:w="862" w:type="dxa"/>
                  <w:vMerge w:val="restart"/>
                </w:tcPr>
                <w:p w14:paraId="6E67521D" w14:textId="77777777" w:rsidR="008C132E" w:rsidRPr="00B91808" w:rsidRDefault="008C132E" w:rsidP="008C132E">
                  <w:pPr>
                    <w:pStyle w:val="Default"/>
                    <w:rPr>
                      <w:rFonts w:ascii="GOST type A" w:hAnsi="GOST type A"/>
                    </w:rPr>
                  </w:pPr>
                  <w:r w:rsidRPr="00B91808">
                    <w:rPr>
                      <w:rFonts w:ascii="GOST type A" w:hAnsi="GOST type A"/>
                    </w:rPr>
                    <w:t xml:space="preserve">Стан </w:t>
                  </w:r>
                </w:p>
                <w:p w14:paraId="0CC62178" w14:textId="77777777" w:rsidR="008C132E" w:rsidRPr="00B91808" w:rsidRDefault="008C132E" w:rsidP="008C132E">
                  <w:pPr>
                    <w:rPr>
                      <w:rFonts w:ascii="GOST type A" w:hAnsi="GOST type A"/>
                      <w:sz w:val="24"/>
                      <w:szCs w:val="24"/>
                      <w:lang w:val="uk-UA"/>
                    </w:rPr>
                  </w:pPr>
                </w:p>
              </w:tc>
              <w:tc>
                <w:tcPr>
                  <w:tcW w:w="1485" w:type="dxa"/>
                  <w:gridSpan w:val="3"/>
                </w:tcPr>
                <w:p w14:paraId="27FEA0AF" w14:textId="77777777" w:rsidR="008C132E" w:rsidRPr="00B91808" w:rsidRDefault="008C132E" w:rsidP="008C132E">
                  <w:pPr>
                    <w:rPr>
                      <w:rFonts w:ascii="GOST type A" w:hAnsi="GOST type A"/>
                      <w:sz w:val="24"/>
                      <w:szCs w:val="24"/>
                      <w:lang w:val="uk-UA"/>
                    </w:rPr>
                  </w:pPr>
                  <w:r w:rsidRPr="00B91808">
                    <w:rPr>
                      <w:rFonts w:ascii="GOST type A" w:hAnsi="GOST type A"/>
                      <w:sz w:val="24"/>
                      <w:szCs w:val="24"/>
                      <w:lang w:val="uk-UA"/>
                    </w:rPr>
                    <w:t>Код початкового стану</w:t>
                  </w:r>
                </w:p>
              </w:tc>
              <w:tc>
                <w:tcPr>
                  <w:tcW w:w="1474" w:type="dxa"/>
                  <w:gridSpan w:val="3"/>
                </w:tcPr>
                <w:p w14:paraId="6E6713DE" w14:textId="77777777" w:rsidR="008C132E" w:rsidRPr="00B91808" w:rsidRDefault="008C132E" w:rsidP="008C132E">
                  <w:pPr>
                    <w:rPr>
                      <w:rFonts w:ascii="GOST type A" w:hAnsi="GOST type A"/>
                      <w:sz w:val="24"/>
                      <w:szCs w:val="24"/>
                      <w:lang w:val="uk-UA"/>
                    </w:rPr>
                  </w:pPr>
                  <w:r w:rsidRPr="00B91808">
                    <w:rPr>
                      <w:rFonts w:ascii="GOST type A" w:hAnsi="GOST type A"/>
                      <w:sz w:val="24"/>
                      <w:szCs w:val="24"/>
                      <w:lang w:val="uk-UA"/>
                    </w:rPr>
                    <w:t>Код стану переходу</w:t>
                  </w:r>
                </w:p>
              </w:tc>
              <w:tc>
                <w:tcPr>
                  <w:tcW w:w="984" w:type="dxa"/>
                  <w:gridSpan w:val="2"/>
                </w:tcPr>
                <w:p w14:paraId="037211A1" w14:textId="77777777" w:rsidR="008C132E" w:rsidRPr="00B91808" w:rsidRDefault="008C132E" w:rsidP="008C132E">
                  <w:pPr>
                    <w:pStyle w:val="Default"/>
                    <w:rPr>
                      <w:rFonts w:ascii="GOST type A" w:hAnsi="GOST type A"/>
                    </w:rPr>
                  </w:pPr>
                  <w:r w:rsidRPr="00B91808">
                    <w:rPr>
                      <w:rFonts w:ascii="GOST type A" w:hAnsi="GOST type A"/>
                    </w:rPr>
                    <w:t xml:space="preserve">Логічні умови </w:t>
                  </w:r>
                </w:p>
                <w:p w14:paraId="4A1B0935" w14:textId="77777777" w:rsidR="008C132E" w:rsidRPr="00B91808" w:rsidRDefault="008C132E" w:rsidP="008C132E">
                  <w:pPr>
                    <w:rPr>
                      <w:rFonts w:ascii="GOST type A" w:hAnsi="GOST type A"/>
                      <w:sz w:val="24"/>
                      <w:szCs w:val="24"/>
                      <w:lang w:val="uk-UA"/>
                    </w:rPr>
                  </w:pPr>
                </w:p>
              </w:tc>
              <w:tc>
                <w:tcPr>
                  <w:tcW w:w="2433" w:type="dxa"/>
                  <w:gridSpan w:val="5"/>
                </w:tcPr>
                <w:p w14:paraId="0A3D072E" w14:textId="77777777" w:rsidR="008C132E" w:rsidRPr="00B91808" w:rsidRDefault="008C132E" w:rsidP="008C132E">
                  <w:pPr>
                    <w:pStyle w:val="Default"/>
                    <w:rPr>
                      <w:rFonts w:ascii="GOST type A" w:hAnsi="GOST type A"/>
                    </w:rPr>
                  </w:pPr>
                  <w:r w:rsidRPr="00B91808">
                    <w:rPr>
                      <w:rFonts w:ascii="GOST type A" w:hAnsi="GOST type A"/>
                    </w:rPr>
                    <w:t xml:space="preserve">Керуючі сигнали </w:t>
                  </w:r>
                </w:p>
                <w:p w14:paraId="624929C7" w14:textId="77777777" w:rsidR="008C132E" w:rsidRPr="00B91808" w:rsidRDefault="008C132E" w:rsidP="008C132E">
                  <w:pPr>
                    <w:rPr>
                      <w:rFonts w:ascii="GOST type A" w:hAnsi="GOST type A"/>
                      <w:sz w:val="24"/>
                      <w:szCs w:val="24"/>
                      <w:lang w:val="uk-UA"/>
                    </w:rPr>
                  </w:pPr>
                </w:p>
              </w:tc>
              <w:tc>
                <w:tcPr>
                  <w:tcW w:w="1475" w:type="dxa"/>
                  <w:gridSpan w:val="4"/>
                </w:tcPr>
                <w:p w14:paraId="2BD4AEBB" w14:textId="77777777" w:rsidR="008C132E" w:rsidRPr="00B91808" w:rsidRDefault="008C132E" w:rsidP="008C132E">
                  <w:pPr>
                    <w:pStyle w:val="Default"/>
                    <w:rPr>
                      <w:rFonts w:ascii="GOST type A" w:hAnsi="GOST type A"/>
                    </w:rPr>
                  </w:pPr>
                  <w:r w:rsidRPr="00B91808">
                    <w:rPr>
                      <w:rFonts w:ascii="GOST type A" w:hAnsi="GOST type A"/>
                    </w:rPr>
                    <w:t>Функці</w:t>
                  </w:r>
                  <w:r w:rsidRPr="00B91808">
                    <w:rPr>
                      <w:rFonts w:ascii="GOST type A" w:hAnsi="GOST type A" w:cs="Calibri"/>
                    </w:rPr>
                    <w:t>ї</w:t>
                  </w:r>
                  <w:r w:rsidRPr="00B91808">
                    <w:rPr>
                      <w:rFonts w:ascii="GOST type A" w:hAnsi="GOST type A"/>
                    </w:rPr>
                    <w:t xml:space="preserve"> збу- дження три- герів </w:t>
                  </w:r>
                </w:p>
                <w:p w14:paraId="194003F1" w14:textId="77777777" w:rsidR="008C132E" w:rsidRPr="00B91808" w:rsidRDefault="008C132E" w:rsidP="008C132E">
                  <w:pPr>
                    <w:rPr>
                      <w:rFonts w:ascii="GOST type A" w:hAnsi="GOST type A"/>
                      <w:sz w:val="24"/>
                      <w:szCs w:val="24"/>
                      <w:lang w:val="uk-UA"/>
                    </w:rPr>
                  </w:pPr>
                </w:p>
              </w:tc>
            </w:tr>
            <w:tr w:rsidR="008C132E" w14:paraId="7EA9BDD3" w14:textId="77777777" w:rsidTr="00FC57F3">
              <w:trPr>
                <w:gridAfter w:val="1"/>
                <w:wAfter w:w="11" w:type="dxa"/>
                <w:trHeight w:val="240"/>
                <w:jc w:val="center"/>
              </w:trPr>
              <w:tc>
                <w:tcPr>
                  <w:tcW w:w="862" w:type="dxa"/>
                  <w:vMerge/>
                </w:tcPr>
                <w:p w14:paraId="107C615C" w14:textId="77777777" w:rsidR="008C132E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97" w:type="dxa"/>
                </w:tcPr>
                <w:p w14:paraId="0EAFC836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4" w:type="dxa"/>
                </w:tcPr>
                <w:p w14:paraId="08A08587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94" w:type="dxa"/>
                </w:tcPr>
                <w:p w14:paraId="112F5194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91" w:type="dxa"/>
                </w:tcPr>
                <w:p w14:paraId="5F5963D2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1" w:type="dxa"/>
                </w:tcPr>
                <w:p w14:paraId="03574CF4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92" w:type="dxa"/>
                </w:tcPr>
                <w:p w14:paraId="472FE210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93" w:type="dxa"/>
                </w:tcPr>
                <w:p w14:paraId="13006D36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1" w:type="dxa"/>
                </w:tcPr>
                <w:p w14:paraId="126A6B97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86" w:type="dxa"/>
                </w:tcPr>
                <w:p w14:paraId="17AE3176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Y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6" w:type="dxa"/>
                </w:tcPr>
                <w:p w14:paraId="10AC38C9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Y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86" w:type="dxa"/>
                </w:tcPr>
                <w:p w14:paraId="3A0B4459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Y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86" w:type="dxa"/>
                </w:tcPr>
                <w:p w14:paraId="5D49CF31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Y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89" w:type="dxa"/>
                </w:tcPr>
                <w:p w14:paraId="739E61DD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Y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88" w:type="dxa"/>
                </w:tcPr>
                <w:p w14:paraId="1E1D5E0A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D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8" w:type="dxa"/>
                </w:tcPr>
                <w:p w14:paraId="67AD57C2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D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88" w:type="dxa"/>
                </w:tcPr>
                <w:p w14:paraId="000C9B2D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D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3</w:t>
                  </w:r>
                </w:p>
              </w:tc>
            </w:tr>
            <w:tr w:rsidR="008C132E" w14:paraId="20459894" w14:textId="77777777" w:rsidTr="00FC57F3">
              <w:trPr>
                <w:gridAfter w:val="1"/>
                <w:wAfter w:w="11" w:type="dxa"/>
                <w:trHeight w:val="275"/>
                <w:jc w:val="center"/>
              </w:trPr>
              <w:tc>
                <w:tcPr>
                  <w:tcW w:w="862" w:type="dxa"/>
                  <w:shd w:val="clear" w:color="auto" w:fill="FFFFFF" w:themeFill="background1"/>
                </w:tcPr>
                <w:p w14:paraId="50E4357F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Z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1</w:t>
                  </w:r>
                  <w:r w:rsidRPr="00FD78D4">
                    <w:rPr>
                      <w:rFonts w:ascii="Calibri" w:hAnsi="Calibri"/>
                      <w:sz w:val="28"/>
                      <w:szCs w:val="28"/>
                    </w:rPr>
                    <w:t>→</w:t>
                  </w: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Z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2</w:t>
                  </w:r>
                </w:p>
              </w:tc>
              <w:tc>
                <w:tcPr>
                  <w:tcW w:w="497" w:type="dxa"/>
                  <w:shd w:val="clear" w:color="auto" w:fill="FFFFFF" w:themeFill="background1"/>
                </w:tcPr>
                <w:p w14:paraId="5DE53BB3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4" w:type="dxa"/>
                  <w:shd w:val="clear" w:color="auto" w:fill="FFFFFF" w:themeFill="background1"/>
                </w:tcPr>
                <w:p w14:paraId="3E3037D1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4" w:type="dxa"/>
                  <w:shd w:val="clear" w:color="auto" w:fill="FFFFFF" w:themeFill="background1"/>
                </w:tcPr>
                <w:p w14:paraId="5ADA1515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7B679D64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510E1291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2" w:type="dxa"/>
                  <w:shd w:val="clear" w:color="auto" w:fill="FFFFFF" w:themeFill="background1"/>
                </w:tcPr>
                <w:p w14:paraId="23EB2DA7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3" w:type="dxa"/>
                  <w:shd w:val="clear" w:color="auto" w:fill="FFFFFF" w:themeFill="background1"/>
                </w:tcPr>
                <w:p w14:paraId="10432581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7B02846D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2A9F3D24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39F94527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2ADEB00D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3C14B61E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9" w:type="dxa"/>
                  <w:shd w:val="clear" w:color="auto" w:fill="FFFFFF" w:themeFill="background1"/>
                </w:tcPr>
                <w:p w14:paraId="019B7D1C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451B5757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44F278FA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2517E1FE" w14:textId="77777777" w:rsidR="008C132E" w:rsidRPr="00FD78D4" w:rsidRDefault="008C132E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8C132E" w14:paraId="0961ADAB" w14:textId="77777777" w:rsidTr="00FC57F3">
              <w:trPr>
                <w:gridAfter w:val="1"/>
                <w:wAfter w:w="11" w:type="dxa"/>
                <w:trHeight w:val="275"/>
                <w:jc w:val="center"/>
              </w:trPr>
              <w:tc>
                <w:tcPr>
                  <w:tcW w:w="862" w:type="dxa"/>
                  <w:shd w:val="clear" w:color="auto" w:fill="FFFFFF" w:themeFill="background1"/>
                </w:tcPr>
                <w:p w14:paraId="28FB2E4C" w14:textId="4D4C5F90" w:rsidR="008C132E" w:rsidRDefault="00B91808" w:rsidP="008C132E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Z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1</w:t>
                  </w:r>
                  <w:r w:rsidRPr="00FD78D4">
                    <w:rPr>
                      <w:rFonts w:ascii="Calibri" w:hAnsi="Calibri"/>
                      <w:sz w:val="28"/>
                      <w:szCs w:val="28"/>
                    </w:rPr>
                    <w:t>→</w:t>
                  </w: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Z</w:t>
                  </w:r>
                  <w:r w:rsidR="00FC57F3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3</w:t>
                  </w:r>
                </w:p>
              </w:tc>
              <w:tc>
                <w:tcPr>
                  <w:tcW w:w="497" w:type="dxa"/>
                  <w:shd w:val="clear" w:color="auto" w:fill="FFFFFF" w:themeFill="background1"/>
                </w:tcPr>
                <w:p w14:paraId="472BECDB" w14:textId="40D66294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4" w:type="dxa"/>
                  <w:shd w:val="clear" w:color="auto" w:fill="FFFFFF" w:themeFill="background1"/>
                </w:tcPr>
                <w:p w14:paraId="7B2A5FD4" w14:textId="1FD238D3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4" w:type="dxa"/>
                  <w:shd w:val="clear" w:color="auto" w:fill="FFFFFF" w:themeFill="background1"/>
                </w:tcPr>
                <w:p w14:paraId="23AB32CA" w14:textId="2A0A0D6C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79C84313" w14:textId="6F0C4AE5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12C22BFD" w14:textId="358714A1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2" w:type="dxa"/>
                  <w:shd w:val="clear" w:color="auto" w:fill="FFFFFF" w:themeFill="background1"/>
                </w:tcPr>
                <w:p w14:paraId="3E1E3498" w14:textId="1A2F320B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3" w:type="dxa"/>
                  <w:shd w:val="clear" w:color="auto" w:fill="FFFFFF" w:themeFill="background1"/>
                </w:tcPr>
                <w:p w14:paraId="27D48117" w14:textId="1F9F8366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1E6908FA" w14:textId="4580AAC2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3E8A2C72" w14:textId="7423B1FC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55D7F225" w14:textId="187004C3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58716263" w14:textId="1C737C31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10D84DDA" w14:textId="157024FE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9" w:type="dxa"/>
                  <w:shd w:val="clear" w:color="auto" w:fill="FFFFFF" w:themeFill="background1"/>
                </w:tcPr>
                <w:p w14:paraId="552F6E86" w14:textId="0A47D8CD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17AFEBB7" w14:textId="0154F09E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52F28792" w14:textId="329F7D18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3D47DFCE" w14:textId="2B8ED531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8C132E" w14:paraId="245C4DE1" w14:textId="77777777" w:rsidTr="00FC57F3">
              <w:trPr>
                <w:gridAfter w:val="1"/>
                <w:wAfter w:w="11" w:type="dxa"/>
                <w:trHeight w:val="266"/>
                <w:jc w:val="center"/>
              </w:trPr>
              <w:tc>
                <w:tcPr>
                  <w:tcW w:w="862" w:type="dxa"/>
                  <w:shd w:val="clear" w:color="auto" w:fill="FFFFFF" w:themeFill="background1"/>
                </w:tcPr>
                <w:p w14:paraId="035025B5" w14:textId="5D4C37C0" w:rsidR="008C132E" w:rsidRDefault="00B91808" w:rsidP="008C132E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Z</w:t>
                  </w:r>
                  <w:r w:rsidR="00FC57F3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2</w:t>
                  </w:r>
                  <w:r w:rsidRPr="00FD78D4">
                    <w:rPr>
                      <w:rFonts w:ascii="Calibri" w:hAnsi="Calibri"/>
                      <w:sz w:val="28"/>
                      <w:szCs w:val="28"/>
                    </w:rPr>
                    <w:t>→</w:t>
                  </w: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Z</w:t>
                  </w:r>
                  <w:r w:rsidR="00FC57F3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3</w:t>
                  </w:r>
                </w:p>
              </w:tc>
              <w:tc>
                <w:tcPr>
                  <w:tcW w:w="497" w:type="dxa"/>
                  <w:shd w:val="clear" w:color="auto" w:fill="FFFFFF" w:themeFill="background1"/>
                </w:tcPr>
                <w:p w14:paraId="34C34727" w14:textId="7B90971D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4" w:type="dxa"/>
                  <w:shd w:val="clear" w:color="auto" w:fill="FFFFFF" w:themeFill="background1"/>
                </w:tcPr>
                <w:p w14:paraId="428D7810" w14:textId="5EDAA7E1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4" w:type="dxa"/>
                  <w:shd w:val="clear" w:color="auto" w:fill="FFFFFF" w:themeFill="background1"/>
                </w:tcPr>
                <w:p w14:paraId="4843E6F0" w14:textId="5EB1AD3E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6FFF58F4" w14:textId="2195851E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32048BB1" w14:textId="00209699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2" w:type="dxa"/>
                  <w:shd w:val="clear" w:color="auto" w:fill="FFFFFF" w:themeFill="background1"/>
                </w:tcPr>
                <w:p w14:paraId="736FD34C" w14:textId="7D3E1A5F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3" w:type="dxa"/>
                  <w:shd w:val="clear" w:color="auto" w:fill="FFFFFF" w:themeFill="background1"/>
                </w:tcPr>
                <w:p w14:paraId="240A0E2F" w14:textId="5286AC34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30CEF96A" w14:textId="138936E9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0F433745" w14:textId="120C5154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20AC0ACA" w14:textId="7D98BE55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0326AE1F" w14:textId="67CAB345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7DF27A5A" w14:textId="664C4996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9" w:type="dxa"/>
                  <w:shd w:val="clear" w:color="auto" w:fill="FFFFFF" w:themeFill="background1"/>
                </w:tcPr>
                <w:p w14:paraId="5A4CDD82" w14:textId="17AFF26F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51DABD16" w14:textId="53F4583A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4F94CE4E" w14:textId="5FE982FC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1ABB73F5" w14:textId="1C52D631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8C132E" w14:paraId="21D5D644" w14:textId="77777777" w:rsidTr="00FC57F3">
              <w:trPr>
                <w:gridAfter w:val="1"/>
                <w:wAfter w:w="11" w:type="dxa"/>
                <w:trHeight w:val="275"/>
                <w:jc w:val="center"/>
              </w:trPr>
              <w:tc>
                <w:tcPr>
                  <w:tcW w:w="862" w:type="dxa"/>
                  <w:shd w:val="clear" w:color="auto" w:fill="FFFFFF" w:themeFill="background1"/>
                </w:tcPr>
                <w:p w14:paraId="04247C58" w14:textId="34C74A9B" w:rsidR="008C132E" w:rsidRDefault="00B91808" w:rsidP="008C132E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Z</w:t>
                  </w:r>
                  <w:r w:rsidR="00FC57F3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3</w:t>
                  </w:r>
                  <w:r w:rsidRPr="00FD78D4">
                    <w:rPr>
                      <w:rFonts w:ascii="Calibri" w:hAnsi="Calibri"/>
                      <w:sz w:val="28"/>
                      <w:szCs w:val="28"/>
                    </w:rPr>
                    <w:t>→</w:t>
                  </w: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Z</w:t>
                  </w:r>
                  <w:r w:rsidR="00FC57F3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4</w:t>
                  </w:r>
                </w:p>
              </w:tc>
              <w:tc>
                <w:tcPr>
                  <w:tcW w:w="497" w:type="dxa"/>
                  <w:shd w:val="clear" w:color="auto" w:fill="FFFFFF" w:themeFill="background1"/>
                </w:tcPr>
                <w:p w14:paraId="06C2FA03" w14:textId="75021B15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4" w:type="dxa"/>
                  <w:shd w:val="clear" w:color="auto" w:fill="FFFFFF" w:themeFill="background1"/>
                </w:tcPr>
                <w:p w14:paraId="00FE07DB" w14:textId="0567498B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4" w:type="dxa"/>
                  <w:shd w:val="clear" w:color="auto" w:fill="FFFFFF" w:themeFill="background1"/>
                </w:tcPr>
                <w:p w14:paraId="2C8009F7" w14:textId="61500886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470B256B" w14:textId="30EFC4B5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11A7534D" w14:textId="11E4C54B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2" w:type="dxa"/>
                  <w:shd w:val="clear" w:color="auto" w:fill="FFFFFF" w:themeFill="background1"/>
                </w:tcPr>
                <w:p w14:paraId="5B336F76" w14:textId="795A225A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3" w:type="dxa"/>
                  <w:shd w:val="clear" w:color="auto" w:fill="FFFFFF" w:themeFill="background1"/>
                </w:tcPr>
                <w:p w14:paraId="5F47EE70" w14:textId="1071859F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65932018" w14:textId="6E1FE127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584317A7" w14:textId="580D7E71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20EF40D4" w14:textId="18B896D6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1596D2B8" w14:textId="7C7F44CA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561E9E2E" w14:textId="397EEA4D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9" w:type="dxa"/>
                  <w:shd w:val="clear" w:color="auto" w:fill="FFFFFF" w:themeFill="background1"/>
                </w:tcPr>
                <w:p w14:paraId="6FA73388" w14:textId="54EF5B9F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7C70ED07" w14:textId="7D9ABFD2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134212DE" w14:textId="34BDCC0F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68DA82B9" w14:textId="704A1D29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</w:tr>
            <w:tr w:rsidR="008C132E" w14:paraId="52D4436E" w14:textId="77777777" w:rsidTr="00FC57F3">
              <w:trPr>
                <w:gridAfter w:val="1"/>
                <w:wAfter w:w="11" w:type="dxa"/>
                <w:trHeight w:val="275"/>
                <w:jc w:val="center"/>
              </w:trPr>
              <w:tc>
                <w:tcPr>
                  <w:tcW w:w="862" w:type="dxa"/>
                  <w:shd w:val="clear" w:color="auto" w:fill="FFFFFF" w:themeFill="background1"/>
                </w:tcPr>
                <w:p w14:paraId="2389A720" w14:textId="1A777F06" w:rsidR="008C132E" w:rsidRDefault="00B91808" w:rsidP="008C132E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Z</w:t>
                  </w:r>
                  <w:r w:rsidR="00FC57F3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4</w:t>
                  </w:r>
                  <w:r w:rsidRPr="00FD78D4">
                    <w:rPr>
                      <w:rFonts w:ascii="Calibri" w:hAnsi="Calibri"/>
                      <w:sz w:val="28"/>
                      <w:szCs w:val="28"/>
                    </w:rPr>
                    <w:t>→</w:t>
                  </w: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Z</w:t>
                  </w:r>
                  <w:r w:rsidR="00FC57F3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5</w:t>
                  </w:r>
                </w:p>
              </w:tc>
              <w:tc>
                <w:tcPr>
                  <w:tcW w:w="497" w:type="dxa"/>
                  <w:shd w:val="clear" w:color="auto" w:fill="FFFFFF" w:themeFill="background1"/>
                </w:tcPr>
                <w:p w14:paraId="72DD47D8" w14:textId="6CD5F607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4" w:type="dxa"/>
                  <w:shd w:val="clear" w:color="auto" w:fill="FFFFFF" w:themeFill="background1"/>
                </w:tcPr>
                <w:p w14:paraId="2E1A25C7" w14:textId="667D1510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4" w:type="dxa"/>
                  <w:shd w:val="clear" w:color="auto" w:fill="FFFFFF" w:themeFill="background1"/>
                </w:tcPr>
                <w:p w14:paraId="3C2803F5" w14:textId="5663F730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662C9E7A" w14:textId="664D9332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58C88B4E" w14:textId="4914D52E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2" w:type="dxa"/>
                  <w:shd w:val="clear" w:color="auto" w:fill="FFFFFF" w:themeFill="background1"/>
                </w:tcPr>
                <w:p w14:paraId="20951923" w14:textId="3F4334C1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3" w:type="dxa"/>
                  <w:shd w:val="clear" w:color="auto" w:fill="FFFFFF" w:themeFill="background1"/>
                </w:tcPr>
                <w:p w14:paraId="12F2197A" w14:textId="104BB14C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6CC814EA" w14:textId="42DD7AA4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52D74CAB" w14:textId="45B6AABD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28A5191C" w14:textId="0BC0E13E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60C10A9B" w14:textId="018DAD11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68C0C86E" w14:textId="333518BA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9" w:type="dxa"/>
                  <w:shd w:val="clear" w:color="auto" w:fill="FFFFFF" w:themeFill="background1"/>
                </w:tcPr>
                <w:p w14:paraId="46D601EC" w14:textId="17027037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1B148C09" w14:textId="5397A863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7E4CEBD0" w14:textId="7C23BB36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67FF93C1" w14:textId="01D1F5AA" w:rsidR="008C132E" w:rsidRPr="004C7460" w:rsidRDefault="00FC57F3" w:rsidP="008C132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</w:tr>
            <w:tr w:rsidR="00FC57F3" w14:paraId="338E3EF2" w14:textId="77777777" w:rsidTr="00FC57F3">
              <w:trPr>
                <w:gridAfter w:val="1"/>
                <w:wAfter w:w="11" w:type="dxa"/>
                <w:trHeight w:val="275"/>
                <w:jc w:val="center"/>
              </w:trPr>
              <w:tc>
                <w:tcPr>
                  <w:tcW w:w="862" w:type="dxa"/>
                  <w:shd w:val="clear" w:color="auto" w:fill="FFFFFF" w:themeFill="background1"/>
                </w:tcPr>
                <w:p w14:paraId="342BB784" w14:textId="3514AE32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Z</w:t>
                  </w:r>
                  <w:r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4</w:t>
                  </w:r>
                  <w:r w:rsidRPr="00FD78D4">
                    <w:rPr>
                      <w:rFonts w:ascii="Calibri" w:hAnsi="Calibri"/>
                      <w:sz w:val="28"/>
                      <w:szCs w:val="28"/>
                    </w:rPr>
                    <w:t>→</w:t>
                  </w: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Z</w:t>
                  </w:r>
                  <w:r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6</w:t>
                  </w:r>
                </w:p>
              </w:tc>
              <w:tc>
                <w:tcPr>
                  <w:tcW w:w="497" w:type="dxa"/>
                  <w:shd w:val="clear" w:color="auto" w:fill="FFFFFF" w:themeFill="background1"/>
                </w:tcPr>
                <w:p w14:paraId="0C2C13A8" w14:textId="083EB8C5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4" w:type="dxa"/>
                  <w:shd w:val="clear" w:color="auto" w:fill="FFFFFF" w:themeFill="background1"/>
                </w:tcPr>
                <w:p w14:paraId="11FAB933" w14:textId="0AE32D58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4" w:type="dxa"/>
                  <w:shd w:val="clear" w:color="auto" w:fill="FFFFFF" w:themeFill="background1"/>
                </w:tcPr>
                <w:p w14:paraId="5A9F9099" w14:textId="258653CA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367B2AD4" w14:textId="6ECA35B9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2E26DA6A" w14:textId="5E7BF889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2" w:type="dxa"/>
                  <w:shd w:val="clear" w:color="auto" w:fill="FFFFFF" w:themeFill="background1"/>
                </w:tcPr>
                <w:p w14:paraId="2395CE5B" w14:textId="54FA9A20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3" w:type="dxa"/>
                  <w:shd w:val="clear" w:color="auto" w:fill="FFFFFF" w:themeFill="background1"/>
                </w:tcPr>
                <w:p w14:paraId="451A353A" w14:textId="17AE001C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1978C671" w14:textId="0946EE6B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4961A4C2" w14:textId="3130922A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41FA79CC" w14:textId="2F6418B2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411F6059" w14:textId="2E142A6C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6BC01CFB" w14:textId="56AC4F32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9" w:type="dxa"/>
                  <w:shd w:val="clear" w:color="auto" w:fill="FFFFFF" w:themeFill="background1"/>
                </w:tcPr>
                <w:p w14:paraId="4424C38B" w14:textId="2B670276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516E76CC" w14:textId="28D92A26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15D05F02" w14:textId="2E32C9E6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75D97C9B" w14:textId="6D784B14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</w:tr>
            <w:tr w:rsidR="00FC57F3" w14:paraId="1E41E950" w14:textId="77777777" w:rsidTr="00FC57F3">
              <w:trPr>
                <w:gridAfter w:val="1"/>
                <w:wAfter w:w="11" w:type="dxa"/>
                <w:trHeight w:val="266"/>
                <w:jc w:val="center"/>
              </w:trPr>
              <w:tc>
                <w:tcPr>
                  <w:tcW w:w="862" w:type="dxa"/>
                  <w:shd w:val="clear" w:color="auto" w:fill="FFFFFF" w:themeFill="background1"/>
                </w:tcPr>
                <w:p w14:paraId="73118E78" w14:textId="3992954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Z</w:t>
                  </w:r>
                  <w:r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4</w:t>
                  </w:r>
                  <w:r w:rsidRPr="00FD78D4">
                    <w:rPr>
                      <w:rFonts w:ascii="Calibri" w:hAnsi="Calibri"/>
                      <w:sz w:val="28"/>
                      <w:szCs w:val="28"/>
                    </w:rPr>
                    <w:t>→</w:t>
                  </w: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Z</w:t>
                  </w:r>
                  <w:r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7</w:t>
                  </w:r>
                </w:p>
              </w:tc>
              <w:tc>
                <w:tcPr>
                  <w:tcW w:w="497" w:type="dxa"/>
                  <w:shd w:val="clear" w:color="auto" w:fill="FFFFFF" w:themeFill="background1"/>
                </w:tcPr>
                <w:p w14:paraId="03939985" w14:textId="694313BD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4" w:type="dxa"/>
                  <w:shd w:val="clear" w:color="auto" w:fill="FFFFFF" w:themeFill="background1"/>
                </w:tcPr>
                <w:p w14:paraId="5075239C" w14:textId="484F4E94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4" w:type="dxa"/>
                  <w:shd w:val="clear" w:color="auto" w:fill="FFFFFF" w:themeFill="background1"/>
                </w:tcPr>
                <w:p w14:paraId="38E3FC87" w14:textId="2D4945EC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1D5B8D41" w14:textId="2CF7AF38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5C46B1A8" w14:textId="3509B8E8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2" w:type="dxa"/>
                  <w:shd w:val="clear" w:color="auto" w:fill="FFFFFF" w:themeFill="background1"/>
                </w:tcPr>
                <w:p w14:paraId="1F1A58F8" w14:textId="510773A6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3" w:type="dxa"/>
                  <w:shd w:val="clear" w:color="auto" w:fill="FFFFFF" w:themeFill="background1"/>
                </w:tcPr>
                <w:p w14:paraId="50D3DAE4" w14:textId="013533D9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6A812A87" w14:textId="7112CF6A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784964BE" w14:textId="29D645C8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32AAB5D9" w14:textId="1C3FC620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5A0F242A" w14:textId="55A08381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11EB5366" w14:textId="09E1C974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9" w:type="dxa"/>
                  <w:shd w:val="clear" w:color="auto" w:fill="FFFFFF" w:themeFill="background1"/>
                </w:tcPr>
                <w:p w14:paraId="0BEB385D" w14:textId="35FA1599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59DE0620" w14:textId="3AE525E4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359DD843" w14:textId="03EB7DC3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037E45A1" w14:textId="7C4464D3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FC57F3" w14:paraId="178BCC0D" w14:textId="77777777" w:rsidTr="00FC57F3">
              <w:trPr>
                <w:gridAfter w:val="1"/>
                <w:wAfter w:w="11" w:type="dxa"/>
                <w:trHeight w:val="275"/>
                <w:jc w:val="center"/>
              </w:trPr>
              <w:tc>
                <w:tcPr>
                  <w:tcW w:w="862" w:type="dxa"/>
                  <w:shd w:val="clear" w:color="auto" w:fill="FFFFFF" w:themeFill="background1"/>
                </w:tcPr>
                <w:p w14:paraId="61A061E6" w14:textId="065EFE03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Z</w:t>
                  </w:r>
                  <w:r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5</w:t>
                  </w:r>
                  <w:r w:rsidRPr="00FD78D4">
                    <w:rPr>
                      <w:rFonts w:ascii="Calibri" w:hAnsi="Calibri"/>
                      <w:sz w:val="28"/>
                      <w:szCs w:val="28"/>
                    </w:rPr>
                    <w:t>→</w:t>
                  </w: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Z</w:t>
                  </w:r>
                  <w:r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6</w:t>
                  </w:r>
                </w:p>
              </w:tc>
              <w:tc>
                <w:tcPr>
                  <w:tcW w:w="497" w:type="dxa"/>
                  <w:shd w:val="clear" w:color="auto" w:fill="FFFFFF" w:themeFill="background1"/>
                </w:tcPr>
                <w:p w14:paraId="60D8AB77" w14:textId="4D592003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4" w:type="dxa"/>
                  <w:shd w:val="clear" w:color="auto" w:fill="FFFFFF" w:themeFill="background1"/>
                </w:tcPr>
                <w:p w14:paraId="7336D82F" w14:textId="679DF029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4" w:type="dxa"/>
                  <w:shd w:val="clear" w:color="auto" w:fill="FFFFFF" w:themeFill="background1"/>
                </w:tcPr>
                <w:p w14:paraId="1A1068C1" w14:textId="540EC59A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028F7A53" w14:textId="25EC7934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55547D32" w14:textId="7BF287D2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2" w:type="dxa"/>
                  <w:shd w:val="clear" w:color="auto" w:fill="FFFFFF" w:themeFill="background1"/>
                </w:tcPr>
                <w:p w14:paraId="2553C61A" w14:textId="22516B84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3" w:type="dxa"/>
                  <w:shd w:val="clear" w:color="auto" w:fill="FFFFFF" w:themeFill="background1"/>
                </w:tcPr>
                <w:p w14:paraId="19E3A33F" w14:textId="79AC0F90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4CFA6C85" w14:textId="58DE0F02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3E2212D8" w14:textId="561B59BC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3C39AADB" w14:textId="724E6240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0B5C6ADB" w14:textId="441C331A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737BF81F" w14:textId="08E13E0C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9" w:type="dxa"/>
                  <w:shd w:val="clear" w:color="auto" w:fill="FFFFFF" w:themeFill="background1"/>
                </w:tcPr>
                <w:p w14:paraId="75EAAFAD" w14:textId="4415FE6B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476267C6" w14:textId="66DCDB53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2533EE5F" w14:textId="41D6F5EA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544C8B60" w14:textId="6EA4E806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</w:tr>
            <w:tr w:rsidR="00FC57F3" w14:paraId="2C4D7255" w14:textId="77777777" w:rsidTr="00FC57F3">
              <w:trPr>
                <w:gridAfter w:val="1"/>
                <w:wAfter w:w="11" w:type="dxa"/>
                <w:trHeight w:val="275"/>
                <w:jc w:val="center"/>
              </w:trPr>
              <w:tc>
                <w:tcPr>
                  <w:tcW w:w="862" w:type="dxa"/>
                  <w:shd w:val="clear" w:color="auto" w:fill="FFFFFF" w:themeFill="background1"/>
                </w:tcPr>
                <w:p w14:paraId="787CCE9F" w14:textId="041F2594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Z</w:t>
                  </w:r>
                  <w:r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6</w:t>
                  </w:r>
                  <w:r w:rsidRPr="00FD78D4">
                    <w:rPr>
                      <w:rFonts w:ascii="Calibri" w:hAnsi="Calibri"/>
                      <w:sz w:val="28"/>
                      <w:szCs w:val="28"/>
                    </w:rPr>
                    <w:t>→</w:t>
                  </w: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Z</w:t>
                  </w:r>
                  <w:r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6</w:t>
                  </w:r>
                </w:p>
              </w:tc>
              <w:tc>
                <w:tcPr>
                  <w:tcW w:w="497" w:type="dxa"/>
                  <w:shd w:val="clear" w:color="auto" w:fill="FFFFFF" w:themeFill="background1"/>
                </w:tcPr>
                <w:p w14:paraId="670FA88A" w14:textId="6F2DF192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4" w:type="dxa"/>
                  <w:shd w:val="clear" w:color="auto" w:fill="FFFFFF" w:themeFill="background1"/>
                </w:tcPr>
                <w:p w14:paraId="5EC19CDC" w14:textId="31133D92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4" w:type="dxa"/>
                  <w:shd w:val="clear" w:color="auto" w:fill="FFFFFF" w:themeFill="background1"/>
                </w:tcPr>
                <w:p w14:paraId="44AB7EE3" w14:textId="55BF84A1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022F9193" w14:textId="289673E8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75F07656" w14:textId="2EE953AA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2" w:type="dxa"/>
                  <w:shd w:val="clear" w:color="auto" w:fill="FFFFFF" w:themeFill="background1"/>
                </w:tcPr>
                <w:p w14:paraId="24F8BB74" w14:textId="483B6611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3" w:type="dxa"/>
                  <w:shd w:val="clear" w:color="auto" w:fill="FFFFFF" w:themeFill="background1"/>
                </w:tcPr>
                <w:p w14:paraId="753C256F" w14:textId="59F297C4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1F74FA6E" w14:textId="4AB52473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65B7FF09" w14:textId="1ACE2138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5EBFFB7F" w14:textId="70DD2CB8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06202150" w14:textId="700984B4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19AABC4D" w14:textId="3834E2F4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9" w:type="dxa"/>
                  <w:shd w:val="clear" w:color="auto" w:fill="FFFFFF" w:themeFill="background1"/>
                </w:tcPr>
                <w:p w14:paraId="46069F54" w14:textId="5FF38454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071B2CB1" w14:textId="47661C19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388E273E" w14:textId="3350D6E8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40843E0E" w14:textId="3F51445E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</w:tr>
            <w:tr w:rsidR="00FC57F3" w14:paraId="7374C699" w14:textId="77777777" w:rsidTr="00FC57F3">
              <w:trPr>
                <w:gridAfter w:val="1"/>
                <w:wAfter w:w="11" w:type="dxa"/>
                <w:trHeight w:val="275"/>
                <w:jc w:val="center"/>
              </w:trPr>
              <w:tc>
                <w:tcPr>
                  <w:tcW w:w="862" w:type="dxa"/>
                  <w:shd w:val="clear" w:color="auto" w:fill="FFFFFF" w:themeFill="background1"/>
                </w:tcPr>
                <w:p w14:paraId="1DFFD432" w14:textId="7B73D49B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Z</w:t>
                  </w:r>
                  <w:r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6</w:t>
                  </w:r>
                  <w:r w:rsidRPr="00FD78D4">
                    <w:rPr>
                      <w:rFonts w:ascii="Calibri" w:hAnsi="Calibri"/>
                      <w:sz w:val="28"/>
                      <w:szCs w:val="28"/>
                    </w:rPr>
                    <w:t>→</w:t>
                  </w: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Z</w:t>
                  </w:r>
                  <w:r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7</w:t>
                  </w:r>
                </w:p>
              </w:tc>
              <w:tc>
                <w:tcPr>
                  <w:tcW w:w="497" w:type="dxa"/>
                  <w:shd w:val="clear" w:color="auto" w:fill="FFFFFF" w:themeFill="background1"/>
                </w:tcPr>
                <w:p w14:paraId="7A7C5016" w14:textId="5099701D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4" w:type="dxa"/>
                  <w:shd w:val="clear" w:color="auto" w:fill="FFFFFF" w:themeFill="background1"/>
                </w:tcPr>
                <w:p w14:paraId="0E19589A" w14:textId="4A2DDA5D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4" w:type="dxa"/>
                  <w:shd w:val="clear" w:color="auto" w:fill="FFFFFF" w:themeFill="background1"/>
                </w:tcPr>
                <w:p w14:paraId="7D68C21D" w14:textId="2F4FEC9B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36EBDF40" w14:textId="29C774B1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11E078E3" w14:textId="63D46DF6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2" w:type="dxa"/>
                  <w:shd w:val="clear" w:color="auto" w:fill="FFFFFF" w:themeFill="background1"/>
                </w:tcPr>
                <w:p w14:paraId="6B8A5FC0" w14:textId="678B5107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3" w:type="dxa"/>
                  <w:shd w:val="clear" w:color="auto" w:fill="FFFFFF" w:themeFill="background1"/>
                </w:tcPr>
                <w:p w14:paraId="368826F0" w14:textId="22443F59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204A851B" w14:textId="2F3EFE91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65E10DF6" w14:textId="1C28749E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05E17634" w14:textId="570E8CAA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35806895" w14:textId="64374998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1A38DEBE" w14:textId="380F4561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9" w:type="dxa"/>
                  <w:shd w:val="clear" w:color="auto" w:fill="FFFFFF" w:themeFill="background1"/>
                </w:tcPr>
                <w:p w14:paraId="12C5E4DC" w14:textId="3CE56910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4CE98A7D" w14:textId="2BB8ABEE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3672AA96" w14:textId="66A8A4DF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680719C7" w14:textId="6EC9EFED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FC57F3" w14:paraId="6ADB16E6" w14:textId="77777777" w:rsidTr="00FC57F3">
              <w:trPr>
                <w:gridAfter w:val="1"/>
                <w:wAfter w:w="11" w:type="dxa"/>
                <w:trHeight w:val="275"/>
                <w:jc w:val="center"/>
              </w:trPr>
              <w:tc>
                <w:tcPr>
                  <w:tcW w:w="862" w:type="dxa"/>
                  <w:shd w:val="clear" w:color="auto" w:fill="FFFFFF" w:themeFill="background1"/>
                </w:tcPr>
                <w:p w14:paraId="56BFFFBF" w14:textId="71C8E276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Z</w:t>
                  </w:r>
                  <w:r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7</w:t>
                  </w:r>
                  <w:r w:rsidRPr="00FD78D4">
                    <w:rPr>
                      <w:rFonts w:ascii="Calibri" w:hAnsi="Calibri"/>
                      <w:sz w:val="28"/>
                      <w:szCs w:val="28"/>
                    </w:rPr>
                    <w:t>→</w:t>
                  </w: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Z</w:t>
                  </w:r>
                  <w:r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7</w:t>
                  </w:r>
                </w:p>
              </w:tc>
              <w:tc>
                <w:tcPr>
                  <w:tcW w:w="497" w:type="dxa"/>
                  <w:shd w:val="clear" w:color="auto" w:fill="FFFFFF" w:themeFill="background1"/>
                </w:tcPr>
                <w:p w14:paraId="1EC31662" w14:textId="296EEEF7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4" w:type="dxa"/>
                  <w:shd w:val="clear" w:color="auto" w:fill="FFFFFF" w:themeFill="background1"/>
                </w:tcPr>
                <w:p w14:paraId="3D3E78D4" w14:textId="5C1EF0D5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4" w:type="dxa"/>
                  <w:shd w:val="clear" w:color="auto" w:fill="FFFFFF" w:themeFill="background1"/>
                </w:tcPr>
                <w:p w14:paraId="20AE44F2" w14:textId="2834C12A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5897A8EA" w14:textId="66B07180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4D381144" w14:textId="19FF3449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92" w:type="dxa"/>
                  <w:shd w:val="clear" w:color="auto" w:fill="FFFFFF" w:themeFill="background1"/>
                </w:tcPr>
                <w:p w14:paraId="7AFB4BFF" w14:textId="6E85A6DD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93" w:type="dxa"/>
                  <w:shd w:val="clear" w:color="auto" w:fill="FFFFFF" w:themeFill="background1"/>
                </w:tcPr>
                <w:p w14:paraId="159F5DDD" w14:textId="10424F26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491" w:type="dxa"/>
                  <w:shd w:val="clear" w:color="auto" w:fill="FFFFFF" w:themeFill="background1"/>
                </w:tcPr>
                <w:p w14:paraId="1DE0B43D" w14:textId="5AE32577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506F508A" w14:textId="47FC67F3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5971A9CE" w14:textId="392CA6A6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788C1E59" w14:textId="01021230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6" w:type="dxa"/>
                  <w:shd w:val="clear" w:color="auto" w:fill="FFFFFF" w:themeFill="background1"/>
                </w:tcPr>
                <w:p w14:paraId="3275265B" w14:textId="478073C9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9" w:type="dxa"/>
                  <w:shd w:val="clear" w:color="auto" w:fill="FFFFFF" w:themeFill="background1"/>
                </w:tcPr>
                <w:p w14:paraId="534D4BCC" w14:textId="25E6B047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5761A9AC" w14:textId="54064D09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58B72026" w14:textId="10C62884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88" w:type="dxa"/>
                  <w:shd w:val="clear" w:color="auto" w:fill="FFFFFF" w:themeFill="background1"/>
                </w:tcPr>
                <w:p w14:paraId="04592488" w14:textId="1D0D060E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</w:tbl>
          <w:p w14:paraId="72C6BBFA" w14:textId="77777777" w:rsidR="008C132E" w:rsidRDefault="008C132E" w:rsidP="008C132E">
            <w:pPr>
              <w:spacing w:line="360" w:lineRule="auto"/>
              <w:ind w:left="867" w:right="477"/>
              <w:rPr>
                <w:rFonts w:ascii="GOST type A" w:hAnsi="GOST type A"/>
                <w:sz w:val="28"/>
                <w:szCs w:val="28"/>
                <w:lang w:val="uk-UA"/>
              </w:rPr>
            </w:pPr>
          </w:p>
          <w:tbl>
            <w:tblPr>
              <w:tblStyle w:val="a3"/>
              <w:tblpPr w:leftFromText="180" w:rightFromText="180" w:vertAnchor="text" w:horzAnchor="margin" w:tblpXSpec="center" w:tblpY="2413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435"/>
              <w:gridCol w:w="476"/>
              <w:gridCol w:w="340"/>
              <w:gridCol w:w="340"/>
              <w:gridCol w:w="340"/>
              <w:gridCol w:w="340"/>
              <w:gridCol w:w="463"/>
            </w:tblGrid>
            <w:tr w:rsidR="00C47544" w14:paraId="01C65BCE" w14:textId="77777777" w:rsidTr="00FC57F3">
              <w:trPr>
                <w:trHeight w:val="274"/>
              </w:trPr>
              <w:tc>
                <w:tcPr>
                  <w:tcW w:w="435" w:type="dxa"/>
                  <w:tcBorders>
                    <w:top w:val="nil"/>
                    <w:left w:val="nil"/>
                    <w:right w:val="nil"/>
                  </w:tcBorders>
                </w:tcPr>
                <w:p w14:paraId="4AEDAAD4" w14:textId="77777777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</w:tcBorders>
                </w:tcPr>
                <w:p w14:paraId="1ABF740A" w14:textId="77777777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680" w:type="dxa"/>
                  <w:gridSpan w:val="2"/>
                  <w:tcBorders>
                    <w:bottom w:val="single" w:sz="8" w:space="0" w:color="auto"/>
                  </w:tcBorders>
                </w:tcPr>
                <w:p w14:paraId="3DD36220" w14:textId="77777777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340" w:type="dxa"/>
                  <w:tcBorders>
                    <w:top w:val="nil"/>
                    <w:bottom w:val="single" w:sz="8" w:space="0" w:color="auto"/>
                    <w:right w:val="nil"/>
                  </w:tcBorders>
                </w:tcPr>
                <w:p w14:paraId="71682BD5" w14:textId="77777777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</w:tcPr>
                <w:p w14:paraId="44666BC9" w14:textId="77777777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6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2841DCF5" w14:textId="77777777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T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</w:tr>
            <w:tr w:rsidR="00B84495" w14:paraId="6EEAC792" w14:textId="77777777" w:rsidTr="00FC57F3">
              <w:trPr>
                <w:trHeight w:val="283"/>
              </w:trPr>
              <w:tc>
                <w:tcPr>
                  <w:tcW w:w="435" w:type="dxa"/>
                  <w:vMerge w:val="restart"/>
                  <w:tcBorders>
                    <w:right w:val="single" w:sz="12" w:space="0" w:color="auto"/>
                  </w:tcBorders>
                </w:tcPr>
                <w:p w14:paraId="31BC952D" w14:textId="77777777" w:rsidR="00B84495" w:rsidRPr="00FD78D4" w:rsidRDefault="00B84495" w:rsidP="00B8449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76" w:type="dxa"/>
                  <w:vMerge w:val="restart"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14:paraId="2AB3A0B0" w14:textId="77777777" w:rsidR="00B84495" w:rsidRPr="00FD78D4" w:rsidRDefault="00B84495" w:rsidP="00B8449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340" w:type="dxa"/>
                  <w:tcBorders>
                    <w:top w:val="single" w:sz="12" w:space="0" w:color="auto"/>
                    <w:left w:val="single" w:sz="12" w:space="0" w:color="auto"/>
                  </w:tcBorders>
                </w:tcPr>
                <w:p w14:paraId="48285967" w14:textId="2CE82E21" w:rsidR="00B84495" w:rsidRPr="00FD78D4" w:rsidRDefault="00B84495" w:rsidP="00B8449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340" w:type="dxa"/>
                  <w:tcBorders>
                    <w:top w:val="single" w:sz="12" w:space="0" w:color="auto"/>
                  </w:tcBorders>
                </w:tcPr>
                <w:p w14:paraId="4EFA999C" w14:textId="102794CC" w:rsidR="00B84495" w:rsidRPr="00FD78D4" w:rsidRDefault="00B84495" w:rsidP="00B8449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</w:tcBorders>
                </w:tcPr>
                <w:p w14:paraId="7EE3E3AA" w14:textId="276AECD6" w:rsidR="00B84495" w:rsidRPr="00FD78D4" w:rsidRDefault="00B84495" w:rsidP="00B8449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right w:val="single" w:sz="8" w:space="0" w:color="auto"/>
                  </w:tcBorders>
                </w:tcPr>
                <w:p w14:paraId="07A1E37A" w14:textId="17670BC7" w:rsidR="00B84495" w:rsidRPr="00FD78D4" w:rsidRDefault="00B84495" w:rsidP="00B8449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63" w:type="dxa"/>
                  <w:tcBorders>
                    <w:top w:val="nil"/>
                    <w:left w:val="single" w:sz="8" w:space="0" w:color="auto"/>
                    <w:right w:val="nil"/>
                  </w:tcBorders>
                </w:tcPr>
                <w:p w14:paraId="68A07664" w14:textId="77777777" w:rsidR="00B84495" w:rsidRDefault="00B84495" w:rsidP="00B8449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B84495" w14:paraId="30AE9943" w14:textId="77777777" w:rsidTr="00FC57F3">
              <w:trPr>
                <w:trHeight w:val="283"/>
              </w:trPr>
              <w:tc>
                <w:tcPr>
                  <w:tcW w:w="435" w:type="dxa"/>
                  <w:vMerge/>
                  <w:tcBorders>
                    <w:right w:val="single" w:sz="12" w:space="0" w:color="auto"/>
                  </w:tcBorders>
                </w:tcPr>
                <w:p w14:paraId="3FF725CC" w14:textId="77777777" w:rsidR="00B84495" w:rsidRDefault="00B84495" w:rsidP="00B8449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vMerge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14:paraId="0771E365" w14:textId="77777777" w:rsidR="00B84495" w:rsidRDefault="00B84495" w:rsidP="00B8449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12" w:space="0" w:color="auto"/>
                  </w:tcBorders>
                </w:tcPr>
                <w:p w14:paraId="372D5CD4" w14:textId="3C3F30D5" w:rsidR="00B84495" w:rsidRPr="00FD78D4" w:rsidRDefault="00B84495" w:rsidP="00B8449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340" w:type="dxa"/>
                </w:tcPr>
                <w:p w14:paraId="624F0143" w14:textId="6466EE38" w:rsidR="00B84495" w:rsidRPr="00FD78D4" w:rsidRDefault="00B84495" w:rsidP="00B8449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340" w:type="dxa"/>
                </w:tcPr>
                <w:p w14:paraId="0BF055CA" w14:textId="71390D0C" w:rsidR="00B84495" w:rsidRPr="00FD78D4" w:rsidRDefault="00B84495" w:rsidP="00B8449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right w:val="single" w:sz="12" w:space="0" w:color="auto"/>
                  </w:tcBorders>
                </w:tcPr>
                <w:p w14:paraId="1E17CFD2" w14:textId="564358AF" w:rsidR="00B84495" w:rsidRPr="00FD78D4" w:rsidRDefault="00B84495" w:rsidP="00B8449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63" w:type="dxa"/>
                  <w:vMerge w:val="restart"/>
                  <w:tcBorders>
                    <w:left w:val="single" w:sz="12" w:space="0" w:color="auto"/>
                  </w:tcBorders>
                </w:tcPr>
                <w:p w14:paraId="128C6FED" w14:textId="77777777" w:rsidR="00B84495" w:rsidRPr="00FD78D4" w:rsidRDefault="00B84495" w:rsidP="00B8449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FC57F3" w:rsidRPr="00C47544" w14:paraId="71F6E33F" w14:textId="77777777" w:rsidTr="00FC57F3">
              <w:trPr>
                <w:trHeight w:val="283"/>
              </w:trPr>
              <w:tc>
                <w:tcPr>
                  <w:tcW w:w="435" w:type="dxa"/>
                  <w:vMerge/>
                  <w:tcBorders>
                    <w:right w:val="single" w:sz="12" w:space="0" w:color="auto"/>
                  </w:tcBorders>
                </w:tcPr>
                <w:p w14:paraId="353A61BA" w14:textId="7777777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left w:val="single" w:sz="12" w:space="0" w:color="auto"/>
                    <w:bottom w:val="nil"/>
                    <w:right w:val="single" w:sz="8" w:space="0" w:color="auto"/>
                  </w:tcBorders>
                </w:tcPr>
                <w:p w14:paraId="1BC3F3DD" w14:textId="7777777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8" w:space="0" w:color="auto"/>
                  </w:tcBorders>
                </w:tcPr>
                <w:p w14:paraId="476F3037" w14:textId="0201A33D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340" w:type="dxa"/>
                </w:tcPr>
                <w:p w14:paraId="0F997A09" w14:textId="137F0D56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340" w:type="dxa"/>
                </w:tcPr>
                <w:p w14:paraId="0DEB6CC3" w14:textId="7DAA10A8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right w:val="single" w:sz="12" w:space="0" w:color="auto"/>
                  </w:tcBorders>
                </w:tcPr>
                <w:p w14:paraId="1BB81EE1" w14:textId="47A5DED3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63" w:type="dxa"/>
                  <w:vMerge/>
                  <w:tcBorders>
                    <w:left w:val="single" w:sz="12" w:space="0" w:color="auto"/>
                  </w:tcBorders>
                </w:tcPr>
                <w:p w14:paraId="01854D66" w14:textId="7777777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FC57F3" w14:paraId="1FBE8013" w14:textId="77777777" w:rsidTr="00FC57F3">
              <w:trPr>
                <w:trHeight w:val="293"/>
              </w:trPr>
              <w:tc>
                <w:tcPr>
                  <w:tcW w:w="435" w:type="dxa"/>
                  <w:vMerge/>
                  <w:tcBorders>
                    <w:right w:val="single" w:sz="12" w:space="0" w:color="auto"/>
                  </w:tcBorders>
                </w:tcPr>
                <w:p w14:paraId="2778D3A3" w14:textId="7777777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single" w:sz="12" w:space="0" w:color="auto"/>
                    <w:right w:val="single" w:sz="8" w:space="0" w:color="auto"/>
                  </w:tcBorders>
                </w:tcPr>
                <w:p w14:paraId="615BDADF" w14:textId="7777777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8" w:space="0" w:color="auto"/>
                    <w:bottom w:val="single" w:sz="8" w:space="0" w:color="auto"/>
                  </w:tcBorders>
                </w:tcPr>
                <w:p w14:paraId="1BE881DE" w14:textId="0D711EC3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8" w:space="0" w:color="auto"/>
                  </w:tcBorders>
                </w:tcPr>
                <w:p w14:paraId="41CAE7DB" w14:textId="2557FED7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8" w:space="0" w:color="auto"/>
                  </w:tcBorders>
                </w:tcPr>
                <w:p w14:paraId="202D9DF8" w14:textId="6C07CA07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8" w:space="0" w:color="auto"/>
                    <w:right w:val="single" w:sz="8" w:space="0" w:color="auto"/>
                  </w:tcBorders>
                </w:tcPr>
                <w:p w14:paraId="1111EBAB" w14:textId="4B825B9F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63" w:type="dxa"/>
                  <w:tcBorders>
                    <w:left w:val="single" w:sz="8" w:space="0" w:color="auto"/>
                    <w:bottom w:val="nil"/>
                    <w:right w:val="nil"/>
                  </w:tcBorders>
                </w:tcPr>
                <w:p w14:paraId="778AB7EA" w14:textId="7777777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FC57F3" w14:paraId="543AC40F" w14:textId="77777777" w:rsidTr="00FC57F3">
              <w:trPr>
                <w:trHeight w:val="274"/>
              </w:trPr>
              <w:tc>
                <w:tcPr>
                  <w:tcW w:w="435" w:type="dxa"/>
                  <w:tcBorders>
                    <w:left w:val="nil"/>
                    <w:bottom w:val="nil"/>
                  </w:tcBorders>
                </w:tcPr>
                <w:p w14:paraId="6A441A50" w14:textId="7777777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vMerge w:val="restart"/>
                  <w:tcBorders>
                    <w:right w:val="single" w:sz="12" w:space="0" w:color="auto"/>
                  </w:tcBorders>
                </w:tcPr>
                <w:p w14:paraId="51B25EDB" w14:textId="77777777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  <w:left w:val="single" w:sz="12" w:space="0" w:color="auto"/>
                  </w:tcBorders>
                </w:tcPr>
                <w:p w14:paraId="42EDD1B3" w14:textId="77777777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</w:tcBorders>
                </w:tcPr>
                <w:p w14:paraId="38928736" w14:textId="084DBB1F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</w:tcBorders>
                </w:tcPr>
                <w:p w14:paraId="6859EB85" w14:textId="3EA62FF8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  <w:right w:val="single" w:sz="8" w:space="0" w:color="auto"/>
                  </w:tcBorders>
                </w:tcPr>
                <w:p w14:paraId="5CAD4367" w14:textId="3846B9F8" w:rsidR="00FC57F3" w:rsidRPr="004C7460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4C7460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63" w:type="dxa"/>
                  <w:tcBorders>
                    <w:top w:val="nil"/>
                    <w:left w:val="single" w:sz="8" w:space="0" w:color="auto"/>
                    <w:right w:val="nil"/>
                  </w:tcBorders>
                </w:tcPr>
                <w:p w14:paraId="7DFFAA72" w14:textId="7777777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FC57F3" w14:paraId="7BBE1C95" w14:textId="77777777" w:rsidTr="00FC57F3">
              <w:trPr>
                <w:trHeight w:val="283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</w:tcBorders>
                </w:tcPr>
                <w:p w14:paraId="6D805BF9" w14:textId="6DBBF809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vMerge/>
                  <w:tcBorders>
                    <w:right w:val="single" w:sz="12" w:space="0" w:color="auto"/>
                  </w:tcBorders>
                </w:tcPr>
                <w:p w14:paraId="70554834" w14:textId="7777777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12" w:space="0" w:color="auto"/>
                  </w:tcBorders>
                </w:tcPr>
                <w:p w14:paraId="12BFF0B3" w14:textId="3E3D45B2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</w:tcPr>
                <w:p w14:paraId="6881B59A" w14:textId="5737B152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</w:tcPr>
                <w:p w14:paraId="5320C616" w14:textId="244461D8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right w:val="single" w:sz="12" w:space="0" w:color="auto"/>
                  </w:tcBorders>
                </w:tcPr>
                <w:p w14:paraId="2B5C1E79" w14:textId="5437EE06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63" w:type="dxa"/>
                  <w:vMerge w:val="restart"/>
                  <w:tcBorders>
                    <w:left w:val="single" w:sz="12" w:space="0" w:color="auto"/>
                  </w:tcBorders>
                </w:tcPr>
                <w:p w14:paraId="0809D1B1" w14:textId="084E5A6C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FC57F3" w14:paraId="4A577B61" w14:textId="77777777" w:rsidTr="00FC57F3">
              <w:trPr>
                <w:trHeight w:val="274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475B838E" w14:textId="7777777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left w:val="nil"/>
                    <w:bottom w:val="nil"/>
                    <w:right w:val="single" w:sz="8" w:space="0" w:color="auto"/>
                  </w:tcBorders>
                </w:tcPr>
                <w:p w14:paraId="1CD2A924" w14:textId="3621699E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8" w:space="0" w:color="auto"/>
                  </w:tcBorders>
                </w:tcPr>
                <w:p w14:paraId="58AF99A7" w14:textId="496EDBCE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</w:tcPr>
                <w:p w14:paraId="63A671C2" w14:textId="07055395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</w:tcPr>
                <w:p w14:paraId="0367145E" w14:textId="3E47FD5D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right w:val="single" w:sz="12" w:space="0" w:color="auto"/>
                  </w:tcBorders>
                </w:tcPr>
                <w:p w14:paraId="24851B6A" w14:textId="775FC1A6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63" w:type="dxa"/>
                  <w:vMerge/>
                  <w:tcBorders>
                    <w:left w:val="single" w:sz="12" w:space="0" w:color="auto"/>
                  </w:tcBorders>
                </w:tcPr>
                <w:p w14:paraId="21796D01" w14:textId="7777777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FC57F3" w14:paraId="470CBA97" w14:textId="77777777" w:rsidTr="00FC57F3">
              <w:trPr>
                <w:trHeight w:val="274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19252509" w14:textId="7777777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</w:tcPr>
                <w:p w14:paraId="410A9A38" w14:textId="4A2A965D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8" w:space="0" w:color="auto"/>
                    <w:bottom w:val="single" w:sz="8" w:space="0" w:color="auto"/>
                  </w:tcBorders>
                </w:tcPr>
                <w:p w14:paraId="4ECB28EA" w14:textId="1511C9E9" w:rsidR="00FC57F3" w:rsidRPr="00FD78D4" w:rsidRDefault="00B84495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B" w:hAnsi="GOST type B" w:cs="Adobe Arabic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97856" behindDoc="0" locked="0" layoutInCell="1" allowOverlap="1" wp14:anchorId="4CBE6252" wp14:editId="2DD2B2E2">
                            <wp:simplePos x="0" y="0"/>
                            <wp:positionH relativeFrom="column">
                              <wp:posOffset>-307428</wp:posOffset>
                            </wp:positionH>
                            <wp:positionV relativeFrom="paragraph">
                              <wp:posOffset>-260422</wp:posOffset>
                            </wp:positionV>
                            <wp:extent cx="477764" cy="509825"/>
                            <wp:effectExtent l="0" t="0" r="20955" b="20955"/>
                            <wp:wrapNone/>
                            <wp:docPr id="52" name="Дуга 5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 rot="16200000" flipV="1">
                                      <a:off x="0" y="0"/>
                                      <a:ext cx="477764" cy="509825"/>
                                    </a:xfrm>
                                    <a:prstGeom prst="arc">
                                      <a:avLst>
                                        <a:gd name="adj1" fmla="val 10870115"/>
                                        <a:gd name="adj2" fmla="val 21447267"/>
                                      </a:avLst>
                                    </a:pr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6D753931" id="Дуга 52" o:spid="_x0000_s1026" style="position:absolute;margin-left:-24.2pt;margin-top:-20.5pt;width:37.6pt;height:40.15pt;rotation:90;flip:y;z-index:25189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77764,509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" path="m44,250041nsc2509,112450,106869,1785,235819,21,365059,-1748,472177,106497,477557,244302l238882,254913,44,250041xem44,250041nfc2509,112450,106869,1785,235819,21,365059,-1748,472177,106497,477557,244302e" filled="f" strokecolor="black [3213]" strokeweight="1pt">
                            <v:stroke joinstyle="miter"/>
                            <v:path arrowok="t" o:connecttype="custom" o:connectlocs="44,250041;235819,21;477557,244302" o:connectangles="0,0,0"/>
                          </v:shape>
                        </w:pict>
                      </mc:Fallback>
                    </mc:AlternateContent>
                  </w:r>
                  <w:r>
                    <w:rPr>
                      <w:rFonts w:ascii="GOST type A" w:hAnsi="GOST type A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93760" behindDoc="0" locked="0" layoutInCell="1" allowOverlap="1" wp14:anchorId="1EC4275C" wp14:editId="640D7B2D">
                            <wp:simplePos x="0" y="0"/>
                            <wp:positionH relativeFrom="column">
                              <wp:posOffset>116084</wp:posOffset>
                            </wp:positionH>
                            <wp:positionV relativeFrom="paragraph">
                              <wp:posOffset>-595670</wp:posOffset>
                            </wp:positionV>
                            <wp:extent cx="462361" cy="405114"/>
                            <wp:effectExtent l="0" t="0" r="13970" b="14605"/>
                            <wp:wrapNone/>
                            <wp:docPr id="50" name="Овал 50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462361" cy="405114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3A13E0AE" id="Овал 50" o:spid="_x0000_s1026" style="position:absolute;margin-left:9.15pt;margin-top:-46.9pt;width:36.4pt;height:31.9pt;z-index:25189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" filled="f" strokecolor="black [3213]" strokeweight="1pt">
                            <v:stroke joinstyle="miter"/>
                          </v:oval>
                        </w:pict>
                      </mc:Fallback>
                    </mc:AlternateContent>
                  </w:r>
                  <w:r>
                    <w:rPr>
                      <w:rFonts w:ascii="GOST type A" w:hAnsi="GOST type A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91712" behindDoc="0" locked="0" layoutInCell="1" allowOverlap="1" wp14:anchorId="12129D77" wp14:editId="61FC0023">
                            <wp:simplePos x="0" y="0"/>
                            <wp:positionH relativeFrom="column">
                              <wp:posOffset>-86473</wp:posOffset>
                            </wp:positionH>
                            <wp:positionV relativeFrom="paragraph">
                              <wp:posOffset>-618820</wp:posOffset>
                            </wp:positionV>
                            <wp:extent cx="434051" cy="800100"/>
                            <wp:effectExtent l="0" t="0" r="23495" b="19050"/>
                            <wp:wrapNone/>
                            <wp:docPr id="49" name="Овал 4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434051" cy="80010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51304FD2" id="Овал 49" o:spid="_x0000_s1026" style="position:absolute;margin-left:-6.8pt;margin-top:-48.75pt;width:34.2pt;height:63pt;z-index:25189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" filled="f" strokecolor="black [3213]" strokeweight="1pt">
                            <v:stroke joinstyle="miter"/>
                          </v:oval>
                        </w:pict>
                      </mc:Fallback>
                    </mc:AlternateContent>
                  </w:r>
                  <w:r w:rsidR="00FC57F3"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bottom w:val="single" w:sz="12" w:space="0" w:color="auto"/>
                  </w:tcBorders>
                </w:tcPr>
                <w:p w14:paraId="62ED794A" w14:textId="32F5A6EE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bottom w:val="single" w:sz="12" w:space="0" w:color="auto"/>
                  </w:tcBorders>
                </w:tcPr>
                <w:p w14:paraId="4B52F562" w14:textId="72B02332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8" w:space="0" w:color="auto"/>
                    <w:right w:val="single" w:sz="8" w:space="0" w:color="auto"/>
                  </w:tcBorders>
                </w:tcPr>
                <w:p w14:paraId="489C80D9" w14:textId="67D80123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63" w:type="dxa"/>
                  <w:tcBorders>
                    <w:left w:val="single" w:sz="8" w:space="0" w:color="auto"/>
                    <w:bottom w:val="nil"/>
                    <w:right w:val="nil"/>
                  </w:tcBorders>
                </w:tcPr>
                <w:p w14:paraId="3707F347" w14:textId="02A1D2C4" w:rsidR="00FC57F3" w:rsidRDefault="00B84495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B" w:hAnsi="GOST type B" w:cs="Adobe Arabic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95808" behindDoc="0" locked="0" layoutInCell="1" allowOverlap="1" wp14:anchorId="2D70B90B" wp14:editId="691B2467">
                            <wp:simplePos x="0" y="0"/>
                            <wp:positionH relativeFrom="column">
                              <wp:posOffset>-327081</wp:posOffset>
                            </wp:positionH>
                            <wp:positionV relativeFrom="paragraph">
                              <wp:posOffset>-247015</wp:posOffset>
                            </wp:positionV>
                            <wp:extent cx="477764" cy="509825"/>
                            <wp:effectExtent l="3175" t="0" r="0" b="20955"/>
                            <wp:wrapNone/>
                            <wp:docPr id="51" name="Дуга 5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 rot="5400000" flipV="1">
                                      <a:off x="0" y="0"/>
                                      <a:ext cx="477764" cy="509825"/>
                                    </a:xfrm>
                                    <a:prstGeom prst="arc">
                                      <a:avLst>
                                        <a:gd name="adj1" fmla="val 10870115"/>
                                        <a:gd name="adj2" fmla="val 21447267"/>
                                      </a:avLst>
                                    </a:pr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1F8691C8" id="Дуга 51" o:spid="_x0000_s1026" style="position:absolute;margin-left:-25.75pt;margin-top:-19.45pt;width:37.6pt;height:40.15pt;rotation:-90;flip:y;z-index:25189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77764,509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" path="m44,250041nsc2509,112450,106869,1785,235819,21,365059,-1748,472177,106497,477557,244302l238882,254913,44,250041xem44,250041nfc2509,112450,106869,1785,235819,21,365059,-1748,472177,106497,477557,244302e" filled="f" strokecolor="black [3213]" strokeweight="1pt">
                            <v:stroke joinstyle="miter"/>
                            <v:path arrowok="t" o:connecttype="custom" o:connectlocs="44,250041;235819,21;477557,244302" o:connectangles="0,0,0"/>
                          </v:shape>
                        </w:pict>
                      </mc:Fallback>
                    </mc:AlternateContent>
                  </w:r>
                </w:p>
              </w:tc>
            </w:tr>
            <w:tr w:rsidR="00FC57F3" w14:paraId="1775C900" w14:textId="77777777" w:rsidTr="00FC57F3">
              <w:trPr>
                <w:trHeight w:val="283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4E5F1DDA" w14:textId="5F86D471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32091CB9" w14:textId="7777777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nil"/>
                  </w:tcBorders>
                </w:tcPr>
                <w:p w14:paraId="229FA798" w14:textId="7777777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680" w:type="dxa"/>
                  <w:gridSpan w:val="2"/>
                  <w:tcBorders>
                    <w:top w:val="nil"/>
                    <w:bottom w:val="nil"/>
                  </w:tcBorders>
                </w:tcPr>
                <w:p w14:paraId="61ED4982" w14:textId="12DDBEF9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340" w:type="dxa"/>
                  <w:tcBorders>
                    <w:top w:val="nil"/>
                    <w:bottom w:val="nil"/>
                    <w:right w:val="nil"/>
                  </w:tcBorders>
                </w:tcPr>
                <w:p w14:paraId="6729F184" w14:textId="05980E95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6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4F23475E" w14:textId="55316AB3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FC57F3" w14:paraId="733FE7C7" w14:textId="77777777" w:rsidTr="00FC57F3">
              <w:trPr>
                <w:trHeight w:val="283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1CACD567" w14:textId="7777777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2D838013" w14:textId="6BC3A8B3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nil"/>
                  </w:tcBorders>
                </w:tcPr>
                <w:p w14:paraId="28D52076" w14:textId="7777777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680" w:type="dxa"/>
                  <w:gridSpan w:val="2"/>
                  <w:tcBorders>
                    <w:top w:val="nil"/>
                  </w:tcBorders>
                </w:tcPr>
                <w:p w14:paraId="134B1441" w14:textId="25AF3225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40" w:type="dxa"/>
                  <w:tcBorders>
                    <w:top w:val="nil"/>
                    <w:bottom w:val="nil"/>
                    <w:right w:val="nil"/>
                  </w:tcBorders>
                </w:tcPr>
                <w:p w14:paraId="4254BCBB" w14:textId="2FDE6DC3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6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47D937D6" w14:textId="7777777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</w:tbl>
          <w:tbl>
            <w:tblPr>
              <w:tblStyle w:val="a3"/>
              <w:tblpPr w:leftFromText="180" w:rightFromText="180" w:vertAnchor="text" w:horzAnchor="page" w:tblpX="6991" w:tblpY="2380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435"/>
              <w:gridCol w:w="476"/>
              <w:gridCol w:w="340"/>
              <w:gridCol w:w="340"/>
              <w:gridCol w:w="340"/>
              <w:gridCol w:w="340"/>
              <w:gridCol w:w="449"/>
            </w:tblGrid>
            <w:tr w:rsidR="00C47544" w14:paraId="750D8BAB" w14:textId="77777777" w:rsidTr="00C47544">
              <w:trPr>
                <w:trHeight w:val="287"/>
              </w:trPr>
              <w:tc>
                <w:tcPr>
                  <w:tcW w:w="435" w:type="dxa"/>
                  <w:tcBorders>
                    <w:top w:val="nil"/>
                    <w:left w:val="nil"/>
                    <w:right w:val="nil"/>
                  </w:tcBorders>
                </w:tcPr>
                <w:p w14:paraId="45EB86BE" w14:textId="77777777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</w:tcBorders>
                </w:tcPr>
                <w:p w14:paraId="779CF2C6" w14:textId="77777777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680" w:type="dxa"/>
                  <w:gridSpan w:val="2"/>
                  <w:tcBorders>
                    <w:bottom w:val="single" w:sz="8" w:space="0" w:color="auto"/>
                  </w:tcBorders>
                </w:tcPr>
                <w:p w14:paraId="5B1A8845" w14:textId="77777777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340" w:type="dxa"/>
                  <w:tcBorders>
                    <w:top w:val="nil"/>
                    <w:bottom w:val="single" w:sz="8" w:space="0" w:color="auto"/>
                    <w:right w:val="nil"/>
                  </w:tcBorders>
                </w:tcPr>
                <w:p w14:paraId="23EAA01A" w14:textId="77777777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</w:tcPr>
                <w:p w14:paraId="7B0CC189" w14:textId="77777777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49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33699889" w14:textId="77777777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T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3</w:t>
                  </w:r>
                </w:p>
              </w:tc>
            </w:tr>
            <w:tr w:rsidR="00C47544" w14:paraId="1CF10924" w14:textId="77777777" w:rsidTr="00C47544">
              <w:trPr>
                <w:trHeight w:val="296"/>
              </w:trPr>
              <w:tc>
                <w:tcPr>
                  <w:tcW w:w="435" w:type="dxa"/>
                  <w:vMerge w:val="restart"/>
                  <w:tcBorders>
                    <w:right w:val="single" w:sz="12" w:space="0" w:color="auto"/>
                  </w:tcBorders>
                </w:tcPr>
                <w:p w14:paraId="23B41F66" w14:textId="77777777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76" w:type="dxa"/>
                  <w:vMerge w:val="restart"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14:paraId="502564B2" w14:textId="77777777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340" w:type="dxa"/>
                  <w:tcBorders>
                    <w:top w:val="single" w:sz="12" w:space="0" w:color="auto"/>
                    <w:left w:val="single" w:sz="12" w:space="0" w:color="auto"/>
                  </w:tcBorders>
                </w:tcPr>
                <w:p w14:paraId="4594D5EF" w14:textId="77777777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340" w:type="dxa"/>
                  <w:tcBorders>
                    <w:top w:val="single" w:sz="12" w:space="0" w:color="auto"/>
                  </w:tcBorders>
                </w:tcPr>
                <w:p w14:paraId="79E0006C" w14:textId="77777777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</w:tcBorders>
                </w:tcPr>
                <w:p w14:paraId="217D1DD5" w14:textId="72BDB5EE" w:rsidR="00C47544" w:rsidRPr="00FD78D4" w:rsidRDefault="005615BA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right w:val="single" w:sz="8" w:space="0" w:color="auto"/>
                  </w:tcBorders>
                </w:tcPr>
                <w:p w14:paraId="57EE2BC0" w14:textId="1935935D" w:rsidR="00C47544" w:rsidRPr="00FD78D4" w:rsidRDefault="005615BA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49" w:type="dxa"/>
                  <w:tcBorders>
                    <w:top w:val="nil"/>
                    <w:left w:val="single" w:sz="8" w:space="0" w:color="auto"/>
                    <w:right w:val="nil"/>
                  </w:tcBorders>
                </w:tcPr>
                <w:p w14:paraId="67114781" w14:textId="77777777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C47544" w14:paraId="2A9C9922" w14:textId="77777777" w:rsidTr="00C47544">
              <w:trPr>
                <w:trHeight w:val="296"/>
              </w:trPr>
              <w:tc>
                <w:tcPr>
                  <w:tcW w:w="435" w:type="dxa"/>
                  <w:vMerge/>
                  <w:tcBorders>
                    <w:right w:val="single" w:sz="12" w:space="0" w:color="auto"/>
                  </w:tcBorders>
                </w:tcPr>
                <w:p w14:paraId="65F8656B" w14:textId="77777777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vMerge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14:paraId="0557B4AF" w14:textId="77777777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12" w:space="0" w:color="auto"/>
                  </w:tcBorders>
                </w:tcPr>
                <w:p w14:paraId="10BB45E4" w14:textId="77777777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340" w:type="dxa"/>
                </w:tcPr>
                <w:p w14:paraId="7B74E4A9" w14:textId="77777777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340" w:type="dxa"/>
                </w:tcPr>
                <w:p w14:paraId="4E75275F" w14:textId="62097417" w:rsidR="00C47544" w:rsidRPr="00FD78D4" w:rsidRDefault="005615BA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right w:val="single" w:sz="12" w:space="0" w:color="auto"/>
                  </w:tcBorders>
                </w:tcPr>
                <w:p w14:paraId="7F744AA3" w14:textId="6026487C" w:rsidR="00C47544" w:rsidRPr="00FD78D4" w:rsidRDefault="005615BA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49" w:type="dxa"/>
                  <w:vMerge w:val="restart"/>
                  <w:tcBorders>
                    <w:left w:val="single" w:sz="12" w:space="0" w:color="auto"/>
                  </w:tcBorders>
                </w:tcPr>
                <w:p w14:paraId="2B605B55" w14:textId="77777777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B84495" w:rsidRPr="00C47544" w14:paraId="4E636F1B" w14:textId="77777777" w:rsidTr="00C47544">
              <w:trPr>
                <w:trHeight w:val="296"/>
              </w:trPr>
              <w:tc>
                <w:tcPr>
                  <w:tcW w:w="435" w:type="dxa"/>
                  <w:vMerge/>
                  <w:tcBorders>
                    <w:right w:val="single" w:sz="12" w:space="0" w:color="auto"/>
                  </w:tcBorders>
                </w:tcPr>
                <w:p w14:paraId="54AB6B3E" w14:textId="77777777" w:rsidR="00B84495" w:rsidRDefault="00B84495" w:rsidP="00B8449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left w:val="single" w:sz="12" w:space="0" w:color="auto"/>
                    <w:bottom w:val="nil"/>
                    <w:right w:val="single" w:sz="8" w:space="0" w:color="auto"/>
                  </w:tcBorders>
                </w:tcPr>
                <w:p w14:paraId="4F3E04B6" w14:textId="77777777" w:rsidR="00B84495" w:rsidRDefault="00B84495" w:rsidP="00B8449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8" w:space="0" w:color="auto"/>
                  </w:tcBorders>
                </w:tcPr>
                <w:p w14:paraId="19479622" w14:textId="1800FF2B" w:rsidR="00B84495" w:rsidRPr="00FD78D4" w:rsidRDefault="00B84495" w:rsidP="00B8449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</w:tcPr>
                <w:p w14:paraId="6A574BEC" w14:textId="1FDBA9C1" w:rsidR="00B84495" w:rsidRPr="00FD78D4" w:rsidRDefault="00B84495" w:rsidP="00B8449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</w:tcPr>
                <w:p w14:paraId="32089811" w14:textId="422360B8" w:rsidR="00B84495" w:rsidRPr="00FD78D4" w:rsidRDefault="00B84495" w:rsidP="00B8449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right w:val="single" w:sz="12" w:space="0" w:color="auto"/>
                  </w:tcBorders>
                </w:tcPr>
                <w:p w14:paraId="0EBE9D45" w14:textId="26423334" w:rsidR="00B84495" w:rsidRPr="00FD78D4" w:rsidRDefault="00B84495" w:rsidP="00B8449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49" w:type="dxa"/>
                  <w:vMerge/>
                  <w:tcBorders>
                    <w:left w:val="single" w:sz="12" w:space="0" w:color="auto"/>
                  </w:tcBorders>
                </w:tcPr>
                <w:p w14:paraId="41A4126B" w14:textId="77777777" w:rsidR="00B84495" w:rsidRDefault="00B84495" w:rsidP="00B8449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B84495" w14:paraId="5BBB4032" w14:textId="77777777" w:rsidTr="00C47544">
              <w:trPr>
                <w:trHeight w:val="308"/>
              </w:trPr>
              <w:tc>
                <w:tcPr>
                  <w:tcW w:w="435" w:type="dxa"/>
                  <w:vMerge/>
                  <w:tcBorders>
                    <w:right w:val="single" w:sz="12" w:space="0" w:color="auto"/>
                  </w:tcBorders>
                </w:tcPr>
                <w:p w14:paraId="57AA4FA6" w14:textId="77777777" w:rsidR="00B84495" w:rsidRDefault="00B84495" w:rsidP="00B8449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single" w:sz="12" w:space="0" w:color="auto"/>
                    <w:right w:val="single" w:sz="8" w:space="0" w:color="auto"/>
                  </w:tcBorders>
                </w:tcPr>
                <w:p w14:paraId="3BBE8246" w14:textId="77777777" w:rsidR="00B84495" w:rsidRDefault="00B84495" w:rsidP="00B8449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8" w:space="0" w:color="auto"/>
                    <w:bottom w:val="single" w:sz="8" w:space="0" w:color="auto"/>
                  </w:tcBorders>
                </w:tcPr>
                <w:p w14:paraId="169891A5" w14:textId="7026C359" w:rsidR="00B84495" w:rsidRPr="00FD78D4" w:rsidRDefault="00B84495" w:rsidP="00B8449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bottom w:val="single" w:sz="8" w:space="0" w:color="auto"/>
                  </w:tcBorders>
                </w:tcPr>
                <w:p w14:paraId="76183517" w14:textId="048981C8" w:rsidR="00B84495" w:rsidRPr="00FD78D4" w:rsidRDefault="00B84495" w:rsidP="00B8449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bottom w:val="single" w:sz="8" w:space="0" w:color="auto"/>
                  </w:tcBorders>
                </w:tcPr>
                <w:p w14:paraId="19B99E81" w14:textId="3940C255" w:rsidR="00B84495" w:rsidRPr="00FD78D4" w:rsidRDefault="00B84495" w:rsidP="00B8449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8" w:space="0" w:color="auto"/>
                    <w:right w:val="single" w:sz="8" w:space="0" w:color="auto"/>
                  </w:tcBorders>
                </w:tcPr>
                <w:p w14:paraId="01028B1E" w14:textId="40A7B611" w:rsidR="00B84495" w:rsidRPr="00FD78D4" w:rsidRDefault="00B84495" w:rsidP="00B8449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49" w:type="dxa"/>
                  <w:tcBorders>
                    <w:left w:val="single" w:sz="8" w:space="0" w:color="auto"/>
                    <w:bottom w:val="nil"/>
                    <w:right w:val="nil"/>
                  </w:tcBorders>
                </w:tcPr>
                <w:p w14:paraId="599F9F9D" w14:textId="77777777" w:rsidR="00B84495" w:rsidRDefault="00B84495" w:rsidP="00B8449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C47544" w14:paraId="5698A843" w14:textId="77777777" w:rsidTr="00C47544">
              <w:trPr>
                <w:trHeight w:val="287"/>
              </w:trPr>
              <w:tc>
                <w:tcPr>
                  <w:tcW w:w="435" w:type="dxa"/>
                  <w:tcBorders>
                    <w:left w:val="nil"/>
                    <w:bottom w:val="nil"/>
                  </w:tcBorders>
                </w:tcPr>
                <w:p w14:paraId="399AB4A0" w14:textId="77777777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vMerge w:val="restart"/>
                  <w:tcBorders>
                    <w:right w:val="single" w:sz="12" w:space="0" w:color="auto"/>
                  </w:tcBorders>
                </w:tcPr>
                <w:p w14:paraId="7F103EA1" w14:textId="77777777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  <w:left w:val="single" w:sz="12" w:space="0" w:color="auto"/>
                  </w:tcBorders>
                </w:tcPr>
                <w:p w14:paraId="2D3FA4E5" w14:textId="77777777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</w:tcBorders>
                </w:tcPr>
                <w:p w14:paraId="7DA5A926" w14:textId="627CAC70" w:rsidR="00C47544" w:rsidRPr="00FD78D4" w:rsidRDefault="00B84495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901952" behindDoc="0" locked="0" layoutInCell="1" allowOverlap="1" wp14:anchorId="15238E01" wp14:editId="21F92DF7">
                            <wp:simplePos x="0" y="0"/>
                            <wp:positionH relativeFrom="column">
                              <wp:posOffset>-282913</wp:posOffset>
                            </wp:positionH>
                            <wp:positionV relativeFrom="paragraph">
                              <wp:posOffset>-391530</wp:posOffset>
                            </wp:positionV>
                            <wp:extent cx="434051" cy="381965"/>
                            <wp:effectExtent l="0" t="0" r="23495" b="18415"/>
                            <wp:wrapNone/>
                            <wp:docPr id="54" name="Овал 5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434051" cy="381965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345930A7" id="Овал 54" o:spid="_x0000_s1026" style="position:absolute;margin-left:-22.3pt;margin-top:-30.85pt;width:34.2pt;height:30.1pt;z-index:25190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" filled="f" strokecolor="black [3213]" strokeweight="1pt">
                            <v:stroke joinstyle="miter"/>
                          </v:oval>
                        </w:pict>
                      </mc:Fallback>
                    </mc:AlternateContent>
                  </w:r>
                  <w:r w:rsidR="00C47544"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</w:tcBorders>
                </w:tcPr>
                <w:p w14:paraId="57570D57" w14:textId="51F95C05" w:rsidR="00C47544" w:rsidRPr="00FD78D4" w:rsidRDefault="00B84495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904000" behindDoc="0" locked="0" layoutInCell="1" allowOverlap="1" wp14:anchorId="155EF995" wp14:editId="7B987A63">
                            <wp:simplePos x="0" y="0"/>
                            <wp:positionH relativeFrom="column">
                              <wp:posOffset>-469876</wp:posOffset>
                            </wp:positionH>
                            <wp:positionV relativeFrom="paragraph">
                              <wp:posOffset>-443616</wp:posOffset>
                            </wp:positionV>
                            <wp:extent cx="809818" cy="248856"/>
                            <wp:effectExtent l="0" t="0" r="28575" b="18415"/>
                            <wp:wrapNone/>
                            <wp:docPr id="55" name="Овал 5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809818" cy="248856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3EB5DEC2" id="Овал 55" o:spid="_x0000_s1026" style="position:absolute;margin-left:-37pt;margin-top:-34.95pt;width:63.75pt;height:19.6pt;z-index:251904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" filled="f" strokecolor="black [3213]" strokeweight="1pt">
                            <v:stroke joinstyle="miter"/>
                          </v:oval>
                        </w:pict>
                      </mc:Fallback>
                    </mc:AlternateContent>
                  </w:r>
                  <w:r w:rsidR="00C47544"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  <w:right w:val="single" w:sz="8" w:space="0" w:color="auto"/>
                  </w:tcBorders>
                </w:tcPr>
                <w:p w14:paraId="41A7AA3B" w14:textId="77777777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49" w:type="dxa"/>
                  <w:tcBorders>
                    <w:top w:val="nil"/>
                    <w:left w:val="single" w:sz="8" w:space="0" w:color="auto"/>
                    <w:right w:val="nil"/>
                  </w:tcBorders>
                </w:tcPr>
                <w:p w14:paraId="583A7B4A" w14:textId="77777777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C47544" w14:paraId="727AA4B9" w14:textId="77777777" w:rsidTr="00C47544">
              <w:trPr>
                <w:trHeight w:val="296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</w:tcBorders>
                </w:tcPr>
                <w:p w14:paraId="397BFF23" w14:textId="77777777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vMerge/>
                  <w:tcBorders>
                    <w:right w:val="single" w:sz="12" w:space="0" w:color="auto"/>
                  </w:tcBorders>
                </w:tcPr>
                <w:p w14:paraId="64F7B1A9" w14:textId="77777777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12" w:space="0" w:color="auto"/>
                  </w:tcBorders>
                </w:tcPr>
                <w:p w14:paraId="0D679955" w14:textId="77777777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</w:tcPr>
                <w:p w14:paraId="5A720BCC" w14:textId="46F28F9F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</w:tcPr>
                <w:p w14:paraId="643B7A9B" w14:textId="40B3EF8A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right w:val="single" w:sz="12" w:space="0" w:color="auto"/>
                  </w:tcBorders>
                </w:tcPr>
                <w:p w14:paraId="58DB82EB" w14:textId="4A8A1621" w:rsidR="00C47544" w:rsidRPr="00FD78D4" w:rsidRDefault="00B84495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49" w:type="dxa"/>
                  <w:vMerge w:val="restart"/>
                  <w:tcBorders>
                    <w:left w:val="single" w:sz="12" w:space="0" w:color="auto"/>
                  </w:tcBorders>
                </w:tcPr>
                <w:p w14:paraId="783A5FD0" w14:textId="145EC309" w:rsidR="00C47544" w:rsidRPr="00FD78D4" w:rsidRDefault="00B84495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906048" behindDoc="0" locked="0" layoutInCell="1" allowOverlap="1" wp14:anchorId="7EF71DD5" wp14:editId="2F0DE8D2">
                            <wp:simplePos x="0" y="0"/>
                            <wp:positionH relativeFrom="column">
                              <wp:posOffset>-282430</wp:posOffset>
                            </wp:positionH>
                            <wp:positionV relativeFrom="paragraph">
                              <wp:posOffset>11526</wp:posOffset>
                            </wp:positionV>
                            <wp:extent cx="190379" cy="364603"/>
                            <wp:effectExtent l="0" t="0" r="19685" b="16510"/>
                            <wp:wrapNone/>
                            <wp:docPr id="57" name="Овал 5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190379" cy="364603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069A9CEF" id="Овал 57" o:spid="_x0000_s1026" style="position:absolute;margin-left:-22.25pt;margin-top:.9pt;width:15pt;height:28.7pt;z-index:25190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" filled="f" strokecolor="black [3213]" strokeweight="1pt">
                            <v:stroke joinstyle="miter"/>
                          </v:oval>
                        </w:pict>
                      </mc:Fallback>
                    </mc:AlternateContent>
                  </w:r>
                  <w:r w:rsidR="00C47544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="00C47544"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C47544" w14:paraId="745031DB" w14:textId="77777777" w:rsidTr="00C47544">
              <w:trPr>
                <w:trHeight w:val="287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60E3847" w14:textId="77777777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left w:val="nil"/>
                    <w:bottom w:val="nil"/>
                    <w:right w:val="single" w:sz="8" w:space="0" w:color="auto"/>
                  </w:tcBorders>
                </w:tcPr>
                <w:p w14:paraId="4A91EB5C" w14:textId="77777777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8" w:space="0" w:color="auto"/>
                  </w:tcBorders>
                </w:tcPr>
                <w:p w14:paraId="5AFF1405" w14:textId="77777777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</w:tcPr>
                <w:p w14:paraId="06AFD75E" w14:textId="5B54BC7C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</w:tcPr>
                <w:p w14:paraId="22E5D292" w14:textId="705E240D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right w:val="single" w:sz="12" w:space="0" w:color="auto"/>
                  </w:tcBorders>
                </w:tcPr>
                <w:p w14:paraId="65CBDEF6" w14:textId="2F7A1369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49" w:type="dxa"/>
                  <w:vMerge/>
                  <w:tcBorders>
                    <w:left w:val="single" w:sz="12" w:space="0" w:color="auto"/>
                  </w:tcBorders>
                </w:tcPr>
                <w:p w14:paraId="59357ED9" w14:textId="77777777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C47544" w14:paraId="7D367178" w14:textId="77777777" w:rsidTr="00C47544">
              <w:trPr>
                <w:trHeight w:val="287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43959565" w14:textId="77777777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</w:tcPr>
                <w:p w14:paraId="5C9120D3" w14:textId="77777777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8" w:space="0" w:color="auto"/>
                    <w:bottom w:val="single" w:sz="8" w:space="0" w:color="auto"/>
                  </w:tcBorders>
                </w:tcPr>
                <w:p w14:paraId="46A53663" w14:textId="77777777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bottom w:val="single" w:sz="12" w:space="0" w:color="auto"/>
                  </w:tcBorders>
                </w:tcPr>
                <w:p w14:paraId="4B2457D8" w14:textId="39E1B5C5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bottom w:val="single" w:sz="12" w:space="0" w:color="auto"/>
                  </w:tcBorders>
                </w:tcPr>
                <w:p w14:paraId="4C4AD82D" w14:textId="2F0EBA54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bottom w:val="single" w:sz="8" w:space="0" w:color="auto"/>
                    <w:right w:val="single" w:sz="8" w:space="0" w:color="auto"/>
                  </w:tcBorders>
                </w:tcPr>
                <w:p w14:paraId="6E5426F6" w14:textId="3AF814A5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49" w:type="dxa"/>
                  <w:tcBorders>
                    <w:left w:val="single" w:sz="8" w:space="0" w:color="auto"/>
                    <w:bottom w:val="nil"/>
                    <w:right w:val="nil"/>
                  </w:tcBorders>
                </w:tcPr>
                <w:p w14:paraId="2D67ABCC" w14:textId="3AD83B11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C47544" w:rsidRPr="00B84495" w14:paraId="270EB60F" w14:textId="77777777" w:rsidTr="00C47544">
              <w:trPr>
                <w:trHeight w:val="296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2CAC09EC" w14:textId="77777777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5F0569FD" w14:textId="77777777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nil"/>
                  </w:tcBorders>
                </w:tcPr>
                <w:p w14:paraId="6DC00525" w14:textId="680E5887" w:rsidR="00C47544" w:rsidRDefault="00B84495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99904" behindDoc="0" locked="0" layoutInCell="1" allowOverlap="1" wp14:anchorId="330EFDE8" wp14:editId="38BD6622">
                            <wp:simplePos x="0" y="0"/>
                            <wp:positionH relativeFrom="column">
                              <wp:posOffset>-55438</wp:posOffset>
                            </wp:positionH>
                            <wp:positionV relativeFrom="paragraph">
                              <wp:posOffset>-418883</wp:posOffset>
                            </wp:positionV>
                            <wp:extent cx="885463" cy="376177"/>
                            <wp:effectExtent l="0" t="0" r="10160" b="24130"/>
                            <wp:wrapNone/>
                            <wp:docPr id="53" name="Овал 5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885463" cy="376177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0C59C5FA" id="Овал 53" o:spid="_x0000_s1026" style="position:absolute;margin-left:-4.35pt;margin-top:-33pt;width:69.7pt;height:29.6pt;z-index:25189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" filled="f" strokecolor="black [3213]" strokeweight="1pt">
                            <v:stroke joinstyle="miter"/>
                          </v:oval>
                        </w:pict>
                      </mc:Fallback>
                    </mc:AlternateContent>
                  </w:r>
                </w:p>
              </w:tc>
              <w:tc>
                <w:tcPr>
                  <w:tcW w:w="680" w:type="dxa"/>
                  <w:gridSpan w:val="2"/>
                  <w:tcBorders>
                    <w:top w:val="nil"/>
                    <w:bottom w:val="nil"/>
                  </w:tcBorders>
                </w:tcPr>
                <w:p w14:paraId="7A924E67" w14:textId="165CE7C7" w:rsidR="00C47544" w:rsidRPr="0073137D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3137D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340" w:type="dxa"/>
                  <w:tcBorders>
                    <w:top w:val="nil"/>
                    <w:bottom w:val="nil"/>
                    <w:right w:val="nil"/>
                  </w:tcBorders>
                </w:tcPr>
                <w:p w14:paraId="59D6D042" w14:textId="05F43248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49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21006425" w14:textId="39741561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C47544" w:rsidRPr="00B84495" w14:paraId="3A3E8B8F" w14:textId="77777777" w:rsidTr="00C47544">
              <w:trPr>
                <w:trHeight w:val="296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7A6B3663" w14:textId="77777777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7E12651A" w14:textId="77777777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nil"/>
                  </w:tcBorders>
                </w:tcPr>
                <w:p w14:paraId="22BDA170" w14:textId="47A6E0E4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680" w:type="dxa"/>
                  <w:gridSpan w:val="2"/>
                  <w:tcBorders>
                    <w:top w:val="nil"/>
                  </w:tcBorders>
                </w:tcPr>
                <w:p w14:paraId="5FE71D6D" w14:textId="470478AA" w:rsidR="00C47544" w:rsidRPr="0073137D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top w:val="nil"/>
                    <w:bottom w:val="nil"/>
                    <w:right w:val="nil"/>
                  </w:tcBorders>
                </w:tcPr>
                <w:p w14:paraId="4060D356" w14:textId="5FABE498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49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5D9863EE" w14:textId="77777777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</w:tbl>
          <w:p w14:paraId="3C123185" w14:textId="0C5218C3" w:rsidR="008C132E" w:rsidRDefault="008C132E" w:rsidP="008C132E">
            <w:pPr>
              <w:pStyle w:val="Default"/>
              <w:spacing w:after="120" w:line="360" w:lineRule="auto"/>
              <w:ind w:left="584" w:right="335" w:firstLine="709"/>
              <w:rPr>
                <w:rFonts w:ascii="GOST type A" w:hAnsi="GOST type A"/>
                <w:sz w:val="28"/>
                <w:szCs w:val="28"/>
                <w:lang w:val="uk-UA"/>
              </w:rPr>
            </w:pPr>
            <w:r w:rsidRPr="008C132E">
              <w:rPr>
                <w:rFonts w:ascii="GOST type A" w:hAnsi="GOST type A"/>
                <w:sz w:val="28"/>
                <w:szCs w:val="28"/>
                <w:lang w:val="uk-UA"/>
              </w:rPr>
              <w:t>На основі структурної таблиці автомата виконаємо синтез комбінаційних схем для вихідних сигналів і функцій збудж</w:t>
            </w:r>
            <w:r>
              <w:rPr>
                <w:rFonts w:ascii="GOST type A" w:hAnsi="GOST type A"/>
                <w:sz w:val="28"/>
                <w:szCs w:val="28"/>
                <w:lang w:val="uk-UA"/>
              </w:rPr>
              <w:t>ення тригерів. Аргументами функ</w:t>
            </w:r>
            <w:r w:rsidRPr="008C132E">
              <w:rPr>
                <w:rFonts w:ascii="GOST type A" w:hAnsi="GOST type A"/>
                <w:sz w:val="28"/>
                <w:szCs w:val="28"/>
                <w:lang w:val="uk-UA"/>
              </w:rPr>
              <w:t>цій збудження тригерів та вихідних сигналів є коди початкових станів та вхідні сигнали. Виконаємо Мінімізацію вищевказаних функцій методом Вейча. Зауважимо, що операторні представлення функцій сформовані враховуючи елементний базис {</w:t>
            </w:r>
            <w:r w:rsidRPr="00FD78D4">
              <w:rPr>
                <w:rFonts w:ascii="GOST type A" w:hAnsi="GOST type A"/>
                <w:sz w:val="28"/>
                <w:szCs w:val="28"/>
                <w:lang w:val="uk-UA"/>
              </w:rPr>
              <w:t>3І, 2АБО, НЕ</w:t>
            </w:r>
            <w:r w:rsidRPr="008C132E">
              <w:rPr>
                <w:rFonts w:ascii="GOST type A" w:hAnsi="GOST type A"/>
                <w:sz w:val="28"/>
                <w:szCs w:val="28"/>
                <w:lang w:val="uk-UA"/>
              </w:rPr>
              <w:t>}.</w:t>
            </w:r>
          </w:p>
          <w:tbl>
            <w:tblPr>
              <w:tblStyle w:val="a3"/>
              <w:tblW w:w="0" w:type="auto"/>
              <w:tblInd w:w="745" w:type="dxa"/>
              <w:tblLook w:val="04A0" w:firstRow="1" w:lastRow="0" w:firstColumn="1" w:lastColumn="0" w:noHBand="0" w:noVBand="1"/>
            </w:tblPr>
            <w:tblGrid>
              <w:gridCol w:w="435"/>
              <w:gridCol w:w="476"/>
              <w:gridCol w:w="340"/>
              <w:gridCol w:w="340"/>
              <w:gridCol w:w="340"/>
              <w:gridCol w:w="340"/>
              <w:gridCol w:w="435"/>
            </w:tblGrid>
            <w:tr w:rsidR="00C47544" w:rsidRPr="004C7460" w14:paraId="4DB869AE" w14:textId="77777777" w:rsidTr="00C47544">
              <w:trPr>
                <w:trHeight w:val="268"/>
              </w:trPr>
              <w:tc>
                <w:tcPr>
                  <w:tcW w:w="435" w:type="dxa"/>
                  <w:tcBorders>
                    <w:top w:val="nil"/>
                    <w:left w:val="nil"/>
                    <w:right w:val="nil"/>
                  </w:tcBorders>
                </w:tcPr>
                <w:p w14:paraId="21029D2D" w14:textId="77777777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</w:tcBorders>
                </w:tcPr>
                <w:p w14:paraId="7C54835D" w14:textId="77777777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680" w:type="dxa"/>
                  <w:gridSpan w:val="2"/>
                  <w:tcBorders>
                    <w:bottom w:val="single" w:sz="8" w:space="0" w:color="auto"/>
                  </w:tcBorders>
                </w:tcPr>
                <w:p w14:paraId="51407395" w14:textId="77777777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340" w:type="dxa"/>
                  <w:tcBorders>
                    <w:top w:val="nil"/>
                    <w:bottom w:val="single" w:sz="8" w:space="0" w:color="auto"/>
                    <w:right w:val="nil"/>
                  </w:tcBorders>
                </w:tcPr>
                <w:p w14:paraId="309EEB14" w14:textId="77777777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</w:tcPr>
                <w:p w14:paraId="5BAD30D6" w14:textId="77777777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1E376207" w14:textId="120AFBEF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T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  <w:tr w:rsidR="00C47544" w:rsidRPr="004C7460" w14:paraId="0D997E97" w14:textId="77777777" w:rsidTr="00C47544">
              <w:trPr>
                <w:trHeight w:val="277"/>
              </w:trPr>
              <w:tc>
                <w:tcPr>
                  <w:tcW w:w="435" w:type="dxa"/>
                  <w:vMerge w:val="restart"/>
                  <w:tcBorders>
                    <w:right w:val="single" w:sz="12" w:space="0" w:color="auto"/>
                  </w:tcBorders>
                </w:tcPr>
                <w:p w14:paraId="36BB0876" w14:textId="77777777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76" w:type="dxa"/>
                  <w:vMerge w:val="restart"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14:paraId="40405EF3" w14:textId="77777777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340" w:type="dxa"/>
                  <w:tcBorders>
                    <w:top w:val="single" w:sz="12" w:space="0" w:color="auto"/>
                    <w:left w:val="single" w:sz="12" w:space="0" w:color="auto"/>
                  </w:tcBorders>
                </w:tcPr>
                <w:p w14:paraId="00876015" w14:textId="77777777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-</w:t>
                  </w:r>
                </w:p>
              </w:tc>
              <w:tc>
                <w:tcPr>
                  <w:tcW w:w="340" w:type="dxa"/>
                  <w:tcBorders>
                    <w:top w:val="single" w:sz="12" w:space="0" w:color="auto"/>
                  </w:tcBorders>
                </w:tcPr>
                <w:p w14:paraId="647DA3E6" w14:textId="77777777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-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</w:tcBorders>
                </w:tcPr>
                <w:p w14:paraId="43059715" w14:textId="42A4ECED" w:rsidR="00C47544" w:rsidRPr="00FD78D4" w:rsidRDefault="005615BA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right w:val="single" w:sz="8" w:space="0" w:color="auto"/>
                  </w:tcBorders>
                </w:tcPr>
                <w:p w14:paraId="4881CE7B" w14:textId="5D75B831" w:rsidR="00C47544" w:rsidRPr="00FD78D4" w:rsidRDefault="005615BA" w:rsidP="005615BA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35" w:type="dxa"/>
                  <w:tcBorders>
                    <w:top w:val="nil"/>
                    <w:left w:val="single" w:sz="8" w:space="0" w:color="auto"/>
                    <w:right w:val="nil"/>
                  </w:tcBorders>
                </w:tcPr>
                <w:p w14:paraId="36DB13F5" w14:textId="64E4FE7B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C47544" w:rsidRPr="004C7460" w14:paraId="5B6E2D12" w14:textId="77777777" w:rsidTr="00C47544">
              <w:trPr>
                <w:trHeight w:val="277"/>
              </w:trPr>
              <w:tc>
                <w:tcPr>
                  <w:tcW w:w="435" w:type="dxa"/>
                  <w:vMerge/>
                  <w:tcBorders>
                    <w:right w:val="single" w:sz="12" w:space="0" w:color="auto"/>
                  </w:tcBorders>
                </w:tcPr>
                <w:p w14:paraId="549A1F80" w14:textId="77777777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vMerge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14:paraId="37B757A1" w14:textId="77777777" w:rsidR="00C4754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12" w:space="0" w:color="auto"/>
                  </w:tcBorders>
                </w:tcPr>
                <w:p w14:paraId="0FA98512" w14:textId="77777777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-</w:t>
                  </w:r>
                </w:p>
              </w:tc>
              <w:tc>
                <w:tcPr>
                  <w:tcW w:w="340" w:type="dxa"/>
                </w:tcPr>
                <w:p w14:paraId="7562C540" w14:textId="77777777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-</w:t>
                  </w:r>
                </w:p>
              </w:tc>
              <w:tc>
                <w:tcPr>
                  <w:tcW w:w="340" w:type="dxa"/>
                </w:tcPr>
                <w:p w14:paraId="69360D8D" w14:textId="52F6819C" w:rsidR="00C47544" w:rsidRPr="00FD78D4" w:rsidRDefault="005615BA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right w:val="single" w:sz="12" w:space="0" w:color="auto"/>
                  </w:tcBorders>
                </w:tcPr>
                <w:p w14:paraId="59B2CA3D" w14:textId="4661FA7B" w:rsidR="00C47544" w:rsidRPr="00FD78D4" w:rsidRDefault="00B84495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B" w:hAnsi="GOST type B" w:cs="Adobe Arabic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89664" behindDoc="0" locked="0" layoutInCell="1" allowOverlap="1" wp14:anchorId="69FDF109" wp14:editId="24A5E3D3">
                            <wp:simplePos x="0" y="0"/>
                            <wp:positionH relativeFrom="column">
                              <wp:posOffset>-341590</wp:posOffset>
                            </wp:positionH>
                            <wp:positionV relativeFrom="paragraph">
                              <wp:posOffset>-427556</wp:posOffset>
                            </wp:positionV>
                            <wp:extent cx="477764" cy="646929"/>
                            <wp:effectExtent l="0" t="0" r="17780" b="20320"/>
                            <wp:wrapNone/>
                            <wp:docPr id="48" name="Дуга 4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 flipV="1">
                                      <a:off x="0" y="0"/>
                                      <a:ext cx="477764" cy="646929"/>
                                    </a:xfrm>
                                    <a:prstGeom prst="arc">
                                      <a:avLst>
                                        <a:gd name="adj1" fmla="val 10870115"/>
                                        <a:gd name="adj2" fmla="val 21447267"/>
                                      </a:avLst>
                                    </a:pr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1807AB2F" id="Дуга 48" o:spid="_x0000_s1026" style="position:absolute;margin-left:-26.9pt;margin-top:-33.65pt;width:37.6pt;height:50.95pt;flip:y;z-index:251889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77764,6469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" path="m27,318592nsc1970,143912,105995,2884,234995,42,365367,-2831,473356,136387,477635,312850l238882,323465,27,318592xem27,318592nfc1970,143912,105995,2884,234995,42,365367,-2831,473356,136387,477635,312850e" filled="f" strokecolor="black [3213]" strokeweight="1pt">
                            <v:stroke joinstyle="miter"/>
                            <v:path arrowok="t" o:connecttype="custom" o:connectlocs="27,318592;234995,42;477635,312850" o:connectangles="0,0,0"/>
                          </v:shape>
                        </w:pict>
                      </mc:Fallback>
                    </mc:AlternateContent>
                  </w:r>
                  <w:r>
                    <w:rPr>
                      <w:rFonts w:ascii="GOST type A" w:hAnsi="GOST type A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42560" behindDoc="0" locked="0" layoutInCell="1" allowOverlap="1" wp14:anchorId="6AA9CE88" wp14:editId="7DF6FC93">
                            <wp:simplePos x="0" y="0"/>
                            <wp:positionH relativeFrom="column">
                              <wp:posOffset>-749123</wp:posOffset>
                            </wp:positionH>
                            <wp:positionV relativeFrom="paragraph">
                              <wp:posOffset>-210996</wp:posOffset>
                            </wp:positionV>
                            <wp:extent cx="908050" cy="800100"/>
                            <wp:effectExtent l="0" t="0" r="25400" b="19050"/>
                            <wp:wrapNone/>
                            <wp:docPr id="35" name="Овал 3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908050" cy="80010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7399A67C" id="Овал 35" o:spid="_x0000_s1026" style="position:absolute;margin-left:-59pt;margin-top:-16.6pt;width:71.5pt;height:63pt;z-index:251842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" filled="f" strokecolor="black [3213]" strokeweight="1pt">
                            <v:stroke joinstyle="miter"/>
                          </v:oval>
                        </w:pict>
                      </mc:Fallback>
                    </mc:AlternateContent>
                  </w:r>
                  <w:r w:rsidR="005615BA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35" w:type="dxa"/>
                  <w:vMerge w:val="restart"/>
                  <w:tcBorders>
                    <w:left w:val="single" w:sz="12" w:space="0" w:color="auto"/>
                  </w:tcBorders>
                </w:tcPr>
                <w:p w14:paraId="3B057534" w14:textId="4CD2D459" w:rsidR="00C47544" w:rsidRPr="00FD78D4" w:rsidRDefault="00C47544" w:rsidP="00C47544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  <w:tr w:rsidR="00FC57F3" w:rsidRPr="004C7460" w14:paraId="01FAEDF6" w14:textId="77777777" w:rsidTr="00C47544">
              <w:trPr>
                <w:trHeight w:val="277"/>
              </w:trPr>
              <w:tc>
                <w:tcPr>
                  <w:tcW w:w="435" w:type="dxa"/>
                  <w:vMerge/>
                  <w:tcBorders>
                    <w:right w:val="single" w:sz="12" w:space="0" w:color="auto"/>
                  </w:tcBorders>
                </w:tcPr>
                <w:p w14:paraId="2CC3FBEF" w14:textId="7777777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left w:val="single" w:sz="12" w:space="0" w:color="auto"/>
                    <w:bottom w:val="nil"/>
                    <w:right w:val="single" w:sz="8" w:space="0" w:color="auto"/>
                  </w:tcBorders>
                </w:tcPr>
                <w:p w14:paraId="75A4C4FB" w14:textId="7777777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8" w:space="0" w:color="auto"/>
                  </w:tcBorders>
                </w:tcPr>
                <w:p w14:paraId="4D25C420" w14:textId="0CA9A8C2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340" w:type="dxa"/>
                </w:tcPr>
                <w:p w14:paraId="3CE1CBAD" w14:textId="63BBC050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340" w:type="dxa"/>
                </w:tcPr>
                <w:p w14:paraId="3D4F93B3" w14:textId="58D3543A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right w:val="single" w:sz="12" w:space="0" w:color="auto"/>
                  </w:tcBorders>
                </w:tcPr>
                <w:p w14:paraId="30E20A6D" w14:textId="23BA8A8D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35" w:type="dxa"/>
                  <w:vMerge/>
                  <w:tcBorders>
                    <w:left w:val="single" w:sz="12" w:space="0" w:color="auto"/>
                  </w:tcBorders>
                </w:tcPr>
                <w:p w14:paraId="6AB6CD9D" w14:textId="7777777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FC57F3" w:rsidRPr="004C7460" w14:paraId="0E066FC4" w14:textId="77777777" w:rsidTr="00C47544">
              <w:trPr>
                <w:trHeight w:val="287"/>
              </w:trPr>
              <w:tc>
                <w:tcPr>
                  <w:tcW w:w="435" w:type="dxa"/>
                  <w:vMerge/>
                  <w:tcBorders>
                    <w:right w:val="single" w:sz="12" w:space="0" w:color="auto"/>
                  </w:tcBorders>
                </w:tcPr>
                <w:p w14:paraId="12879564" w14:textId="7777777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single" w:sz="12" w:space="0" w:color="auto"/>
                    <w:right w:val="single" w:sz="8" w:space="0" w:color="auto"/>
                  </w:tcBorders>
                </w:tcPr>
                <w:p w14:paraId="767AD872" w14:textId="7777777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8" w:space="0" w:color="auto"/>
                    <w:bottom w:val="single" w:sz="8" w:space="0" w:color="auto"/>
                  </w:tcBorders>
                </w:tcPr>
                <w:p w14:paraId="61CE8A51" w14:textId="34CDB2DA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bottom w:val="single" w:sz="8" w:space="0" w:color="auto"/>
                  </w:tcBorders>
                </w:tcPr>
                <w:p w14:paraId="4B9D3DD6" w14:textId="52531D5A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bottom w:val="single" w:sz="8" w:space="0" w:color="auto"/>
                  </w:tcBorders>
                </w:tcPr>
                <w:p w14:paraId="6A5A109C" w14:textId="13A22B8F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bottom w:val="single" w:sz="8" w:space="0" w:color="auto"/>
                    <w:right w:val="single" w:sz="8" w:space="0" w:color="auto"/>
                  </w:tcBorders>
                </w:tcPr>
                <w:p w14:paraId="1C3C10A8" w14:textId="72D47DC8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35" w:type="dxa"/>
                  <w:tcBorders>
                    <w:left w:val="single" w:sz="8" w:space="0" w:color="auto"/>
                    <w:bottom w:val="nil"/>
                    <w:right w:val="nil"/>
                  </w:tcBorders>
                </w:tcPr>
                <w:p w14:paraId="4757CAA8" w14:textId="6166F6FE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FC57F3" w:rsidRPr="004C7460" w14:paraId="3D0829B9" w14:textId="77777777" w:rsidTr="00C47544">
              <w:trPr>
                <w:trHeight w:val="268"/>
              </w:trPr>
              <w:tc>
                <w:tcPr>
                  <w:tcW w:w="435" w:type="dxa"/>
                  <w:tcBorders>
                    <w:left w:val="nil"/>
                    <w:bottom w:val="nil"/>
                  </w:tcBorders>
                </w:tcPr>
                <w:p w14:paraId="27FA78CA" w14:textId="7777777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vMerge w:val="restart"/>
                  <w:tcBorders>
                    <w:right w:val="single" w:sz="12" w:space="0" w:color="auto"/>
                  </w:tcBorders>
                </w:tcPr>
                <w:p w14:paraId="4EF894E7" w14:textId="64BE7948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  <w:left w:val="single" w:sz="12" w:space="0" w:color="auto"/>
                  </w:tcBorders>
                </w:tcPr>
                <w:p w14:paraId="3175529D" w14:textId="237EE923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</w:tcBorders>
                </w:tcPr>
                <w:p w14:paraId="7CEF0BB3" w14:textId="77777777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</w:tcBorders>
                </w:tcPr>
                <w:p w14:paraId="79A0DAD8" w14:textId="70B5CBD2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  <w:right w:val="single" w:sz="8" w:space="0" w:color="auto"/>
                  </w:tcBorders>
                </w:tcPr>
                <w:p w14:paraId="2AF88462" w14:textId="01E75946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35" w:type="dxa"/>
                  <w:tcBorders>
                    <w:top w:val="nil"/>
                    <w:left w:val="single" w:sz="8" w:space="0" w:color="auto"/>
                    <w:right w:val="nil"/>
                  </w:tcBorders>
                </w:tcPr>
                <w:p w14:paraId="1AFB7D71" w14:textId="07F6E6EF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FC57F3" w:rsidRPr="004C7460" w14:paraId="3D4716BE" w14:textId="77777777" w:rsidTr="00C47544">
              <w:trPr>
                <w:trHeight w:val="277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</w:tcBorders>
                </w:tcPr>
                <w:p w14:paraId="7D357798" w14:textId="7777777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vMerge/>
                  <w:tcBorders>
                    <w:right w:val="single" w:sz="12" w:space="0" w:color="auto"/>
                  </w:tcBorders>
                </w:tcPr>
                <w:p w14:paraId="0739F6D0" w14:textId="7777777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12" w:space="0" w:color="auto"/>
                  </w:tcBorders>
                </w:tcPr>
                <w:p w14:paraId="55BE2EF3" w14:textId="77777777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340" w:type="dxa"/>
                </w:tcPr>
                <w:p w14:paraId="7C1C129D" w14:textId="77777777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340" w:type="dxa"/>
                </w:tcPr>
                <w:p w14:paraId="5C031848" w14:textId="39379599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right w:val="single" w:sz="12" w:space="0" w:color="auto"/>
                  </w:tcBorders>
                </w:tcPr>
                <w:p w14:paraId="7DC756BF" w14:textId="52EF6E76" w:rsidR="00FC57F3" w:rsidRPr="00FD78D4" w:rsidRDefault="00B84495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B" w:hAnsi="GOST type B" w:cs="Adobe Arabic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44608" behindDoc="0" locked="0" layoutInCell="1" allowOverlap="1" wp14:anchorId="2BD7D04D" wp14:editId="24CAFC8F">
                            <wp:simplePos x="0" y="0"/>
                            <wp:positionH relativeFrom="column">
                              <wp:posOffset>-305089</wp:posOffset>
                            </wp:positionH>
                            <wp:positionV relativeFrom="paragraph">
                              <wp:posOffset>-464957</wp:posOffset>
                            </wp:positionV>
                            <wp:extent cx="477764" cy="646929"/>
                            <wp:effectExtent l="0" t="0" r="17780" b="20320"/>
                            <wp:wrapNone/>
                            <wp:docPr id="36" name="Дуга 3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 flipV="1">
                                      <a:off x="0" y="0"/>
                                      <a:ext cx="477764" cy="646929"/>
                                    </a:xfrm>
                                    <a:prstGeom prst="arc">
                                      <a:avLst>
                                        <a:gd name="adj1" fmla="val 10870115"/>
                                        <a:gd name="adj2" fmla="val 21447267"/>
                                      </a:avLst>
                                    </a:pr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02F7D261" id="Дуга 36" o:spid="_x0000_s1026" style="position:absolute;margin-left:-24pt;margin-top:-36.6pt;width:37.6pt;height:50.95pt;flip:y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77764,6469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" path="m27,318592nsc1970,143912,105995,2884,234995,42,365367,-2831,473356,136387,477635,312850l238882,323465,27,318592xem27,318592nfc1970,143912,105995,2884,234995,42,365367,-2831,473356,136387,477635,312850e" filled="f" strokecolor="black [3213]" strokeweight="1pt">
                            <v:stroke joinstyle="miter"/>
                            <v:path arrowok="t" o:connecttype="custom" o:connectlocs="27,318592;234995,42;477635,312850" o:connectangles="0,0,0"/>
                          </v:shape>
                        </w:pict>
                      </mc:Fallback>
                    </mc:AlternateContent>
                  </w:r>
                  <w:r w:rsidR="00FC57F3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35" w:type="dxa"/>
                  <w:vMerge w:val="restart"/>
                  <w:tcBorders>
                    <w:left w:val="single" w:sz="12" w:space="0" w:color="auto"/>
                  </w:tcBorders>
                </w:tcPr>
                <w:p w14:paraId="6357E05C" w14:textId="35F5F6C1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  <w:tr w:rsidR="00FC57F3" w:rsidRPr="004C7460" w14:paraId="2884BFB9" w14:textId="77777777" w:rsidTr="00C47544">
              <w:trPr>
                <w:trHeight w:val="268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B405162" w14:textId="7777777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left w:val="nil"/>
                    <w:bottom w:val="nil"/>
                    <w:right w:val="single" w:sz="8" w:space="0" w:color="auto"/>
                  </w:tcBorders>
                </w:tcPr>
                <w:p w14:paraId="1D7F1F0E" w14:textId="7777777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8" w:space="0" w:color="auto"/>
                  </w:tcBorders>
                </w:tcPr>
                <w:p w14:paraId="30D718B4" w14:textId="77777777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340" w:type="dxa"/>
                </w:tcPr>
                <w:p w14:paraId="46DB8935" w14:textId="77777777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340" w:type="dxa"/>
                </w:tcPr>
                <w:p w14:paraId="6F2B8B98" w14:textId="028B285C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right w:val="single" w:sz="12" w:space="0" w:color="auto"/>
                  </w:tcBorders>
                </w:tcPr>
                <w:p w14:paraId="74974226" w14:textId="376904F1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35" w:type="dxa"/>
                  <w:vMerge/>
                  <w:tcBorders>
                    <w:left w:val="single" w:sz="12" w:space="0" w:color="auto"/>
                  </w:tcBorders>
                </w:tcPr>
                <w:p w14:paraId="69D1966D" w14:textId="7777777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FC57F3" w:rsidRPr="004C7460" w14:paraId="704D5E88" w14:textId="77777777" w:rsidTr="00C47544">
              <w:trPr>
                <w:trHeight w:val="268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07BBD3CF" w14:textId="7777777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</w:tcPr>
                <w:p w14:paraId="4BB95722" w14:textId="7777777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8" w:space="0" w:color="auto"/>
                    <w:bottom w:val="single" w:sz="8" w:space="0" w:color="auto"/>
                  </w:tcBorders>
                </w:tcPr>
                <w:p w14:paraId="20509044" w14:textId="77777777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12" w:space="0" w:color="auto"/>
                  </w:tcBorders>
                </w:tcPr>
                <w:p w14:paraId="4DBB3D2B" w14:textId="7596E7D6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12" w:space="0" w:color="auto"/>
                  </w:tcBorders>
                </w:tcPr>
                <w:p w14:paraId="23268ADE" w14:textId="7F22920D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8" w:space="0" w:color="auto"/>
                    <w:right w:val="single" w:sz="8" w:space="0" w:color="auto"/>
                  </w:tcBorders>
                </w:tcPr>
                <w:p w14:paraId="18AA1DE0" w14:textId="77777777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35" w:type="dxa"/>
                  <w:tcBorders>
                    <w:left w:val="single" w:sz="8" w:space="0" w:color="auto"/>
                    <w:bottom w:val="nil"/>
                    <w:right w:val="nil"/>
                  </w:tcBorders>
                </w:tcPr>
                <w:p w14:paraId="5148C8D4" w14:textId="7E6E03D3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FC57F3" w:rsidRPr="004C7460" w14:paraId="21CA8BE3" w14:textId="77777777" w:rsidTr="00C47544">
              <w:trPr>
                <w:trHeight w:val="277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330685D" w14:textId="7777777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5320936C" w14:textId="77777777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nil"/>
                  </w:tcBorders>
                </w:tcPr>
                <w:p w14:paraId="23C475B2" w14:textId="357B85A8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680" w:type="dxa"/>
                  <w:gridSpan w:val="2"/>
                  <w:tcBorders>
                    <w:top w:val="nil"/>
                    <w:bottom w:val="nil"/>
                  </w:tcBorders>
                </w:tcPr>
                <w:p w14:paraId="42E3F0E0" w14:textId="7EB59801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340" w:type="dxa"/>
                  <w:tcBorders>
                    <w:top w:val="nil"/>
                    <w:bottom w:val="nil"/>
                    <w:right w:val="nil"/>
                  </w:tcBorders>
                </w:tcPr>
                <w:p w14:paraId="3D9C9898" w14:textId="70CFDCDA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3B96C32E" w14:textId="0C3091DC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FC57F3" w:rsidRPr="004C7460" w14:paraId="08DBA5AD" w14:textId="77777777" w:rsidTr="00C47544">
              <w:trPr>
                <w:trHeight w:val="277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72654493" w14:textId="593CE3F0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347324">
                    <w:rPr>
                      <w:rFonts w:ascii="GOST type A" w:hAnsi="GOST type A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82496" behindDoc="0" locked="0" layoutInCell="1" allowOverlap="1" wp14:anchorId="1001578A" wp14:editId="1E880B72">
                            <wp:simplePos x="0" y="0"/>
                            <wp:positionH relativeFrom="column">
                              <wp:posOffset>3701415</wp:posOffset>
                            </wp:positionH>
                            <wp:positionV relativeFrom="paragraph">
                              <wp:posOffset>6696710</wp:posOffset>
                            </wp:positionV>
                            <wp:extent cx="843377" cy="400539"/>
                            <wp:effectExtent l="0" t="0" r="13970" b="19050"/>
                            <wp:wrapNone/>
                            <wp:docPr id="1" name="Овал 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843377" cy="400539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6CAA32A2" id="Овал 1" o:spid="_x0000_s1026" style="position:absolute;margin-left:291.45pt;margin-top:527.3pt;width:66.4pt;height:31.55pt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" filled="f" strokecolor="black [3213]" strokeweight="1pt">
                            <v:stroke joinstyle="miter"/>
                          </v:oval>
                        </w:pict>
                      </mc:Fallback>
                    </mc:AlternateContent>
                  </w:r>
                </w:p>
              </w:tc>
              <w:tc>
                <w:tcPr>
                  <w:tcW w:w="47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3204B5B0" w14:textId="642BE4BC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347324">
                    <w:rPr>
                      <w:rFonts w:ascii="GOST type A" w:hAnsi="GOST type A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83520" behindDoc="0" locked="0" layoutInCell="1" allowOverlap="1" wp14:anchorId="02F2F5B7" wp14:editId="3DC912CC">
                            <wp:simplePos x="0" y="0"/>
                            <wp:positionH relativeFrom="column">
                              <wp:posOffset>3701415</wp:posOffset>
                            </wp:positionH>
                            <wp:positionV relativeFrom="paragraph">
                              <wp:posOffset>6696710</wp:posOffset>
                            </wp:positionV>
                            <wp:extent cx="843377" cy="400539"/>
                            <wp:effectExtent l="0" t="0" r="13970" b="19050"/>
                            <wp:wrapNone/>
                            <wp:docPr id="16" name="Овал 1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843377" cy="400539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38CDD18C" id="Овал 16" o:spid="_x0000_s1026" style="position:absolute;margin-left:291.45pt;margin-top:527.3pt;width:66.4pt;height:31.55pt;z-index:25188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" filled="f" strokecolor="black [3213]" strokeweight="1pt">
                            <v:stroke joinstyle="miter"/>
                          </v:oval>
                        </w:pict>
                      </mc:Fallback>
                    </mc:AlternateConten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nil"/>
                  </w:tcBorders>
                </w:tcPr>
                <w:p w14:paraId="79BAE532" w14:textId="65E2E11E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347324">
                    <w:rPr>
                      <w:rFonts w:ascii="GOST type A" w:hAnsi="GOST type A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84544" behindDoc="0" locked="0" layoutInCell="1" allowOverlap="1" wp14:anchorId="4BE337E8" wp14:editId="66E48A5B">
                            <wp:simplePos x="0" y="0"/>
                            <wp:positionH relativeFrom="column">
                              <wp:posOffset>3701415</wp:posOffset>
                            </wp:positionH>
                            <wp:positionV relativeFrom="paragraph">
                              <wp:posOffset>6696710</wp:posOffset>
                            </wp:positionV>
                            <wp:extent cx="843377" cy="400539"/>
                            <wp:effectExtent l="0" t="0" r="13970" b="19050"/>
                            <wp:wrapNone/>
                            <wp:docPr id="21" name="Овал 2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843377" cy="400539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4A4FD5B6" id="Овал 21" o:spid="_x0000_s1026" style="position:absolute;margin-left:291.45pt;margin-top:527.3pt;width:66.4pt;height:31.55pt;z-index:25188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" filled="f" strokecolor="black [3213]" strokeweight="1pt">
                            <v:stroke joinstyle="miter"/>
                          </v:oval>
                        </w:pict>
                      </mc:Fallback>
                    </mc:AlternateContent>
                  </w:r>
                </w:p>
              </w:tc>
              <w:tc>
                <w:tcPr>
                  <w:tcW w:w="680" w:type="dxa"/>
                  <w:gridSpan w:val="2"/>
                  <w:tcBorders>
                    <w:top w:val="nil"/>
                  </w:tcBorders>
                </w:tcPr>
                <w:p w14:paraId="11F79B37" w14:textId="689CC569" w:rsidR="00FC57F3" w:rsidRPr="00FD78D4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347324">
                    <w:rPr>
                      <w:rFonts w:ascii="GOST type A" w:hAnsi="GOST type A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85568" behindDoc="0" locked="0" layoutInCell="1" allowOverlap="1" wp14:anchorId="614E2CC0" wp14:editId="0F17B944">
                            <wp:simplePos x="0" y="0"/>
                            <wp:positionH relativeFrom="column">
                              <wp:posOffset>3704590</wp:posOffset>
                            </wp:positionH>
                            <wp:positionV relativeFrom="paragraph">
                              <wp:posOffset>6696710</wp:posOffset>
                            </wp:positionV>
                            <wp:extent cx="843377" cy="400539"/>
                            <wp:effectExtent l="0" t="0" r="13970" b="19050"/>
                            <wp:wrapNone/>
                            <wp:docPr id="23" name="Овал 2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843377" cy="400539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5D6C75B9" id="Овал 23" o:spid="_x0000_s1026" style="position:absolute;margin-left:291.7pt;margin-top:527.3pt;width:66.4pt;height:31.55pt;z-index:251885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" filled="f" strokecolor="black [3213]" strokeweight="1pt">
                            <v:stroke joinstyle="miter"/>
                          </v:oval>
                        </w:pict>
                      </mc:Fallback>
                    </mc:AlternateContent>
                  </w:r>
                </w:p>
              </w:tc>
              <w:tc>
                <w:tcPr>
                  <w:tcW w:w="340" w:type="dxa"/>
                  <w:tcBorders>
                    <w:top w:val="nil"/>
                    <w:bottom w:val="nil"/>
                    <w:right w:val="nil"/>
                  </w:tcBorders>
                </w:tcPr>
                <w:p w14:paraId="630A3DC2" w14:textId="0EF3E8A1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347324">
                    <w:rPr>
                      <w:rFonts w:ascii="GOST type A" w:hAnsi="GOST type A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86592" behindDoc="0" locked="0" layoutInCell="1" allowOverlap="1" wp14:anchorId="3AD0FE23" wp14:editId="7EB24DD7">
                            <wp:simplePos x="0" y="0"/>
                            <wp:positionH relativeFrom="column">
                              <wp:posOffset>3704590</wp:posOffset>
                            </wp:positionH>
                            <wp:positionV relativeFrom="paragraph">
                              <wp:posOffset>6696710</wp:posOffset>
                            </wp:positionV>
                            <wp:extent cx="843377" cy="400539"/>
                            <wp:effectExtent l="0" t="0" r="13970" b="19050"/>
                            <wp:wrapNone/>
                            <wp:docPr id="33" name="Овал 3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843377" cy="400539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31693049" id="Овал 33" o:spid="_x0000_s1026" style="position:absolute;margin-left:291.7pt;margin-top:527.3pt;width:66.4pt;height:31.55pt;z-index:25188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" filled="f" strokecolor="black [3213]" strokeweight="1pt">
                            <v:stroke joinstyle="miter"/>
                          </v:oval>
                        </w:pict>
                      </mc:Fallback>
                    </mc:AlternateContent>
                  </w:r>
                </w:p>
              </w:tc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1AF01ED6" w14:textId="19613C1A" w:rsidR="00FC57F3" w:rsidRDefault="00FC57F3" w:rsidP="00FC57F3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347324">
                    <w:rPr>
                      <w:rFonts w:ascii="GOST type A" w:hAnsi="GOST type A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87616" behindDoc="0" locked="0" layoutInCell="1" allowOverlap="1" wp14:anchorId="424B62D3" wp14:editId="611B0707">
                            <wp:simplePos x="0" y="0"/>
                            <wp:positionH relativeFrom="column">
                              <wp:posOffset>3701415</wp:posOffset>
                            </wp:positionH>
                            <wp:positionV relativeFrom="paragraph">
                              <wp:posOffset>6696710</wp:posOffset>
                            </wp:positionV>
                            <wp:extent cx="843377" cy="400539"/>
                            <wp:effectExtent l="0" t="0" r="13970" b="19050"/>
                            <wp:wrapNone/>
                            <wp:docPr id="34" name="Овал 3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843377" cy="400539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5E75F2F7" id="Овал 34" o:spid="_x0000_s1026" style="position:absolute;margin-left:291.45pt;margin-top:527.3pt;width:66.4pt;height:31.55pt;z-index:25188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" filled="f" strokecolor="black [3213]" strokeweight="1pt">
                            <v:stroke joinstyle="miter"/>
                          </v:oval>
                        </w:pict>
                      </mc:Fallback>
                    </mc:AlternateContent>
                  </w:r>
                </w:p>
              </w:tc>
            </w:tr>
          </w:tbl>
          <w:p w14:paraId="1C83F5AB" w14:textId="2F02B112" w:rsidR="00C47544" w:rsidRDefault="00C47544" w:rsidP="008C132E">
            <w:pPr>
              <w:pStyle w:val="Default"/>
              <w:spacing w:after="120" w:line="360" w:lineRule="auto"/>
              <w:ind w:left="584" w:right="335" w:firstLine="709"/>
              <w:rPr>
                <w:rFonts w:ascii="GOST type A" w:hAnsi="GOST type A" w:cs="Adobe Arabic"/>
                <w:sz w:val="28"/>
                <w:szCs w:val="28"/>
                <w:lang w:val="uk-UA"/>
              </w:rPr>
            </w:pPr>
          </w:p>
          <w:p w14:paraId="69AF2B25" w14:textId="0FE3FFEE" w:rsidR="00C47544" w:rsidRPr="00FD78D4" w:rsidRDefault="00C47544" w:rsidP="00C47544">
            <w:pPr>
              <w:pStyle w:val="Default"/>
              <w:spacing w:after="120" w:line="360" w:lineRule="auto"/>
              <w:ind w:left="584" w:right="335" w:firstLine="709"/>
              <w:jc w:val="center"/>
              <w:rPr>
                <w:rFonts w:ascii="GOST type A" w:hAnsi="GOST type A"/>
                <w:sz w:val="28"/>
                <w:szCs w:val="28"/>
                <w:lang w:val="uk-UA"/>
              </w:rPr>
            </w:pPr>
            <w:r w:rsidRPr="00FD78D4">
              <w:rPr>
                <w:rFonts w:ascii="GOST type A" w:hAnsi="GOST type A"/>
                <w:sz w:val="28"/>
                <w:szCs w:val="28"/>
                <w:lang w:val="uk-UA"/>
              </w:rPr>
              <w:t>Рисунок 4.4 Діаграми Вейча для функцій збудження тригерів</w:t>
            </w:r>
          </w:p>
          <w:p w14:paraId="27AAA2E2" w14:textId="120C07B0" w:rsidR="0073137D" w:rsidRPr="00C47544" w:rsidRDefault="005E5080" w:rsidP="0073137D">
            <w:pPr>
              <w:pStyle w:val="Default"/>
              <w:spacing w:after="120" w:line="360" w:lineRule="auto"/>
              <w:ind w:left="584" w:right="335" w:firstLine="709"/>
              <w:rPr>
                <w:rFonts w:ascii="GOST type A" w:hAnsi="GOST type A" w:cs="Adobe Arabic"/>
                <w:sz w:val="28"/>
                <w:szCs w:val="28"/>
                <w:lang w:val="uk-UA"/>
              </w:rPr>
            </w:pPr>
            <w:r w:rsidRPr="003B1EA9">
              <w:rPr>
                <w:rFonts w:ascii="GOST type A" w:hAnsi="GOST type A"/>
                <w:position w:val="-54"/>
                <w:sz w:val="28"/>
                <w:szCs w:val="28"/>
                <w:lang w:val="uk-UA"/>
              </w:rPr>
              <w:object w:dxaOrig="3300" w:dyaOrig="1240" w14:anchorId="001722DB">
                <v:shape id="_x0000_i1026" type="#_x0000_t75" style="width:192pt;height:72.75pt" o:ole="">
                  <v:imagedata r:id="rId10" o:title=""/>
                </v:shape>
                <o:OLEObject Type="Embed" ProgID="Equation.DSMT4" ShapeID="_x0000_i1026" DrawAspect="Content" ObjectID="_1483001416" r:id="rId11"/>
              </w:object>
            </w:r>
          </w:p>
        </w:tc>
      </w:tr>
      <w:tr w:rsidR="0073137D" w:rsidRPr="006D5709" w14:paraId="5E8E6FFB" w14:textId="77777777" w:rsidTr="00F3138B">
        <w:tc>
          <w:tcPr>
            <w:tcW w:w="703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59EEAF7" w14:textId="77777777" w:rsidR="0073137D" w:rsidRPr="008C132E" w:rsidRDefault="0073137D" w:rsidP="008C132E">
            <w:pPr>
              <w:rPr>
                <w:rFonts w:ascii="GOST type B" w:hAnsi="GOST type B" w:cs="Adobe Arabic"/>
                <w:sz w:val="28"/>
                <w:szCs w:val="28"/>
                <w:lang w:val="uk-UA"/>
              </w:rPr>
            </w:pPr>
          </w:p>
        </w:tc>
        <w:tc>
          <w:tcPr>
            <w:tcW w:w="698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CA8E890" w14:textId="77777777" w:rsidR="0073137D" w:rsidRPr="008C132E" w:rsidRDefault="0073137D" w:rsidP="008C132E">
            <w:pPr>
              <w:rPr>
                <w:rFonts w:ascii="GOST type B" w:hAnsi="GOST type B" w:cs="Adobe Arabic"/>
                <w:sz w:val="28"/>
                <w:szCs w:val="28"/>
                <w:lang w:val="uk-UA"/>
              </w:rPr>
            </w:pPr>
          </w:p>
        </w:tc>
        <w:tc>
          <w:tcPr>
            <w:tcW w:w="1530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6EEA632" w14:textId="77777777" w:rsidR="0073137D" w:rsidRPr="008C132E" w:rsidRDefault="0073137D" w:rsidP="008C132E">
            <w:pPr>
              <w:rPr>
                <w:rFonts w:ascii="GOST type B" w:hAnsi="GOST type B" w:cs="Adobe Arabic"/>
                <w:sz w:val="28"/>
                <w:szCs w:val="28"/>
                <w:lang w:val="uk-UA"/>
              </w:rPr>
            </w:pPr>
          </w:p>
        </w:tc>
        <w:tc>
          <w:tcPr>
            <w:tcW w:w="736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C6A8363" w14:textId="77777777" w:rsidR="0073137D" w:rsidRPr="008C132E" w:rsidRDefault="0073137D" w:rsidP="008C132E">
            <w:pPr>
              <w:rPr>
                <w:rFonts w:ascii="GOST type B" w:hAnsi="GOST type B" w:cs="Adobe Arabic"/>
                <w:sz w:val="28"/>
                <w:szCs w:val="28"/>
                <w:lang w:val="uk-UA"/>
              </w:rPr>
            </w:pPr>
          </w:p>
        </w:tc>
        <w:tc>
          <w:tcPr>
            <w:tcW w:w="627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7D3F41C8" w14:textId="77777777" w:rsidR="0073137D" w:rsidRPr="008C132E" w:rsidRDefault="0073137D" w:rsidP="008C132E">
            <w:pPr>
              <w:rPr>
                <w:rFonts w:ascii="GOST type B" w:hAnsi="GOST type B" w:cs="Adobe Arabic"/>
                <w:sz w:val="28"/>
                <w:szCs w:val="28"/>
                <w:lang w:val="uk-UA"/>
              </w:rPr>
            </w:pPr>
          </w:p>
        </w:tc>
        <w:tc>
          <w:tcPr>
            <w:tcW w:w="5611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7ECB872B" w14:textId="1EE6DF99" w:rsidR="0073137D" w:rsidRPr="008C132E" w:rsidRDefault="00F3138B" w:rsidP="00F3138B">
            <w:pPr>
              <w:jc w:val="center"/>
              <w:rPr>
                <w:rFonts w:ascii="GOST type B" w:hAnsi="GOST type B" w:cs="Adobe Arabic"/>
                <w:sz w:val="28"/>
                <w:szCs w:val="28"/>
                <w:lang w:val="uk-UA"/>
              </w:rPr>
            </w:pPr>
            <w:r w:rsidRPr="001A774A">
              <w:rPr>
                <w:rFonts w:ascii="GOST type A" w:hAnsi="GOST type A"/>
                <w:i/>
                <w:sz w:val="44"/>
                <w:szCs w:val="44"/>
              </w:rPr>
              <w:t>ІАЛЦ.463626.004 ПЗ</w:t>
            </w:r>
          </w:p>
        </w:tc>
        <w:tc>
          <w:tcPr>
            <w:tcW w:w="585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610D8404" w14:textId="77777777" w:rsidR="0073137D" w:rsidRPr="006D5709" w:rsidRDefault="0073137D" w:rsidP="008C132E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Арк</w:t>
            </w:r>
          </w:p>
        </w:tc>
      </w:tr>
      <w:tr w:rsidR="0073137D" w:rsidRPr="006D5709" w14:paraId="14EC2325" w14:textId="77777777" w:rsidTr="00F3138B">
        <w:tc>
          <w:tcPr>
            <w:tcW w:w="703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96AEAEB" w14:textId="77777777" w:rsidR="0073137D" w:rsidRPr="006D5709" w:rsidRDefault="0073137D" w:rsidP="008C132E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35C30114" w14:textId="77777777" w:rsidR="0073137D" w:rsidRPr="006D5709" w:rsidRDefault="0073137D" w:rsidP="008C132E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1530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50D2F97" w14:textId="77777777" w:rsidR="0073137D" w:rsidRPr="006D5709" w:rsidRDefault="0073137D" w:rsidP="008C132E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736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35E766BC" w14:textId="77777777" w:rsidR="0073137D" w:rsidRPr="006D5709" w:rsidRDefault="0073137D" w:rsidP="008C132E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27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95CFA97" w14:textId="77777777" w:rsidR="0073137D" w:rsidRPr="006D5709" w:rsidRDefault="0073137D" w:rsidP="008C132E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5611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4F06207C" w14:textId="77777777" w:rsidR="0073137D" w:rsidRPr="006D5709" w:rsidRDefault="0073137D" w:rsidP="008C132E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585" w:type="dxa"/>
            <w:vMerge w:val="restart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14:paraId="391926A4" w14:textId="5E269E1A" w:rsidR="0073137D" w:rsidRPr="00131985" w:rsidRDefault="00F3138B" w:rsidP="00F3138B">
            <w:pPr>
              <w:jc w:val="center"/>
              <w:rPr>
                <w:rFonts w:ascii="GOST type A" w:hAnsi="GOST type A" w:cs="Adobe Arabic"/>
                <w:sz w:val="28"/>
                <w:szCs w:val="28"/>
                <w:lang w:val="en-US"/>
              </w:rPr>
            </w:pPr>
            <w:r w:rsidRPr="00131985">
              <w:rPr>
                <w:rFonts w:ascii="GOST type A" w:hAnsi="GOST type A" w:cs="Adobe Arabic"/>
                <w:sz w:val="28"/>
                <w:szCs w:val="28"/>
                <w:lang w:val="en-US"/>
              </w:rPr>
              <w:t>4</w:t>
            </w:r>
          </w:p>
        </w:tc>
      </w:tr>
      <w:tr w:rsidR="0073137D" w:rsidRPr="006D5709" w14:paraId="305E9439" w14:textId="77777777" w:rsidTr="0073137D">
        <w:tc>
          <w:tcPr>
            <w:tcW w:w="70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20CF372" w14:textId="77777777" w:rsidR="0073137D" w:rsidRPr="006D5709" w:rsidRDefault="0073137D" w:rsidP="008C132E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Зм</w:t>
            </w:r>
          </w:p>
        </w:tc>
        <w:tc>
          <w:tcPr>
            <w:tcW w:w="69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5E42E51" w14:textId="77777777" w:rsidR="0073137D" w:rsidRPr="006D5709" w:rsidRDefault="0073137D" w:rsidP="008C132E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Арк</w:t>
            </w:r>
          </w:p>
        </w:tc>
        <w:tc>
          <w:tcPr>
            <w:tcW w:w="153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DD17AFF" w14:textId="77777777" w:rsidR="0073137D" w:rsidRPr="006D5709" w:rsidRDefault="0073137D" w:rsidP="008C132E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/>
                <w:i/>
                <w:sz w:val="20"/>
                <w:szCs w:val="20"/>
              </w:rPr>
              <w:t>№ докум.</w:t>
            </w:r>
          </w:p>
        </w:tc>
        <w:tc>
          <w:tcPr>
            <w:tcW w:w="73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8684A81" w14:textId="77777777" w:rsidR="0073137D" w:rsidRPr="006D5709" w:rsidRDefault="0073137D" w:rsidP="008C132E">
            <w:pPr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П</w:t>
            </w:r>
            <w:r w:rsidRPr="006D5709"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  <w:t xml:space="preserve">ідпис </w:t>
            </w:r>
          </w:p>
        </w:tc>
        <w:tc>
          <w:tcPr>
            <w:tcW w:w="62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3FEDD61" w14:textId="77777777" w:rsidR="0073137D" w:rsidRPr="006D5709" w:rsidRDefault="0073137D" w:rsidP="008C132E">
            <w:pPr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  <w:t>дата</w:t>
            </w:r>
          </w:p>
        </w:tc>
        <w:tc>
          <w:tcPr>
            <w:tcW w:w="5611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37F93A8" w14:textId="77777777" w:rsidR="0073137D" w:rsidRPr="006D5709" w:rsidRDefault="0073137D" w:rsidP="008C132E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585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0503719" w14:textId="77777777" w:rsidR="0073137D" w:rsidRPr="006D5709" w:rsidRDefault="0073137D" w:rsidP="008C132E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</w:tr>
    </w:tbl>
    <w:tbl>
      <w:tblPr>
        <w:tblStyle w:val="3"/>
        <w:tblW w:w="10490" w:type="dxa"/>
        <w:tblInd w:w="-5" w:type="dxa"/>
        <w:tblLook w:val="0480" w:firstRow="0" w:lastRow="0" w:firstColumn="1" w:lastColumn="0" w:noHBand="0" w:noVBand="1"/>
      </w:tblPr>
      <w:tblGrid>
        <w:gridCol w:w="703"/>
        <w:gridCol w:w="698"/>
        <w:gridCol w:w="1530"/>
        <w:gridCol w:w="736"/>
        <w:gridCol w:w="627"/>
        <w:gridCol w:w="5611"/>
        <w:gridCol w:w="585"/>
      </w:tblGrid>
      <w:tr w:rsidR="0073137D" w:rsidRPr="00687F2C" w14:paraId="427B4C78" w14:textId="77777777" w:rsidTr="00F3138B">
        <w:trPr>
          <w:trHeight w:val="14811"/>
        </w:trPr>
        <w:tc>
          <w:tcPr>
            <w:tcW w:w="10490" w:type="dxa"/>
            <w:gridSpan w:val="7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tbl>
            <w:tblPr>
              <w:tblStyle w:val="a3"/>
              <w:tblpPr w:leftFromText="180" w:rightFromText="180" w:vertAnchor="text" w:horzAnchor="margin" w:tblpXSpec="center" w:tblpY="964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435"/>
              <w:gridCol w:w="476"/>
              <w:gridCol w:w="340"/>
              <w:gridCol w:w="340"/>
              <w:gridCol w:w="340"/>
              <w:gridCol w:w="340"/>
              <w:gridCol w:w="476"/>
            </w:tblGrid>
            <w:tr w:rsidR="00735CEA" w14:paraId="48CD3623" w14:textId="77777777" w:rsidTr="00735CEA">
              <w:trPr>
                <w:trHeight w:val="243"/>
              </w:trPr>
              <w:tc>
                <w:tcPr>
                  <w:tcW w:w="435" w:type="dxa"/>
                  <w:tcBorders>
                    <w:top w:val="nil"/>
                    <w:left w:val="nil"/>
                    <w:right w:val="nil"/>
                  </w:tcBorders>
                </w:tcPr>
                <w:p w14:paraId="4F9EA344" w14:textId="77777777" w:rsidR="00735CEA" w:rsidRDefault="00735CEA" w:rsidP="00735CEA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</w:tcBorders>
                </w:tcPr>
                <w:p w14:paraId="13EA49CA" w14:textId="77777777" w:rsidR="00735CEA" w:rsidRPr="00FD78D4" w:rsidRDefault="00735CEA" w:rsidP="00735CEA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680" w:type="dxa"/>
                  <w:gridSpan w:val="2"/>
                  <w:tcBorders>
                    <w:bottom w:val="single" w:sz="8" w:space="0" w:color="auto"/>
                  </w:tcBorders>
                </w:tcPr>
                <w:p w14:paraId="1E1D74F2" w14:textId="2CE982DA" w:rsidR="00735CEA" w:rsidRDefault="00735CEA" w:rsidP="00735CEA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340" w:type="dxa"/>
                  <w:tcBorders>
                    <w:top w:val="nil"/>
                    <w:bottom w:val="single" w:sz="8" w:space="0" w:color="auto"/>
                    <w:right w:val="nil"/>
                  </w:tcBorders>
                </w:tcPr>
                <w:p w14:paraId="6B1C21FB" w14:textId="77777777" w:rsidR="00735CEA" w:rsidRDefault="00735CEA" w:rsidP="00735CEA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</w:tcPr>
                <w:p w14:paraId="3150919F" w14:textId="77777777" w:rsidR="00735CEA" w:rsidRDefault="00735CEA" w:rsidP="00735CEA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7AEF48EA" w14:textId="77777777" w:rsidR="00735CEA" w:rsidRPr="00FD78D4" w:rsidRDefault="00735CEA" w:rsidP="00735CEA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Y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</w:tr>
            <w:tr w:rsidR="00391C75" w14:paraId="7C65DB84" w14:textId="77777777" w:rsidTr="00735CEA">
              <w:trPr>
                <w:trHeight w:val="251"/>
              </w:trPr>
              <w:tc>
                <w:tcPr>
                  <w:tcW w:w="435" w:type="dxa"/>
                  <w:vMerge w:val="restart"/>
                  <w:tcBorders>
                    <w:right w:val="single" w:sz="12" w:space="0" w:color="auto"/>
                  </w:tcBorders>
                </w:tcPr>
                <w:p w14:paraId="03A2C3BF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76" w:type="dxa"/>
                  <w:vMerge w:val="restart"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14:paraId="163C2080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340" w:type="dxa"/>
                  <w:tcBorders>
                    <w:top w:val="single" w:sz="12" w:space="0" w:color="auto"/>
                    <w:left w:val="single" w:sz="12" w:space="0" w:color="auto"/>
                  </w:tcBorders>
                </w:tcPr>
                <w:p w14:paraId="1BB78520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340" w:type="dxa"/>
                  <w:tcBorders>
                    <w:top w:val="single" w:sz="12" w:space="0" w:color="auto"/>
                  </w:tcBorders>
                </w:tcPr>
                <w:p w14:paraId="6A7AE00F" w14:textId="576647FB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</w:tcBorders>
                </w:tcPr>
                <w:p w14:paraId="06F28B93" w14:textId="4F3B7C39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right w:val="single" w:sz="8" w:space="0" w:color="auto"/>
                  </w:tcBorders>
                </w:tcPr>
                <w:p w14:paraId="21E13E00" w14:textId="419B0C91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76" w:type="dxa"/>
                  <w:tcBorders>
                    <w:top w:val="nil"/>
                    <w:left w:val="single" w:sz="8" w:space="0" w:color="auto"/>
                    <w:right w:val="nil"/>
                  </w:tcBorders>
                </w:tcPr>
                <w:p w14:paraId="5914574C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27A97A9E" w14:textId="77777777" w:rsidTr="00735CEA">
              <w:trPr>
                <w:trHeight w:val="251"/>
              </w:trPr>
              <w:tc>
                <w:tcPr>
                  <w:tcW w:w="435" w:type="dxa"/>
                  <w:vMerge/>
                  <w:tcBorders>
                    <w:right w:val="single" w:sz="12" w:space="0" w:color="auto"/>
                  </w:tcBorders>
                </w:tcPr>
                <w:p w14:paraId="6AA36025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vMerge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14:paraId="18AC5BC3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12" w:space="0" w:color="auto"/>
                  </w:tcBorders>
                </w:tcPr>
                <w:p w14:paraId="27490608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340" w:type="dxa"/>
                </w:tcPr>
                <w:p w14:paraId="3779319B" w14:textId="6E399DFD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340" w:type="dxa"/>
                </w:tcPr>
                <w:p w14:paraId="3F70D2D6" w14:textId="70ACE2C7" w:rsidR="00391C75" w:rsidRPr="00FD78D4" w:rsidRDefault="005E5080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914240" behindDoc="0" locked="0" layoutInCell="1" allowOverlap="1" wp14:anchorId="583474CC" wp14:editId="2E8B8524">
                            <wp:simplePos x="0" y="0"/>
                            <wp:positionH relativeFrom="column">
                              <wp:posOffset>-583276</wp:posOffset>
                            </wp:positionH>
                            <wp:positionV relativeFrom="paragraph">
                              <wp:posOffset>-235915</wp:posOffset>
                            </wp:positionV>
                            <wp:extent cx="1041015" cy="444999"/>
                            <wp:effectExtent l="0" t="0" r="26035" b="12700"/>
                            <wp:wrapNone/>
                            <wp:docPr id="61" name="Овал 6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1041015" cy="444999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6B7C30DB" id="Овал 61" o:spid="_x0000_s1026" style="position:absolute;margin-left:-45.95pt;margin-top:-18.6pt;width:81.95pt;height:35.05pt;z-index:25191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" filled="f" strokecolor="black [3213]" strokeweight="1pt">
                            <v:stroke joinstyle="miter"/>
                          </v:oval>
                        </w:pict>
                      </mc:Fallback>
                    </mc:AlternateContent>
                  </w:r>
                  <w:r w:rsidR="00391C75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right w:val="single" w:sz="12" w:space="0" w:color="auto"/>
                  </w:tcBorders>
                </w:tcPr>
                <w:p w14:paraId="6655392D" w14:textId="752F8E36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76" w:type="dxa"/>
                  <w:vMerge w:val="restart"/>
                  <w:tcBorders>
                    <w:left w:val="single" w:sz="12" w:space="0" w:color="auto"/>
                  </w:tcBorders>
                </w:tcPr>
                <w:p w14:paraId="6E7F6097" w14:textId="12C0E19C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391C75" w:rsidRPr="000471ED" w14:paraId="3633B193" w14:textId="77777777" w:rsidTr="00735CEA">
              <w:trPr>
                <w:trHeight w:val="251"/>
              </w:trPr>
              <w:tc>
                <w:tcPr>
                  <w:tcW w:w="435" w:type="dxa"/>
                  <w:vMerge/>
                  <w:tcBorders>
                    <w:right w:val="single" w:sz="12" w:space="0" w:color="auto"/>
                  </w:tcBorders>
                </w:tcPr>
                <w:p w14:paraId="2BD1B952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left w:val="single" w:sz="12" w:space="0" w:color="auto"/>
                    <w:bottom w:val="nil"/>
                    <w:right w:val="single" w:sz="8" w:space="0" w:color="auto"/>
                  </w:tcBorders>
                </w:tcPr>
                <w:p w14:paraId="27BF41ED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8" w:space="0" w:color="auto"/>
                  </w:tcBorders>
                </w:tcPr>
                <w:p w14:paraId="6F50F158" w14:textId="55F854EC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</w:tcPr>
                <w:p w14:paraId="0F47AB6B" w14:textId="27B49238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</w:tcPr>
                <w:p w14:paraId="4B87D175" w14:textId="029BAFBE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right w:val="single" w:sz="12" w:space="0" w:color="auto"/>
                  </w:tcBorders>
                </w:tcPr>
                <w:p w14:paraId="347B4813" w14:textId="23BBBB4A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6" w:type="dxa"/>
                  <w:vMerge/>
                  <w:tcBorders>
                    <w:left w:val="single" w:sz="12" w:space="0" w:color="auto"/>
                  </w:tcBorders>
                </w:tcPr>
                <w:p w14:paraId="7888E12F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2A1F2A26" w14:textId="77777777" w:rsidTr="00735CEA">
              <w:trPr>
                <w:trHeight w:val="260"/>
              </w:trPr>
              <w:tc>
                <w:tcPr>
                  <w:tcW w:w="435" w:type="dxa"/>
                  <w:vMerge/>
                  <w:tcBorders>
                    <w:right w:val="single" w:sz="12" w:space="0" w:color="auto"/>
                  </w:tcBorders>
                </w:tcPr>
                <w:p w14:paraId="783024A6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single" w:sz="12" w:space="0" w:color="auto"/>
                    <w:right w:val="single" w:sz="8" w:space="0" w:color="auto"/>
                  </w:tcBorders>
                </w:tcPr>
                <w:p w14:paraId="69FAE2BF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8" w:space="0" w:color="auto"/>
                    <w:bottom w:val="single" w:sz="8" w:space="0" w:color="auto"/>
                  </w:tcBorders>
                </w:tcPr>
                <w:p w14:paraId="58D9AFB3" w14:textId="27638DC5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8" w:space="0" w:color="auto"/>
                  </w:tcBorders>
                </w:tcPr>
                <w:p w14:paraId="32363899" w14:textId="5D6E5E0C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8" w:space="0" w:color="auto"/>
                  </w:tcBorders>
                </w:tcPr>
                <w:p w14:paraId="652625DD" w14:textId="14FBD37F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8" w:space="0" w:color="auto"/>
                    <w:right w:val="single" w:sz="8" w:space="0" w:color="auto"/>
                  </w:tcBorders>
                </w:tcPr>
                <w:p w14:paraId="038778CA" w14:textId="7D48EE91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6" w:type="dxa"/>
                  <w:tcBorders>
                    <w:left w:val="single" w:sz="8" w:space="0" w:color="auto"/>
                    <w:bottom w:val="nil"/>
                    <w:right w:val="nil"/>
                  </w:tcBorders>
                </w:tcPr>
                <w:p w14:paraId="7F318744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3A078CD5" w14:textId="77777777" w:rsidTr="00735CEA">
              <w:trPr>
                <w:trHeight w:val="243"/>
              </w:trPr>
              <w:tc>
                <w:tcPr>
                  <w:tcW w:w="435" w:type="dxa"/>
                  <w:tcBorders>
                    <w:left w:val="nil"/>
                    <w:bottom w:val="nil"/>
                  </w:tcBorders>
                </w:tcPr>
                <w:p w14:paraId="08A0C3C2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vMerge w:val="restart"/>
                  <w:tcBorders>
                    <w:right w:val="single" w:sz="12" w:space="0" w:color="auto"/>
                  </w:tcBorders>
                </w:tcPr>
                <w:p w14:paraId="1A8295B0" w14:textId="0702238B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  <w:left w:val="single" w:sz="12" w:space="0" w:color="auto"/>
                  </w:tcBorders>
                </w:tcPr>
                <w:p w14:paraId="1EB53ADC" w14:textId="6C6489FF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</w:tcBorders>
                </w:tcPr>
                <w:p w14:paraId="299FCD0F" w14:textId="1AA0CD9B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</w:tcBorders>
                </w:tcPr>
                <w:p w14:paraId="728A88B2" w14:textId="66555AE7" w:rsidR="00391C75" w:rsidRPr="00FD78D4" w:rsidRDefault="005E5080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918336" behindDoc="0" locked="0" layoutInCell="1" allowOverlap="1" wp14:anchorId="589615B3" wp14:editId="7A618986">
                            <wp:simplePos x="0" y="0"/>
                            <wp:positionH relativeFrom="column">
                              <wp:posOffset>-85564</wp:posOffset>
                            </wp:positionH>
                            <wp:positionV relativeFrom="paragraph">
                              <wp:posOffset>12628</wp:posOffset>
                            </wp:positionV>
                            <wp:extent cx="231493" cy="810228"/>
                            <wp:effectExtent l="0" t="0" r="16510" b="28575"/>
                            <wp:wrapNone/>
                            <wp:docPr id="63" name="Овал 6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231493" cy="810228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2BB8B980" id="Овал 63" o:spid="_x0000_s1026" style="position:absolute;margin-left:-6.75pt;margin-top:1pt;width:18.25pt;height:63.8pt;z-index:251918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" filled="f" strokecolor="black [3213]" strokeweight="1pt">
                            <v:stroke joinstyle="miter"/>
                          </v:oval>
                        </w:pict>
                      </mc:Fallback>
                    </mc:AlternateContent>
                  </w:r>
                  <w:r w:rsidR="00391C75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  <w:right w:val="single" w:sz="8" w:space="0" w:color="auto"/>
                  </w:tcBorders>
                </w:tcPr>
                <w:p w14:paraId="47AB031C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6" w:type="dxa"/>
                  <w:tcBorders>
                    <w:top w:val="nil"/>
                    <w:left w:val="single" w:sz="8" w:space="0" w:color="auto"/>
                    <w:right w:val="nil"/>
                  </w:tcBorders>
                </w:tcPr>
                <w:p w14:paraId="06A31920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403A2689" w14:textId="77777777" w:rsidTr="00735CEA">
              <w:trPr>
                <w:trHeight w:val="251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</w:tcBorders>
                </w:tcPr>
                <w:p w14:paraId="4EB2A7A9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vMerge/>
                  <w:tcBorders>
                    <w:right w:val="single" w:sz="12" w:space="0" w:color="auto"/>
                  </w:tcBorders>
                </w:tcPr>
                <w:p w14:paraId="36D6E7E5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12" w:space="0" w:color="auto"/>
                  </w:tcBorders>
                </w:tcPr>
                <w:p w14:paraId="6D8B0C70" w14:textId="444E86D0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</w:tcPr>
                <w:p w14:paraId="0A691323" w14:textId="63602DA2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</w:tcPr>
                <w:p w14:paraId="7C0FCF4C" w14:textId="17E985E5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right w:val="single" w:sz="12" w:space="0" w:color="auto"/>
                  </w:tcBorders>
                </w:tcPr>
                <w:p w14:paraId="05908F8C" w14:textId="5C396451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6" w:type="dxa"/>
                  <w:vMerge w:val="restart"/>
                  <w:tcBorders>
                    <w:left w:val="single" w:sz="12" w:space="0" w:color="auto"/>
                  </w:tcBorders>
                </w:tcPr>
                <w:p w14:paraId="15DFA7EF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391C75" w14:paraId="0CDB7582" w14:textId="77777777" w:rsidTr="00735CEA">
              <w:trPr>
                <w:trHeight w:val="243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11E51DC7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left w:val="nil"/>
                    <w:bottom w:val="nil"/>
                    <w:right w:val="single" w:sz="8" w:space="0" w:color="auto"/>
                  </w:tcBorders>
                </w:tcPr>
                <w:p w14:paraId="1DB42420" w14:textId="1F79E49E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8" w:space="0" w:color="auto"/>
                  </w:tcBorders>
                </w:tcPr>
                <w:p w14:paraId="22DAA862" w14:textId="29DC679A" w:rsidR="00391C75" w:rsidRPr="00FD78D4" w:rsidRDefault="005E5080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916288" behindDoc="0" locked="0" layoutInCell="1" allowOverlap="1" wp14:anchorId="6920B153" wp14:editId="4D981375">
                            <wp:simplePos x="0" y="0"/>
                            <wp:positionH relativeFrom="column">
                              <wp:posOffset>-116751</wp:posOffset>
                            </wp:positionH>
                            <wp:positionV relativeFrom="paragraph">
                              <wp:posOffset>8512</wp:posOffset>
                            </wp:positionV>
                            <wp:extent cx="474562" cy="393539"/>
                            <wp:effectExtent l="0" t="0" r="20955" b="26035"/>
                            <wp:wrapNone/>
                            <wp:docPr id="62" name="Овал 6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474562" cy="393539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6655D251" id="Овал 62" o:spid="_x0000_s1026" style="position:absolute;margin-left:-9.2pt;margin-top:.65pt;width:37.35pt;height:31pt;z-index:251916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" filled="f" strokecolor="black [3213]" strokeweight="1pt">
                            <v:stroke joinstyle="miter"/>
                          </v:oval>
                        </w:pict>
                      </mc:Fallback>
                    </mc:AlternateContent>
                  </w:r>
                  <w:r w:rsidR="00391C75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340" w:type="dxa"/>
                </w:tcPr>
                <w:p w14:paraId="397A7964" w14:textId="3BFECC6E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340" w:type="dxa"/>
                </w:tcPr>
                <w:p w14:paraId="2A8FB73D" w14:textId="4AFBAF86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right w:val="single" w:sz="12" w:space="0" w:color="auto"/>
                  </w:tcBorders>
                </w:tcPr>
                <w:p w14:paraId="667564B1" w14:textId="5FD95922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6" w:type="dxa"/>
                  <w:vMerge/>
                  <w:tcBorders>
                    <w:left w:val="single" w:sz="12" w:space="0" w:color="auto"/>
                  </w:tcBorders>
                </w:tcPr>
                <w:p w14:paraId="40A4C9B8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3D51B32C" w14:textId="77777777" w:rsidTr="00735CEA">
              <w:trPr>
                <w:trHeight w:val="243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5A37B1A6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</w:tcPr>
                <w:p w14:paraId="25A71AB4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8" w:space="0" w:color="auto"/>
                    <w:bottom w:val="single" w:sz="8" w:space="0" w:color="auto"/>
                  </w:tcBorders>
                </w:tcPr>
                <w:p w14:paraId="16B8265D" w14:textId="39722A49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bottom w:val="single" w:sz="12" w:space="0" w:color="auto"/>
                  </w:tcBorders>
                </w:tcPr>
                <w:p w14:paraId="31A46F64" w14:textId="33B93E98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bottom w:val="single" w:sz="12" w:space="0" w:color="auto"/>
                  </w:tcBorders>
                </w:tcPr>
                <w:p w14:paraId="0C520C40" w14:textId="5F9F6D7E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bottom w:val="single" w:sz="8" w:space="0" w:color="auto"/>
                    <w:right w:val="single" w:sz="8" w:space="0" w:color="auto"/>
                  </w:tcBorders>
                </w:tcPr>
                <w:p w14:paraId="42AC9A36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6" w:type="dxa"/>
                  <w:tcBorders>
                    <w:left w:val="single" w:sz="8" w:space="0" w:color="auto"/>
                    <w:bottom w:val="nil"/>
                    <w:right w:val="nil"/>
                  </w:tcBorders>
                </w:tcPr>
                <w:p w14:paraId="72A4F4D6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653378A9" w14:textId="77777777" w:rsidTr="00735CEA">
              <w:trPr>
                <w:trHeight w:val="251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02537B86" w14:textId="6C587018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57B683AB" w14:textId="3CE64883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nil"/>
                  </w:tcBorders>
                </w:tcPr>
                <w:p w14:paraId="0FE6159C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680" w:type="dxa"/>
                  <w:gridSpan w:val="2"/>
                  <w:tcBorders>
                    <w:top w:val="nil"/>
                    <w:bottom w:val="nil"/>
                  </w:tcBorders>
                </w:tcPr>
                <w:p w14:paraId="08D7CE07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340" w:type="dxa"/>
                  <w:tcBorders>
                    <w:top w:val="nil"/>
                    <w:bottom w:val="nil"/>
                    <w:right w:val="nil"/>
                  </w:tcBorders>
                </w:tcPr>
                <w:p w14:paraId="5A07998A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709A2968" w14:textId="4DABDCA9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41BB45B6" w14:textId="77777777" w:rsidTr="00735CEA">
              <w:trPr>
                <w:trHeight w:val="251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02A8CB3B" w14:textId="223BDE80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20895620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nil"/>
                  </w:tcBorders>
                </w:tcPr>
                <w:p w14:paraId="4FB9CC3D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680" w:type="dxa"/>
                  <w:gridSpan w:val="2"/>
                  <w:tcBorders>
                    <w:top w:val="nil"/>
                  </w:tcBorders>
                </w:tcPr>
                <w:p w14:paraId="25DD1D00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40" w:type="dxa"/>
                  <w:tcBorders>
                    <w:top w:val="nil"/>
                    <w:bottom w:val="nil"/>
                    <w:right w:val="nil"/>
                  </w:tcBorders>
                </w:tcPr>
                <w:p w14:paraId="2EAE3E80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DA0827F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</w:tbl>
          <w:tbl>
            <w:tblPr>
              <w:tblStyle w:val="a3"/>
              <w:tblpPr w:leftFromText="180" w:rightFromText="180" w:vertAnchor="text" w:horzAnchor="page" w:tblpX="721" w:tblpY="930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435"/>
              <w:gridCol w:w="476"/>
              <w:gridCol w:w="340"/>
              <w:gridCol w:w="340"/>
              <w:gridCol w:w="340"/>
              <w:gridCol w:w="340"/>
              <w:gridCol w:w="435"/>
            </w:tblGrid>
            <w:tr w:rsidR="00735CEA" w14:paraId="4EC1FE2D" w14:textId="77777777" w:rsidTr="00735CEA">
              <w:trPr>
                <w:trHeight w:val="243"/>
              </w:trPr>
              <w:tc>
                <w:tcPr>
                  <w:tcW w:w="435" w:type="dxa"/>
                  <w:tcBorders>
                    <w:top w:val="nil"/>
                    <w:left w:val="nil"/>
                    <w:right w:val="nil"/>
                  </w:tcBorders>
                </w:tcPr>
                <w:p w14:paraId="500DB9B4" w14:textId="77777777" w:rsidR="00735CEA" w:rsidRDefault="00735CEA" w:rsidP="00735CEA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</w:tcBorders>
                </w:tcPr>
                <w:p w14:paraId="399A1C9C" w14:textId="77777777" w:rsidR="00735CEA" w:rsidRPr="00FD78D4" w:rsidRDefault="00735CEA" w:rsidP="00735CEA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680" w:type="dxa"/>
                  <w:gridSpan w:val="2"/>
                  <w:tcBorders>
                    <w:bottom w:val="single" w:sz="8" w:space="0" w:color="auto"/>
                  </w:tcBorders>
                </w:tcPr>
                <w:p w14:paraId="68486DED" w14:textId="77777777" w:rsidR="00735CEA" w:rsidRDefault="00735CEA" w:rsidP="00735CEA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340" w:type="dxa"/>
                  <w:tcBorders>
                    <w:top w:val="nil"/>
                    <w:bottom w:val="single" w:sz="8" w:space="0" w:color="auto"/>
                    <w:right w:val="nil"/>
                  </w:tcBorders>
                </w:tcPr>
                <w:p w14:paraId="3DAE1475" w14:textId="77777777" w:rsidR="00735CEA" w:rsidRDefault="00735CEA" w:rsidP="00735CEA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</w:tcPr>
                <w:p w14:paraId="5A53B3E7" w14:textId="77777777" w:rsidR="00735CEA" w:rsidRDefault="00735CEA" w:rsidP="00735CEA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5829983B" w14:textId="77777777" w:rsidR="00735CEA" w:rsidRPr="00FD78D4" w:rsidRDefault="00735CEA" w:rsidP="00735CEA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Y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FB262B" w14:paraId="56F51C4F" w14:textId="77777777" w:rsidTr="00735CEA">
              <w:trPr>
                <w:trHeight w:val="251"/>
              </w:trPr>
              <w:tc>
                <w:tcPr>
                  <w:tcW w:w="435" w:type="dxa"/>
                  <w:vMerge w:val="restart"/>
                  <w:tcBorders>
                    <w:right w:val="single" w:sz="12" w:space="0" w:color="auto"/>
                  </w:tcBorders>
                </w:tcPr>
                <w:p w14:paraId="0340F006" w14:textId="77777777" w:rsidR="00FB262B" w:rsidRPr="00FD78D4" w:rsidRDefault="00FB262B" w:rsidP="00FB262B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76" w:type="dxa"/>
                  <w:vMerge w:val="restart"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14:paraId="6D44CA54" w14:textId="77777777" w:rsidR="00FB262B" w:rsidRPr="00FD78D4" w:rsidRDefault="00FB262B" w:rsidP="00FB262B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340" w:type="dxa"/>
                  <w:tcBorders>
                    <w:top w:val="single" w:sz="12" w:space="0" w:color="auto"/>
                    <w:left w:val="single" w:sz="12" w:space="0" w:color="auto"/>
                  </w:tcBorders>
                </w:tcPr>
                <w:p w14:paraId="0312E28C" w14:textId="77777777" w:rsidR="00FB262B" w:rsidRPr="00FD78D4" w:rsidRDefault="00FB262B" w:rsidP="00FB262B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340" w:type="dxa"/>
                  <w:tcBorders>
                    <w:top w:val="single" w:sz="12" w:space="0" w:color="auto"/>
                  </w:tcBorders>
                </w:tcPr>
                <w:p w14:paraId="0689B9CE" w14:textId="77777777" w:rsidR="00FB262B" w:rsidRPr="00FD78D4" w:rsidRDefault="00FB262B" w:rsidP="00FB262B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</w:tcBorders>
                </w:tcPr>
                <w:p w14:paraId="6CA9B601" w14:textId="789C1961" w:rsidR="00FB262B" w:rsidRPr="00FD78D4" w:rsidRDefault="00FB262B" w:rsidP="00FB262B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right w:val="single" w:sz="8" w:space="0" w:color="auto"/>
                  </w:tcBorders>
                </w:tcPr>
                <w:p w14:paraId="45B82E9A" w14:textId="236A9BF0" w:rsidR="00FB262B" w:rsidRPr="00FD78D4" w:rsidRDefault="00FB262B" w:rsidP="00FB262B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5" w:type="dxa"/>
                  <w:tcBorders>
                    <w:top w:val="nil"/>
                    <w:left w:val="single" w:sz="8" w:space="0" w:color="auto"/>
                    <w:right w:val="nil"/>
                  </w:tcBorders>
                </w:tcPr>
                <w:p w14:paraId="45E0AA61" w14:textId="77777777" w:rsidR="00FB262B" w:rsidRDefault="00FB262B" w:rsidP="00FB262B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FB262B" w14:paraId="22FEEFA9" w14:textId="77777777" w:rsidTr="00735CEA">
              <w:trPr>
                <w:trHeight w:val="251"/>
              </w:trPr>
              <w:tc>
                <w:tcPr>
                  <w:tcW w:w="435" w:type="dxa"/>
                  <w:vMerge/>
                  <w:tcBorders>
                    <w:right w:val="single" w:sz="12" w:space="0" w:color="auto"/>
                  </w:tcBorders>
                </w:tcPr>
                <w:p w14:paraId="144BF112" w14:textId="77777777" w:rsidR="00FB262B" w:rsidRDefault="00FB262B" w:rsidP="00FB262B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vMerge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14:paraId="406C085F" w14:textId="77777777" w:rsidR="00FB262B" w:rsidRDefault="00FB262B" w:rsidP="00FB262B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12" w:space="0" w:color="auto"/>
                  </w:tcBorders>
                </w:tcPr>
                <w:p w14:paraId="0B89ED45" w14:textId="77777777" w:rsidR="00FB262B" w:rsidRPr="00FD78D4" w:rsidRDefault="00FB262B" w:rsidP="00FB262B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340" w:type="dxa"/>
                </w:tcPr>
                <w:p w14:paraId="456031DA" w14:textId="77777777" w:rsidR="00FB262B" w:rsidRPr="00FD78D4" w:rsidRDefault="00FB262B" w:rsidP="00FB262B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340" w:type="dxa"/>
                </w:tcPr>
                <w:p w14:paraId="16656478" w14:textId="4ADB5BF7" w:rsidR="00FB262B" w:rsidRPr="00FD78D4" w:rsidRDefault="00FB262B" w:rsidP="00FB262B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right w:val="single" w:sz="12" w:space="0" w:color="auto"/>
                  </w:tcBorders>
                </w:tcPr>
                <w:p w14:paraId="4ACC1520" w14:textId="2B546B21" w:rsidR="00FB262B" w:rsidRPr="00FD78D4" w:rsidRDefault="00FB262B" w:rsidP="00FB262B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5" w:type="dxa"/>
                  <w:vMerge w:val="restart"/>
                  <w:tcBorders>
                    <w:left w:val="single" w:sz="12" w:space="0" w:color="auto"/>
                  </w:tcBorders>
                </w:tcPr>
                <w:p w14:paraId="12535C0C" w14:textId="77777777" w:rsidR="00FB262B" w:rsidRPr="00FD78D4" w:rsidRDefault="00FB262B" w:rsidP="00FB262B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391C75" w:rsidRPr="000471ED" w14:paraId="49416DB3" w14:textId="77777777" w:rsidTr="00735CEA">
              <w:trPr>
                <w:trHeight w:val="251"/>
              </w:trPr>
              <w:tc>
                <w:tcPr>
                  <w:tcW w:w="435" w:type="dxa"/>
                  <w:vMerge/>
                  <w:tcBorders>
                    <w:right w:val="single" w:sz="12" w:space="0" w:color="auto"/>
                  </w:tcBorders>
                </w:tcPr>
                <w:p w14:paraId="293CDBD2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left w:val="single" w:sz="12" w:space="0" w:color="auto"/>
                    <w:bottom w:val="nil"/>
                    <w:right w:val="single" w:sz="8" w:space="0" w:color="auto"/>
                  </w:tcBorders>
                </w:tcPr>
                <w:p w14:paraId="1EC9CE53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8" w:space="0" w:color="auto"/>
                  </w:tcBorders>
                </w:tcPr>
                <w:p w14:paraId="3EFD011F" w14:textId="3D633F48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</w:tcPr>
                <w:p w14:paraId="0B20DA3B" w14:textId="6BE3F368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</w:tcPr>
                <w:p w14:paraId="0660C65B" w14:textId="13841ACA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908096" behindDoc="0" locked="0" layoutInCell="1" allowOverlap="1" wp14:anchorId="446894D7" wp14:editId="05B5C62F">
                            <wp:simplePos x="0" y="0"/>
                            <wp:positionH relativeFrom="column">
                              <wp:posOffset>-82292</wp:posOffset>
                            </wp:positionH>
                            <wp:positionV relativeFrom="paragraph">
                              <wp:posOffset>-25834</wp:posOffset>
                            </wp:positionV>
                            <wp:extent cx="462280" cy="201938"/>
                            <wp:effectExtent l="0" t="0" r="13970" b="26670"/>
                            <wp:wrapNone/>
                            <wp:docPr id="58" name="Овал 5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462280" cy="201938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0B7A6DC3" id="Овал 58" o:spid="_x0000_s1026" style="position:absolute;margin-left:-6.5pt;margin-top:-2.05pt;width:36.4pt;height:15.9pt;z-index:25190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" filled="f" strokecolor="black [3213]" strokeweight="1pt">
                            <v:stroke joinstyle="miter"/>
                          </v:oval>
                        </w:pict>
                      </mc:Fallback>
                    </mc:AlternateContent>
                  </w:r>
                  <w:r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right w:val="single" w:sz="12" w:space="0" w:color="auto"/>
                  </w:tcBorders>
                </w:tcPr>
                <w:p w14:paraId="49A63805" w14:textId="7A091478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5" w:type="dxa"/>
                  <w:vMerge/>
                  <w:tcBorders>
                    <w:left w:val="single" w:sz="12" w:space="0" w:color="auto"/>
                  </w:tcBorders>
                </w:tcPr>
                <w:p w14:paraId="08C0030B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47E804AD" w14:textId="77777777" w:rsidTr="00735CEA">
              <w:trPr>
                <w:trHeight w:val="260"/>
              </w:trPr>
              <w:tc>
                <w:tcPr>
                  <w:tcW w:w="435" w:type="dxa"/>
                  <w:vMerge/>
                  <w:tcBorders>
                    <w:right w:val="single" w:sz="12" w:space="0" w:color="auto"/>
                  </w:tcBorders>
                </w:tcPr>
                <w:p w14:paraId="6E1A4869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single" w:sz="12" w:space="0" w:color="auto"/>
                    <w:right w:val="single" w:sz="8" w:space="0" w:color="auto"/>
                  </w:tcBorders>
                </w:tcPr>
                <w:p w14:paraId="0158E2ED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8" w:space="0" w:color="auto"/>
                    <w:bottom w:val="single" w:sz="8" w:space="0" w:color="auto"/>
                  </w:tcBorders>
                </w:tcPr>
                <w:p w14:paraId="4A065E76" w14:textId="5854C968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8" w:space="0" w:color="auto"/>
                  </w:tcBorders>
                </w:tcPr>
                <w:p w14:paraId="7162AFD4" w14:textId="17D29EF6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8" w:space="0" w:color="auto"/>
                  </w:tcBorders>
                </w:tcPr>
                <w:p w14:paraId="720050F2" w14:textId="654497E5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8" w:space="0" w:color="auto"/>
                    <w:right w:val="single" w:sz="8" w:space="0" w:color="auto"/>
                  </w:tcBorders>
                </w:tcPr>
                <w:p w14:paraId="112E5AB7" w14:textId="6EACDB9F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5" w:type="dxa"/>
                  <w:tcBorders>
                    <w:left w:val="single" w:sz="8" w:space="0" w:color="auto"/>
                    <w:bottom w:val="nil"/>
                    <w:right w:val="nil"/>
                  </w:tcBorders>
                </w:tcPr>
                <w:p w14:paraId="3A5AC944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6DBBD1BA" w14:textId="77777777" w:rsidTr="00735CEA">
              <w:trPr>
                <w:trHeight w:val="243"/>
              </w:trPr>
              <w:tc>
                <w:tcPr>
                  <w:tcW w:w="435" w:type="dxa"/>
                  <w:tcBorders>
                    <w:left w:val="nil"/>
                    <w:bottom w:val="nil"/>
                  </w:tcBorders>
                </w:tcPr>
                <w:p w14:paraId="2B084BEC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vMerge w:val="restart"/>
                  <w:tcBorders>
                    <w:right w:val="single" w:sz="12" w:space="0" w:color="auto"/>
                  </w:tcBorders>
                </w:tcPr>
                <w:p w14:paraId="785565DC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  <w:left w:val="single" w:sz="12" w:space="0" w:color="auto"/>
                  </w:tcBorders>
                </w:tcPr>
                <w:p w14:paraId="7F31B3E9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</w:tcBorders>
                </w:tcPr>
                <w:p w14:paraId="30CFEFC0" w14:textId="0067A191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</w:tcBorders>
                </w:tcPr>
                <w:p w14:paraId="342D6733" w14:textId="4CC65111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  <w:right w:val="single" w:sz="8" w:space="0" w:color="auto"/>
                  </w:tcBorders>
                </w:tcPr>
                <w:p w14:paraId="4CDCF02F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5" w:type="dxa"/>
                  <w:tcBorders>
                    <w:top w:val="nil"/>
                    <w:left w:val="single" w:sz="8" w:space="0" w:color="auto"/>
                    <w:right w:val="nil"/>
                  </w:tcBorders>
                </w:tcPr>
                <w:p w14:paraId="52F7210D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327B5A33" w14:textId="77777777" w:rsidTr="00735CEA">
              <w:trPr>
                <w:trHeight w:val="251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</w:tcBorders>
                </w:tcPr>
                <w:p w14:paraId="5969BCE3" w14:textId="4B6E3FF2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vMerge/>
                  <w:tcBorders>
                    <w:right w:val="single" w:sz="12" w:space="0" w:color="auto"/>
                  </w:tcBorders>
                </w:tcPr>
                <w:p w14:paraId="48803518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12" w:space="0" w:color="auto"/>
                  </w:tcBorders>
                </w:tcPr>
                <w:p w14:paraId="7981B162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</w:tcPr>
                <w:p w14:paraId="7F7EEA5E" w14:textId="39F40D08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</w:tcPr>
                <w:p w14:paraId="42F21C66" w14:textId="61D0B270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right w:val="single" w:sz="12" w:space="0" w:color="auto"/>
                  </w:tcBorders>
                </w:tcPr>
                <w:p w14:paraId="5D383F75" w14:textId="74A85165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5" w:type="dxa"/>
                  <w:vMerge w:val="restart"/>
                  <w:tcBorders>
                    <w:left w:val="single" w:sz="12" w:space="0" w:color="auto"/>
                  </w:tcBorders>
                </w:tcPr>
                <w:p w14:paraId="51E75381" w14:textId="78477C56" w:rsidR="00391C75" w:rsidRPr="00FD78D4" w:rsidRDefault="005E5080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910144" behindDoc="0" locked="0" layoutInCell="1" allowOverlap="1" wp14:anchorId="7E50EA92" wp14:editId="6F1289E5">
                            <wp:simplePos x="0" y="0"/>
                            <wp:positionH relativeFrom="column">
                              <wp:posOffset>-311608</wp:posOffset>
                            </wp:positionH>
                            <wp:positionV relativeFrom="paragraph">
                              <wp:posOffset>-14139</wp:posOffset>
                            </wp:positionV>
                            <wp:extent cx="237281" cy="214132"/>
                            <wp:effectExtent l="0" t="0" r="10795" b="14605"/>
                            <wp:wrapNone/>
                            <wp:docPr id="59" name="Овал 5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237281" cy="214132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1129026D" id="Овал 59" o:spid="_x0000_s1026" style="position:absolute;margin-left:-24.55pt;margin-top:-1.1pt;width:18.7pt;height:16.85pt;z-index:25191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" filled="f" strokecolor="black [3213]" strokeweight="1pt">
                            <v:stroke joinstyle="miter"/>
                          </v:oval>
                        </w:pict>
                      </mc:Fallback>
                    </mc:AlternateContent>
                  </w:r>
                  <w:r w:rsidR="00391C7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="00391C75"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391C75" w14:paraId="67D23A47" w14:textId="77777777" w:rsidTr="00735CEA">
              <w:trPr>
                <w:trHeight w:val="243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4140244E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left w:val="nil"/>
                    <w:bottom w:val="nil"/>
                    <w:right w:val="single" w:sz="8" w:space="0" w:color="auto"/>
                  </w:tcBorders>
                </w:tcPr>
                <w:p w14:paraId="54BD8CA4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8" w:space="0" w:color="auto"/>
                  </w:tcBorders>
                </w:tcPr>
                <w:p w14:paraId="06C95449" w14:textId="1A1B2958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</w:tcPr>
                <w:p w14:paraId="74B32CCA" w14:textId="0DB9CE2B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</w:tcPr>
                <w:p w14:paraId="18CA2B09" w14:textId="62689781" w:rsidR="00391C75" w:rsidRPr="00FD78D4" w:rsidRDefault="005E5080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912192" behindDoc="0" locked="0" layoutInCell="1" allowOverlap="1" wp14:anchorId="18EEA184" wp14:editId="321945E0">
                            <wp:simplePos x="0" y="0"/>
                            <wp:positionH relativeFrom="column">
                              <wp:posOffset>-93940</wp:posOffset>
                            </wp:positionH>
                            <wp:positionV relativeFrom="paragraph">
                              <wp:posOffset>18528</wp:posOffset>
                            </wp:positionV>
                            <wp:extent cx="243069" cy="347128"/>
                            <wp:effectExtent l="0" t="0" r="24130" b="15240"/>
                            <wp:wrapNone/>
                            <wp:docPr id="60" name="Овал 60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243069" cy="347128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254671E1" id="Овал 60" o:spid="_x0000_s1026" style="position:absolute;margin-left:-7.4pt;margin-top:1.45pt;width:19.15pt;height:27.35pt;z-index:251912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" filled="f" strokecolor="black [3213]" strokeweight="1pt">
                            <v:stroke joinstyle="miter"/>
                          </v:oval>
                        </w:pict>
                      </mc:Fallback>
                    </mc:AlternateContent>
                  </w:r>
                  <w:r w:rsidR="00391C75"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right w:val="single" w:sz="12" w:space="0" w:color="auto"/>
                  </w:tcBorders>
                </w:tcPr>
                <w:p w14:paraId="1EE1B03E" w14:textId="6F20C659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5" w:type="dxa"/>
                  <w:vMerge/>
                  <w:tcBorders>
                    <w:left w:val="single" w:sz="12" w:space="0" w:color="auto"/>
                  </w:tcBorders>
                </w:tcPr>
                <w:p w14:paraId="5333084C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7CEB9448" w14:textId="77777777" w:rsidTr="00735CEA">
              <w:trPr>
                <w:trHeight w:val="243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07129A80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</w:tcPr>
                <w:p w14:paraId="6FBDD8C5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8" w:space="0" w:color="auto"/>
                    <w:bottom w:val="single" w:sz="8" w:space="0" w:color="auto"/>
                  </w:tcBorders>
                </w:tcPr>
                <w:p w14:paraId="6131E737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12" w:space="0" w:color="auto"/>
                  </w:tcBorders>
                </w:tcPr>
                <w:p w14:paraId="52800750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12" w:space="0" w:color="auto"/>
                  </w:tcBorders>
                </w:tcPr>
                <w:p w14:paraId="14A57C34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bottom w:val="single" w:sz="8" w:space="0" w:color="auto"/>
                    <w:right w:val="single" w:sz="8" w:space="0" w:color="auto"/>
                  </w:tcBorders>
                </w:tcPr>
                <w:p w14:paraId="2B9A9F33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5" w:type="dxa"/>
                  <w:tcBorders>
                    <w:left w:val="single" w:sz="8" w:space="0" w:color="auto"/>
                    <w:bottom w:val="nil"/>
                    <w:right w:val="nil"/>
                  </w:tcBorders>
                </w:tcPr>
                <w:p w14:paraId="65DA25DE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69631DEB" w14:textId="77777777" w:rsidTr="00735CEA">
              <w:trPr>
                <w:trHeight w:val="251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74A477CD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494F82B" w14:textId="5029957B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nil"/>
                  </w:tcBorders>
                </w:tcPr>
                <w:p w14:paraId="42017DD6" w14:textId="2049A1CB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680" w:type="dxa"/>
                  <w:gridSpan w:val="2"/>
                  <w:tcBorders>
                    <w:top w:val="nil"/>
                    <w:bottom w:val="nil"/>
                  </w:tcBorders>
                </w:tcPr>
                <w:p w14:paraId="4E454A04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340" w:type="dxa"/>
                  <w:tcBorders>
                    <w:top w:val="nil"/>
                    <w:bottom w:val="nil"/>
                    <w:right w:val="nil"/>
                  </w:tcBorders>
                </w:tcPr>
                <w:p w14:paraId="53355C09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4118A447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6A9224D3" w14:textId="77777777" w:rsidTr="00735CEA">
              <w:trPr>
                <w:trHeight w:val="251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1A7FB051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2F9BD524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nil"/>
                  </w:tcBorders>
                </w:tcPr>
                <w:p w14:paraId="084C8506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680" w:type="dxa"/>
                  <w:gridSpan w:val="2"/>
                  <w:tcBorders>
                    <w:top w:val="nil"/>
                  </w:tcBorders>
                </w:tcPr>
                <w:p w14:paraId="7A97DA78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40" w:type="dxa"/>
                  <w:tcBorders>
                    <w:top w:val="nil"/>
                    <w:bottom w:val="nil"/>
                    <w:right w:val="nil"/>
                  </w:tcBorders>
                </w:tcPr>
                <w:p w14:paraId="2EA51CA4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0F487A8D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</w:tbl>
          <w:p w14:paraId="2BC8496B" w14:textId="574243CC" w:rsidR="0073137D" w:rsidRDefault="0073137D" w:rsidP="00F3138B">
            <w:pPr>
              <w:spacing w:line="360" w:lineRule="auto"/>
              <w:ind w:left="-250"/>
              <w:jc w:val="center"/>
              <w:rPr>
                <w:rFonts w:ascii="GOST type B" w:hAnsi="GOST type B" w:cs="Adobe Arabic"/>
                <w:sz w:val="28"/>
                <w:szCs w:val="28"/>
              </w:rPr>
            </w:pPr>
          </w:p>
          <w:tbl>
            <w:tblPr>
              <w:tblStyle w:val="a3"/>
              <w:tblpPr w:leftFromText="180" w:rightFromText="180" w:vertAnchor="text" w:horzAnchor="page" w:tblpX="6858" w:tblpY="482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435"/>
              <w:gridCol w:w="476"/>
              <w:gridCol w:w="340"/>
              <w:gridCol w:w="340"/>
              <w:gridCol w:w="340"/>
              <w:gridCol w:w="340"/>
              <w:gridCol w:w="463"/>
            </w:tblGrid>
            <w:tr w:rsidR="00735CEA" w14:paraId="78F8BBB8" w14:textId="77777777" w:rsidTr="00735CEA">
              <w:trPr>
                <w:trHeight w:val="238"/>
              </w:trPr>
              <w:tc>
                <w:tcPr>
                  <w:tcW w:w="435" w:type="dxa"/>
                  <w:tcBorders>
                    <w:top w:val="nil"/>
                    <w:left w:val="nil"/>
                    <w:right w:val="nil"/>
                  </w:tcBorders>
                </w:tcPr>
                <w:p w14:paraId="50D807E2" w14:textId="77777777" w:rsidR="00735CEA" w:rsidRDefault="00735CEA" w:rsidP="00735CEA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</w:tcBorders>
                </w:tcPr>
                <w:p w14:paraId="0AB33981" w14:textId="77777777" w:rsidR="00735CEA" w:rsidRPr="00FD78D4" w:rsidRDefault="00735CEA" w:rsidP="00735CEA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680" w:type="dxa"/>
                  <w:gridSpan w:val="2"/>
                  <w:tcBorders>
                    <w:bottom w:val="single" w:sz="8" w:space="0" w:color="auto"/>
                  </w:tcBorders>
                </w:tcPr>
                <w:p w14:paraId="18B1B985" w14:textId="77777777" w:rsidR="00735CEA" w:rsidRDefault="00735CEA" w:rsidP="00735CEA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340" w:type="dxa"/>
                  <w:tcBorders>
                    <w:top w:val="nil"/>
                    <w:bottom w:val="single" w:sz="8" w:space="0" w:color="auto"/>
                    <w:right w:val="nil"/>
                  </w:tcBorders>
                </w:tcPr>
                <w:p w14:paraId="7526EADF" w14:textId="77777777" w:rsidR="00735CEA" w:rsidRDefault="00735CEA" w:rsidP="00735CEA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</w:tcPr>
                <w:p w14:paraId="710D58C2" w14:textId="77777777" w:rsidR="00735CEA" w:rsidRDefault="00735CEA" w:rsidP="00735CEA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6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2812EC1C" w14:textId="77777777" w:rsidR="00735CEA" w:rsidRPr="00FD78D4" w:rsidRDefault="00735CEA" w:rsidP="00735CEA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Y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3</w:t>
                  </w:r>
                </w:p>
              </w:tc>
            </w:tr>
            <w:tr w:rsidR="00FB262B" w14:paraId="7AF34316" w14:textId="77777777" w:rsidTr="00735CEA">
              <w:trPr>
                <w:trHeight w:val="246"/>
              </w:trPr>
              <w:tc>
                <w:tcPr>
                  <w:tcW w:w="435" w:type="dxa"/>
                  <w:vMerge w:val="restart"/>
                  <w:tcBorders>
                    <w:right w:val="single" w:sz="12" w:space="0" w:color="auto"/>
                  </w:tcBorders>
                </w:tcPr>
                <w:p w14:paraId="794681F8" w14:textId="31B7B1E3" w:rsidR="00FB262B" w:rsidRPr="00FD78D4" w:rsidRDefault="00FB262B" w:rsidP="00FB262B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76" w:type="dxa"/>
                  <w:vMerge w:val="restart"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14:paraId="20F4F850" w14:textId="77777777" w:rsidR="00FB262B" w:rsidRPr="00FD78D4" w:rsidRDefault="00FB262B" w:rsidP="00FB262B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340" w:type="dxa"/>
                  <w:tcBorders>
                    <w:top w:val="single" w:sz="12" w:space="0" w:color="auto"/>
                    <w:left w:val="single" w:sz="12" w:space="0" w:color="auto"/>
                  </w:tcBorders>
                </w:tcPr>
                <w:p w14:paraId="70E6DA38" w14:textId="4A441457" w:rsidR="00FB262B" w:rsidRPr="00FD78D4" w:rsidRDefault="00FB262B" w:rsidP="00FB262B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340" w:type="dxa"/>
                  <w:tcBorders>
                    <w:top w:val="single" w:sz="12" w:space="0" w:color="auto"/>
                  </w:tcBorders>
                </w:tcPr>
                <w:p w14:paraId="634E8948" w14:textId="46AB75A9" w:rsidR="00FB262B" w:rsidRPr="00FD78D4" w:rsidRDefault="00FB262B" w:rsidP="00FB262B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</w:tcBorders>
                </w:tcPr>
                <w:p w14:paraId="56F58192" w14:textId="39EAD544" w:rsidR="00FB262B" w:rsidRPr="00FD78D4" w:rsidRDefault="00FB262B" w:rsidP="00FB262B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right w:val="single" w:sz="8" w:space="0" w:color="auto"/>
                  </w:tcBorders>
                </w:tcPr>
                <w:p w14:paraId="2378A5E4" w14:textId="1DC49187" w:rsidR="00FB262B" w:rsidRPr="00FD78D4" w:rsidRDefault="00FB262B" w:rsidP="00FB262B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63" w:type="dxa"/>
                  <w:tcBorders>
                    <w:top w:val="nil"/>
                    <w:left w:val="single" w:sz="8" w:space="0" w:color="auto"/>
                    <w:right w:val="nil"/>
                  </w:tcBorders>
                </w:tcPr>
                <w:p w14:paraId="6680EC39" w14:textId="77777777" w:rsidR="00FB262B" w:rsidRDefault="00FB262B" w:rsidP="00FB262B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FB262B" w14:paraId="4F259898" w14:textId="77777777" w:rsidTr="00735CEA">
              <w:trPr>
                <w:trHeight w:val="246"/>
              </w:trPr>
              <w:tc>
                <w:tcPr>
                  <w:tcW w:w="435" w:type="dxa"/>
                  <w:vMerge/>
                  <w:tcBorders>
                    <w:right w:val="single" w:sz="12" w:space="0" w:color="auto"/>
                  </w:tcBorders>
                </w:tcPr>
                <w:p w14:paraId="616190E9" w14:textId="77777777" w:rsidR="00FB262B" w:rsidRDefault="00FB262B" w:rsidP="00FB262B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vMerge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14:paraId="77012677" w14:textId="77777777" w:rsidR="00FB262B" w:rsidRDefault="00FB262B" w:rsidP="00FB262B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12" w:space="0" w:color="auto"/>
                  </w:tcBorders>
                </w:tcPr>
                <w:p w14:paraId="022D8BAF" w14:textId="03BB4E5A" w:rsidR="00FB262B" w:rsidRPr="00FD78D4" w:rsidRDefault="00FB262B" w:rsidP="00FB262B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340" w:type="dxa"/>
                </w:tcPr>
                <w:p w14:paraId="28547425" w14:textId="30941050" w:rsidR="00FB262B" w:rsidRPr="00FD78D4" w:rsidRDefault="00FB262B" w:rsidP="00FB262B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340" w:type="dxa"/>
                </w:tcPr>
                <w:p w14:paraId="4AF8726E" w14:textId="0B998345" w:rsidR="00FB262B" w:rsidRPr="00FD78D4" w:rsidRDefault="00FB262B" w:rsidP="00FB262B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right w:val="single" w:sz="12" w:space="0" w:color="auto"/>
                  </w:tcBorders>
                </w:tcPr>
                <w:p w14:paraId="384ABF47" w14:textId="0F1C7200" w:rsidR="00FB262B" w:rsidRPr="00FD78D4" w:rsidRDefault="00FB262B" w:rsidP="00FB262B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63" w:type="dxa"/>
                  <w:vMerge w:val="restart"/>
                  <w:tcBorders>
                    <w:left w:val="single" w:sz="12" w:space="0" w:color="auto"/>
                  </w:tcBorders>
                </w:tcPr>
                <w:p w14:paraId="2698CE0D" w14:textId="77777777" w:rsidR="00FB262B" w:rsidRPr="00FD78D4" w:rsidRDefault="00FB262B" w:rsidP="00FB262B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391C75" w:rsidRPr="000471ED" w14:paraId="41AC1DE0" w14:textId="77777777" w:rsidTr="00735CEA">
              <w:trPr>
                <w:trHeight w:val="246"/>
              </w:trPr>
              <w:tc>
                <w:tcPr>
                  <w:tcW w:w="435" w:type="dxa"/>
                  <w:vMerge/>
                  <w:tcBorders>
                    <w:right w:val="single" w:sz="12" w:space="0" w:color="auto"/>
                  </w:tcBorders>
                </w:tcPr>
                <w:p w14:paraId="705BF12F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left w:val="single" w:sz="12" w:space="0" w:color="auto"/>
                    <w:bottom w:val="nil"/>
                    <w:right w:val="single" w:sz="8" w:space="0" w:color="auto"/>
                  </w:tcBorders>
                </w:tcPr>
                <w:p w14:paraId="12407C7B" w14:textId="56F606E5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8" w:space="0" w:color="auto"/>
                  </w:tcBorders>
                </w:tcPr>
                <w:p w14:paraId="4EF43D72" w14:textId="28FFBEE1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</w:tcPr>
                <w:p w14:paraId="0AE61230" w14:textId="2347813D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</w:tcPr>
                <w:p w14:paraId="375471C3" w14:textId="12A0DC01" w:rsidR="00391C75" w:rsidRPr="00FD78D4" w:rsidRDefault="005E5080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920384" behindDoc="0" locked="0" layoutInCell="1" allowOverlap="1" wp14:anchorId="2C66618F" wp14:editId="08C28C3B">
                            <wp:simplePos x="0" y="0"/>
                            <wp:positionH relativeFrom="column">
                              <wp:posOffset>-135062</wp:posOffset>
                            </wp:positionH>
                            <wp:positionV relativeFrom="paragraph">
                              <wp:posOffset>-21445</wp:posOffset>
                            </wp:positionV>
                            <wp:extent cx="497711" cy="428263"/>
                            <wp:effectExtent l="0" t="0" r="17145" b="10160"/>
                            <wp:wrapNone/>
                            <wp:docPr id="64" name="Овал 6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497711" cy="428263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4260795B" id="Овал 64" o:spid="_x0000_s1026" style="position:absolute;margin-left:-10.65pt;margin-top:-1.7pt;width:39.2pt;height:33.7pt;z-index:25192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" filled="f" strokecolor="black [3213]" strokeweight="1pt">
                            <v:stroke joinstyle="miter"/>
                          </v:oval>
                        </w:pict>
                      </mc:Fallback>
                    </mc:AlternateContent>
                  </w:r>
                  <w:r w:rsidR="00391C75"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right w:val="single" w:sz="12" w:space="0" w:color="auto"/>
                  </w:tcBorders>
                </w:tcPr>
                <w:p w14:paraId="3D9D13C4" w14:textId="7B0A188A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63" w:type="dxa"/>
                  <w:vMerge/>
                  <w:tcBorders>
                    <w:left w:val="single" w:sz="12" w:space="0" w:color="auto"/>
                  </w:tcBorders>
                </w:tcPr>
                <w:p w14:paraId="4E0C1C72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12785175" w14:textId="77777777" w:rsidTr="00735CEA">
              <w:trPr>
                <w:trHeight w:val="254"/>
              </w:trPr>
              <w:tc>
                <w:tcPr>
                  <w:tcW w:w="435" w:type="dxa"/>
                  <w:vMerge/>
                  <w:tcBorders>
                    <w:right w:val="single" w:sz="12" w:space="0" w:color="auto"/>
                  </w:tcBorders>
                </w:tcPr>
                <w:p w14:paraId="0302F9C3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single" w:sz="12" w:space="0" w:color="auto"/>
                    <w:right w:val="single" w:sz="8" w:space="0" w:color="auto"/>
                  </w:tcBorders>
                </w:tcPr>
                <w:p w14:paraId="24346A16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8" w:space="0" w:color="auto"/>
                    <w:bottom w:val="single" w:sz="8" w:space="0" w:color="auto"/>
                  </w:tcBorders>
                </w:tcPr>
                <w:p w14:paraId="09D682F9" w14:textId="6DA19466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8" w:space="0" w:color="auto"/>
                  </w:tcBorders>
                </w:tcPr>
                <w:p w14:paraId="056B3EB0" w14:textId="71153191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8" w:space="0" w:color="auto"/>
                  </w:tcBorders>
                </w:tcPr>
                <w:p w14:paraId="7E508A33" w14:textId="690BCE3C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bottom w:val="single" w:sz="8" w:space="0" w:color="auto"/>
                    <w:right w:val="single" w:sz="8" w:space="0" w:color="auto"/>
                  </w:tcBorders>
                </w:tcPr>
                <w:p w14:paraId="72D2C36E" w14:textId="18F3775B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63" w:type="dxa"/>
                  <w:tcBorders>
                    <w:left w:val="single" w:sz="8" w:space="0" w:color="auto"/>
                    <w:bottom w:val="nil"/>
                    <w:right w:val="nil"/>
                  </w:tcBorders>
                </w:tcPr>
                <w:p w14:paraId="1AA04B60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332A9469" w14:textId="77777777" w:rsidTr="00735CEA">
              <w:trPr>
                <w:trHeight w:val="238"/>
              </w:trPr>
              <w:tc>
                <w:tcPr>
                  <w:tcW w:w="435" w:type="dxa"/>
                  <w:tcBorders>
                    <w:left w:val="nil"/>
                    <w:bottom w:val="nil"/>
                  </w:tcBorders>
                </w:tcPr>
                <w:p w14:paraId="2CD9B618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vMerge w:val="restart"/>
                  <w:tcBorders>
                    <w:right w:val="single" w:sz="12" w:space="0" w:color="auto"/>
                  </w:tcBorders>
                </w:tcPr>
                <w:p w14:paraId="372B8039" w14:textId="741E8FB8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  <w:left w:val="single" w:sz="12" w:space="0" w:color="auto"/>
                  </w:tcBorders>
                </w:tcPr>
                <w:p w14:paraId="1AE2EBD1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</w:tcBorders>
                </w:tcPr>
                <w:p w14:paraId="0E7D73FD" w14:textId="234E1182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</w:tcBorders>
                </w:tcPr>
                <w:p w14:paraId="7DD77A30" w14:textId="46739AD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  <w:right w:val="single" w:sz="8" w:space="0" w:color="auto"/>
                  </w:tcBorders>
                </w:tcPr>
                <w:p w14:paraId="4E777601" w14:textId="3D1A1804" w:rsidR="00391C75" w:rsidRPr="00FD78D4" w:rsidRDefault="005E5080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922432" behindDoc="0" locked="0" layoutInCell="1" allowOverlap="1" wp14:anchorId="1811278C" wp14:editId="05A86EE0">
                            <wp:simplePos x="0" y="0"/>
                            <wp:positionH relativeFrom="column">
                              <wp:posOffset>-84743</wp:posOffset>
                            </wp:positionH>
                            <wp:positionV relativeFrom="paragraph">
                              <wp:posOffset>-31276</wp:posOffset>
                            </wp:positionV>
                            <wp:extent cx="243068" cy="832903"/>
                            <wp:effectExtent l="0" t="0" r="24130" b="24765"/>
                            <wp:wrapNone/>
                            <wp:docPr id="65" name="Овал 6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243068" cy="832903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34F633D8" id="Овал 65" o:spid="_x0000_s1026" style="position:absolute;margin-left:-6.65pt;margin-top:-2.45pt;width:19.15pt;height:65.6pt;z-index:251922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" filled="f" strokecolor="black [3213]" strokeweight="1pt">
                            <v:stroke joinstyle="miter"/>
                          </v:oval>
                        </w:pict>
                      </mc:Fallback>
                    </mc:AlternateContent>
                  </w:r>
                  <w:r w:rsidR="00391C75"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63" w:type="dxa"/>
                  <w:tcBorders>
                    <w:top w:val="nil"/>
                    <w:left w:val="single" w:sz="8" w:space="0" w:color="auto"/>
                    <w:right w:val="nil"/>
                  </w:tcBorders>
                </w:tcPr>
                <w:p w14:paraId="57F6D3DC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28577A76" w14:textId="77777777" w:rsidTr="00735CEA">
              <w:trPr>
                <w:trHeight w:val="246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</w:tcBorders>
                </w:tcPr>
                <w:p w14:paraId="038C52CB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vMerge/>
                  <w:tcBorders>
                    <w:right w:val="single" w:sz="12" w:space="0" w:color="auto"/>
                  </w:tcBorders>
                </w:tcPr>
                <w:p w14:paraId="3950F6A2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12" w:space="0" w:color="auto"/>
                  </w:tcBorders>
                </w:tcPr>
                <w:p w14:paraId="72128A3A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</w:tcPr>
                <w:p w14:paraId="4C4DCA0E" w14:textId="386FC4E6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</w:tcPr>
                <w:p w14:paraId="5F4D6602" w14:textId="11D57936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right w:val="single" w:sz="12" w:space="0" w:color="auto"/>
                  </w:tcBorders>
                </w:tcPr>
                <w:p w14:paraId="374F3C49" w14:textId="40C5BDEE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63" w:type="dxa"/>
                  <w:vMerge w:val="restart"/>
                  <w:tcBorders>
                    <w:left w:val="single" w:sz="12" w:space="0" w:color="auto"/>
                  </w:tcBorders>
                </w:tcPr>
                <w:p w14:paraId="75C88306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391C75" w14:paraId="5DC64CF1" w14:textId="77777777" w:rsidTr="00735CEA">
              <w:trPr>
                <w:trHeight w:val="238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3F01CF51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left w:val="nil"/>
                    <w:bottom w:val="nil"/>
                    <w:right w:val="single" w:sz="8" w:space="0" w:color="auto"/>
                  </w:tcBorders>
                </w:tcPr>
                <w:p w14:paraId="437B3715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8" w:space="0" w:color="auto"/>
                  </w:tcBorders>
                </w:tcPr>
                <w:p w14:paraId="68FD069B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</w:tcPr>
                <w:p w14:paraId="4DF34A50" w14:textId="7D75774A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</w:tcPr>
                <w:p w14:paraId="0976CF62" w14:textId="23D5AFC8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right w:val="single" w:sz="12" w:space="0" w:color="auto"/>
                  </w:tcBorders>
                </w:tcPr>
                <w:p w14:paraId="2DFEA0CB" w14:textId="487CE0E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63" w:type="dxa"/>
                  <w:vMerge/>
                  <w:tcBorders>
                    <w:left w:val="single" w:sz="12" w:space="0" w:color="auto"/>
                  </w:tcBorders>
                </w:tcPr>
                <w:p w14:paraId="1C6B5C72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39FFB47E" w14:textId="77777777" w:rsidTr="00735CEA">
              <w:trPr>
                <w:trHeight w:val="238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1B8296FD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</w:tcPr>
                <w:p w14:paraId="7BE72ECA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8" w:space="0" w:color="auto"/>
                    <w:bottom w:val="single" w:sz="8" w:space="0" w:color="auto"/>
                  </w:tcBorders>
                </w:tcPr>
                <w:p w14:paraId="6EFAF524" w14:textId="1904325A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12" w:space="0" w:color="auto"/>
                  </w:tcBorders>
                </w:tcPr>
                <w:p w14:paraId="2C9B465D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12" w:space="0" w:color="auto"/>
                  </w:tcBorders>
                </w:tcPr>
                <w:p w14:paraId="5BE720FF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8" w:space="0" w:color="auto"/>
                    <w:right w:val="single" w:sz="8" w:space="0" w:color="auto"/>
                  </w:tcBorders>
                </w:tcPr>
                <w:p w14:paraId="4CE9ADDA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63" w:type="dxa"/>
                  <w:tcBorders>
                    <w:left w:val="single" w:sz="8" w:space="0" w:color="auto"/>
                    <w:bottom w:val="nil"/>
                    <w:right w:val="nil"/>
                  </w:tcBorders>
                </w:tcPr>
                <w:p w14:paraId="3BBF6E85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30B2FB9C" w14:textId="77777777" w:rsidTr="00735CEA">
              <w:trPr>
                <w:trHeight w:val="246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21BC06E3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45610662" w14:textId="37527C5A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nil"/>
                  </w:tcBorders>
                </w:tcPr>
                <w:p w14:paraId="363EC83A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680" w:type="dxa"/>
                  <w:gridSpan w:val="2"/>
                  <w:tcBorders>
                    <w:top w:val="nil"/>
                    <w:bottom w:val="nil"/>
                  </w:tcBorders>
                </w:tcPr>
                <w:p w14:paraId="21941EC1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340" w:type="dxa"/>
                  <w:tcBorders>
                    <w:top w:val="nil"/>
                    <w:bottom w:val="nil"/>
                    <w:right w:val="nil"/>
                  </w:tcBorders>
                </w:tcPr>
                <w:p w14:paraId="4A6CA91B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6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45A0463A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6722D0C0" w14:textId="77777777" w:rsidTr="00735CEA">
              <w:trPr>
                <w:trHeight w:val="246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5D6B4FA9" w14:textId="24F87C8C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78DBE4E0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nil"/>
                  </w:tcBorders>
                </w:tcPr>
                <w:p w14:paraId="26E86774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680" w:type="dxa"/>
                  <w:gridSpan w:val="2"/>
                  <w:tcBorders>
                    <w:top w:val="nil"/>
                  </w:tcBorders>
                </w:tcPr>
                <w:p w14:paraId="3CD58D34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40" w:type="dxa"/>
                  <w:tcBorders>
                    <w:top w:val="nil"/>
                    <w:bottom w:val="nil"/>
                    <w:right w:val="nil"/>
                  </w:tcBorders>
                </w:tcPr>
                <w:p w14:paraId="6796E957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6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2382AC90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</w:tbl>
          <w:p w14:paraId="014CF12C" w14:textId="5CC1071F" w:rsidR="0073137D" w:rsidRDefault="0073137D" w:rsidP="0073137D">
            <w:pPr>
              <w:spacing w:line="360" w:lineRule="auto"/>
              <w:ind w:left="867"/>
              <w:rPr>
                <w:rFonts w:ascii="GOST type B" w:hAnsi="GOST type B" w:cs="Adobe Arabic"/>
                <w:sz w:val="28"/>
                <w:szCs w:val="28"/>
              </w:rPr>
            </w:pPr>
          </w:p>
          <w:p w14:paraId="39225F22" w14:textId="59E484CC" w:rsidR="00735CEA" w:rsidRDefault="00735CEA" w:rsidP="0073137D">
            <w:pPr>
              <w:spacing w:line="360" w:lineRule="auto"/>
              <w:ind w:left="867"/>
              <w:rPr>
                <w:rFonts w:ascii="GOST type B" w:hAnsi="GOST type B" w:cs="Adobe Arabic"/>
                <w:sz w:val="28"/>
                <w:szCs w:val="28"/>
              </w:rPr>
            </w:pPr>
          </w:p>
          <w:p w14:paraId="76A86A8C" w14:textId="034A1E2E" w:rsidR="00735CEA" w:rsidRDefault="00735CEA" w:rsidP="0073137D">
            <w:pPr>
              <w:spacing w:line="360" w:lineRule="auto"/>
              <w:ind w:left="867"/>
              <w:rPr>
                <w:rFonts w:ascii="GOST type B" w:hAnsi="GOST type B" w:cs="Adobe Arabic"/>
                <w:sz w:val="28"/>
                <w:szCs w:val="28"/>
              </w:rPr>
            </w:pPr>
          </w:p>
          <w:p w14:paraId="360C7CD6" w14:textId="77777777" w:rsidR="00735CEA" w:rsidRDefault="00735CEA" w:rsidP="0073137D">
            <w:pPr>
              <w:spacing w:line="360" w:lineRule="auto"/>
              <w:ind w:left="867"/>
              <w:rPr>
                <w:rFonts w:ascii="GOST type B" w:hAnsi="GOST type B" w:cs="Adobe Arabic"/>
                <w:sz w:val="28"/>
                <w:szCs w:val="28"/>
              </w:rPr>
            </w:pPr>
          </w:p>
          <w:p w14:paraId="181E00E0" w14:textId="788B4DDB" w:rsidR="00735CEA" w:rsidRDefault="00735CEA" w:rsidP="0073137D">
            <w:pPr>
              <w:spacing w:line="360" w:lineRule="auto"/>
              <w:ind w:left="867"/>
              <w:rPr>
                <w:rFonts w:ascii="GOST type B" w:hAnsi="GOST type B" w:cs="Adobe Arabic"/>
                <w:sz w:val="28"/>
                <w:szCs w:val="28"/>
              </w:rPr>
            </w:pPr>
          </w:p>
          <w:p w14:paraId="521450C3" w14:textId="77777777" w:rsidR="00735CEA" w:rsidRDefault="00735CEA" w:rsidP="0073137D">
            <w:pPr>
              <w:spacing w:line="360" w:lineRule="auto"/>
              <w:ind w:left="867"/>
              <w:rPr>
                <w:rFonts w:ascii="GOST type B" w:hAnsi="GOST type B" w:cs="Adobe Arabic"/>
                <w:sz w:val="28"/>
                <w:szCs w:val="28"/>
              </w:rPr>
            </w:pPr>
          </w:p>
          <w:p w14:paraId="706B3C4D" w14:textId="77777777" w:rsidR="00735CEA" w:rsidRDefault="00735CEA" w:rsidP="0073137D">
            <w:pPr>
              <w:spacing w:line="360" w:lineRule="auto"/>
              <w:ind w:left="867"/>
              <w:rPr>
                <w:rFonts w:ascii="GOST type B" w:hAnsi="GOST type B" w:cs="Adobe Arabic"/>
                <w:sz w:val="28"/>
                <w:szCs w:val="28"/>
              </w:rPr>
            </w:pPr>
          </w:p>
          <w:p w14:paraId="5CF552A7" w14:textId="22D27DCE" w:rsidR="00735CEA" w:rsidRDefault="00735CEA" w:rsidP="0073137D">
            <w:pPr>
              <w:spacing w:line="360" w:lineRule="auto"/>
              <w:ind w:left="867"/>
              <w:rPr>
                <w:rFonts w:ascii="GOST type B" w:hAnsi="GOST type B" w:cs="Adobe Arabic"/>
                <w:sz w:val="28"/>
                <w:szCs w:val="28"/>
              </w:rPr>
            </w:pPr>
          </w:p>
          <w:p w14:paraId="4A70B419" w14:textId="127910B8" w:rsidR="00735CEA" w:rsidRDefault="00735CEA" w:rsidP="0073137D">
            <w:pPr>
              <w:spacing w:line="360" w:lineRule="auto"/>
              <w:ind w:left="867"/>
              <w:rPr>
                <w:rFonts w:ascii="GOST type B" w:hAnsi="GOST type B" w:cs="Adobe Arabic"/>
                <w:sz w:val="28"/>
                <w:szCs w:val="28"/>
              </w:rPr>
            </w:pPr>
          </w:p>
          <w:tbl>
            <w:tblPr>
              <w:tblStyle w:val="a3"/>
              <w:tblW w:w="0" w:type="auto"/>
              <w:tblInd w:w="1100" w:type="dxa"/>
              <w:tblLook w:val="04A0" w:firstRow="1" w:lastRow="0" w:firstColumn="1" w:lastColumn="0" w:noHBand="0" w:noVBand="1"/>
            </w:tblPr>
            <w:tblGrid>
              <w:gridCol w:w="435"/>
              <w:gridCol w:w="476"/>
              <w:gridCol w:w="340"/>
              <w:gridCol w:w="340"/>
              <w:gridCol w:w="340"/>
              <w:gridCol w:w="340"/>
              <w:gridCol w:w="476"/>
            </w:tblGrid>
            <w:tr w:rsidR="00735CEA" w14:paraId="1167F9EF" w14:textId="77777777" w:rsidTr="00FB262B">
              <w:trPr>
                <w:trHeight w:val="243"/>
              </w:trPr>
              <w:tc>
                <w:tcPr>
                  <w:tcW w:w="435" w:type="dxa"/>
                  <w:tcBorders>
                    <w:top w:val="nil"/>
                    <w:left w:val="nil"/>
                    <w:right w:val="nil"/>
                  </w:tcBorders>
                </w:tcPr>
                <w:p w14:paraId="2512149E" w14:textId="1F17DBFC" w:rsidR="00735CEA" w:rsidRDefault="00735CEA" w:rsidP="00735CEA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</w:tcBorders>
                </w:tcPr>
                <w:p w14:paraId="41ADC791" w14:textId="77777777" w:rsidR="00735CEA" w:rsidRPr="00FD78D4" w:rsidRDefault="00735CEA" w:rsidP="00735CEA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680" w:type="dxa"/>
                  <w:gridSpan w:val="2"/>
                  <w:tcBorders>
                    <w:bottom w:val="single" w:sz="8" w:space="0" w:color="auto"/>
                  </w:tcBorders>
                </w:tcPr>
                <w:p w14:paraId="42CDDB2B" w14:textId="77777777" w:rsidR="00735CEA" w:rsidRDefault="00735CEA" w:rsidP="00735CEA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340" w:type="dxa"/>
                  <w:tcBorders>
                    <w:top w:val="nil"/>
                    <w:bottom w:val="single" w:sz="8" w:space="0" w:color="auto"/>
                    <w:right w:val="nil"/>
                  </w:tcBorders>
                </w:tcPr>
                <w:p w14:paraId="6E5DE420" w14:textId="77777777" w:rsidR="00735CEA" w:rsidRDefault="00735CEA" w:rsidP="00735CEA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</w:tcPr>
                <w:p w14:paraId="230581DC" w14:textId="77777777" w:rsidR="00735CEA" w:rsidRDefault="00735CEA" w:rsidP="00735CEA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25538D7F" w14:textId="77777777" w:rsidR="00735CEA" w:rsidRPr="00FD78D4" w:rsidRDefault="00735CEA" w:rsidP="00735CEA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Y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4</w:t>
                  </w:r>
                </w:p>
              </w:tc>
            </w:tr>
            <w:tr w:rsidR="00391C75" w14:paraId="6628CECE" w14:textId="77777777" w:rsidTr="00FB262B">
              <w:trPr>
                <w:trHeight w:val="251"/>
              </w:trPr>
              <w:tc>
                <w:tcPr>
                  <w:tcW w:w="435" w:type="dxa"/>
                  <w:vMerge w:val="restart"/>
                  <w:tcBorders>
                    <w:right w:val="single" w:sz="12" w:space="0" w:color="auto"/>
                  </w:tcBorders>
                </w:tcPr>
                <w:p w14:paraId="5CEC1386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76" w:type="dxa"/>
                  <w:vMerge w:val="restart"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14:paraId="67B5E361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340" w:type="dxa"/>
                  <w:tcBorders>
                    <w:top w:val="single" w:sz="12" w:space="0" w:color="auto"/>
                    <w:left w:val="single" w:sz="12" w:space="0" w:color="auto"/>
                  </w:tcBorders>
                </w:tcPr>
                <w:p w14:paraId="47E0E910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340" w:type="dxa"/>
                  <w:tcBorders>
                    <w:top w:val="single" w:sz="12" w:space="0" w:color="auto"/>
                  </w:tcBorders>
                </w:tcPr>
                <w:p w14:paraId="1A59E913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</w:tcBorders>
                </w:tcPr>
                <w:p w14:paraId="064F44B7" w14:textId="49B04FB9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right w:val="single" w:sz="8" w:space="0" w:color="auto"/>
                  </w:tcBorders>
                </w:tcPr>
                <w:p w14:paraId="2A0BC68C" w14:textId="77C91039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6" w:type="dxa"/>
                  <w:tcBorders>
                    <w:top w:val="nil"/>
                    <w:left w:val="single" w:sz="8" w:space="0" w:color="auto"/>
                    <w:right w:val="nil"/>
                  </w:tcBorders>
                </w:tcPr>
                <w:p w14:paraId="20CCA6D4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693F8D39" w14:textId="77777777" w:rsidTr="00FB262B">
              <w:trPr>
                <w:trHeight w:val="251"/>
              </w:trPr>
              <w:tc>
                <w:tcPr>
                  <w:tcW w:w="435" w:type="dxa"/>
                  <w:vMerge/>
                  <w:tcBorders>
                    <w:right w:val="single" w:sz="12" w:space="0" w:color="auto"/>
                  </w:tcBorders>
                </w:tcPr>
                <w:p w14:paraId="4692B317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vMerge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14:paraId="04ED55AC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12" w:space="0" w:color="auto"/>
                  </w:tcBorders>
                </w:tcPr>
                <w:p w14:paraId="1FFC5292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340" w:type="dxa"/>
                </w:tcPr>
                <w:p w14:paraId="2DF86F86" w14:textId="72BAB53E" w:rsidR="00391C75" w:rsidRPr="00FD78D4" w:rsidRDefault="005E5080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B" w:hAnsi="GOST type B" w:cs="Adobe Arabic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926528" behindDoc="0" locked="0" layoutInCell="1" allowOverlap="1" wp14:anchorId="41576C2E" wp14:editId="2B057D7D">
                            <wp:simplePos x="0" y="0"/>
                            <wp:positionH relativeFrom="column">
                              <wp:posOffset>-340939</wp:posOffset>
                            </wp:positionH>
                            <wp:positionV relativeFrom="paragraph">
                              <wp:posOffset>-439130</wp:posOffset>
                            </wp:positionV>
                            <wp:extent cx="477764" cy="646929"/>
                            <wp:effectExtent l="0" t="0" r="17780" b="20320"/>
                            <wp:wrapNone/>
                            <wp:docPr id="67" name="Дуга 6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 flipV="1">
                                      <a:off x="0" y="0"/>
                                      <a:ext cx="477764" cy="646929"/>
                                    </a:xfrm>
                                    <a:prstGeom prst="arc">
                                      <a:avLst>
                                        <a:gd name="adj1" fmla="val 10870115"/>
                                        <a:gd name="adj2" fmla="val 21447267"/>
                                      </a:avLst>
                                    </a:pr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015C5873" id="Дуга 67" o:spid="_x0000_s1026" style="position:absolute;margin-left:-26.85pt;margin-top:-34.6pt;width:37.6pt;height:50.95pt;flip:y;z-index:251926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77764,6469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" path="m27,318592nsc1970,143912,105995,2884,234995,42,365367,-2831,473356,136387,477635,312850l238882,323465,27,318592xem27,318592nfc1970,143912,105995,2884,234995,42,365367,-2831,473356,136387,477635,312850e" filled="f" strokecolor="black [3213]" strokeweight="1pt">
                            <v:stroke joinstyle="miter"/>
                            <v:path arrowok="t" o:connecttype="custom" o:connectlocs="27,318592;234995,42;477635,312850" o:connectangles="0,0,0"/>
                          </v:shape>
                        </w:pict>
                      </mc:Fallback>
                    </mc:AlternateContent>
                  </w:r>
                  <w:r w:rsidR="00391C75" w:rsidRPr="00FD78D4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340" w:type="dxa"/>
                </w:tcPr>
                <w:p w14:paraId="2EDB4245" w14:textId="118E556F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right w:val="single" w:sz="12" w:space="0" w:color="auto"/>
                  </w:tcBorders>
                </w:tcPr>
                <w:p w14:paraId="2C8A1BB2" w14:textId="175DAEDF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6" w:type="dxa"/>
                  <w:vMerge w:val="restart"/>
                  <w:tcBorders>
                    <w:left w:val="single" w:sz="12" w:space="0" w:color="auto"/>
                  </w:tcBorders>
                </w:tcPr>
                <w:p w14:paraId="49555235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391C75" w:rsidRPr="000471ED" w14:paraId="041187C0" w14:textId="77777777" w:rsidTr="00FB262B">
              <w:trPr>
                <w:trHeight w:val="251"/>
              </w:trPr>
              <w:tc>
                <w:tcPr>
                  <w:tcW w:w="435" w:type="dxa"/>
                  <w:vMerge/>
                  <w:tcBorders>
                    <w:right w:val="single" w:sz="12" w:space="0" w:color="auto"/>
                  </w:tcBorders>
                </w:tcPr>
                <w:p w14:paraId="4619B8F8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left w:val="single" w:sz="12" w:space="0" w:color="auto"/>
                    <w:bottom w:val="nil"/>
                    <w:right w:val="single" w:sz="8" w:space="0" w:color="auto"/>
                  </w:tcBorders>
                </w:tcPr>
                <w:p w14:paraId="63D9E632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8" w:space="0" w:color="auto"/>
                  </w:tcBorders>
                </w:tcPr>
                <w:p w14:paraId="3960FFC7" w14:textId="33D0A5FB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</w:tcPr>
                <w:p w14:paraId="5941598C" w14:textId="6B09D198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</w:tcPr>
                <w:p w14:paraId="3B152B0C" w14:textId="0E9F32E4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right w:val="single" w:sz="12" w:space="0" w:color="auto"/>
                  </w:tcBorders>
                </w:tcPr>
                <w:p w14:paraId="3621475F" w14:textId="310DB34B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6" w:type="dxa"/>
                  <w:vMerge/>
                  <w:tcBorders>
                    <w:left w:val="single" w:sz="12" w:space="0" w:color="auto"/>
                  </w:tcBorders>
                </w:tcPr>
                <w:p w14:paraId="35BBE373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27B2024E" w14:textId="77777777" w:rsidTr="00FB262B">
              <w:trPr>
                <w:trHeight w:val="260"/>
              </w:trPr>
              <w:tc>
                <w:tcPr>
                  <w:tcW w:w="435" w:type="dxa"/>
                  <w:vMerge/>
                  <w:tcBorders>
                    <w:right w:val="single" w:sz="12" w:space="0" w:color="auto"/>
                  </w:tcBorders>
                </w:tcPr>
                <w:p w14:paraId="2F91837A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single" w:sz="12" w:space="0" w:color="auto"/>
                    <w:right w:val="single" w:sz="8" w:space="0" w:color="auto"/>
                  </w:tcBorders>
                </w:tcPr>
                <w:p w14:paraId="7C6DB808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8" w:space="0" w:color="auto"/>
                    <w:bottom w:val="single" w:sz="8" w:space="0" w:color="auto"/>
                  </w:tcBorders>
                </w:tcPr>
                <w:p w14:paraId="183A0D82" w14:textId="0F090CC5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8" w:space="0" w:color="auto"/>
                  </w:tcBorders>
                </w:tcPr>
                <w:p w14:paraId="0624FEC9" w14:textId="30BFD6EA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8" w:space="0" w:color="auto"/>
                  </w:tcBorders>
                </w:tcPr>
                <w:p w14:paraId="544F0E3B" w14:textId="38CBE4AC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8" w:space="0" w:color="auto"/>
                    <w:right w:val="single" w:sz="8" w:space="0" w:color="auto"/>
                  </w:tcBorders>
                </w:tcPr>
                <w:p w14:paraId="77E1C386" w14:textId="38BB22F4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6" w:type="dxa"/>
                  <w:tcBorders>
                    <w:left w:val="single" w:sz="8" w:space="0" w:color="auto"/>
                    <w:bottom w:val="nil"/>
                    <w:right w:val="nil"/>
                  </w:tcBorders>
                </w:tcPr>
                <w:p w14:paraId="2B16E092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545A18E3" w14:textId="77777777" w:rsidTr="00FB262B">
              <w:trPr>
                <w:trHeight w:val="243"/>
              </w:trPr>
              <w:tc>
                <w:tcPr>
                  <w:tcW w:w="435" w:type="dxa"/>
                  <w:tcBorders>
                    <w:left w:val="nil"/>
                    <w:bottom w:val="nil"/>
                  </w:tcBorders>
                </w:tcPr>
                <w:p w14:paraId="730F25D4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vMerge w:val="restart"/>
                  <w:tcBorders>
                    <w:right w:val="single" w:sz="12" w:space="0" w:color="auto"/>
                  </w:tcBorders>
                </w:tcPr>
                <w:p w14:paraId="272B1866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  <w:left w:val="single" w:sz="12" w:space="0" w:color="auto"/>
                  </w:tcBorders>
                </w:tcPr>
                <w:p w14:paraId="3B53C790" w14:textId="6FE7A550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</w:tcBorders>
                </w:tcPr>
                <w:p w14:paraId="181BB63B" w14:textId="20C74DF0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570C1D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</w:tcBorders>
                </w:tcPr>
                <w:p w14:paraId="7A2AC3E1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  <w:right w:val="single" w:sz="8" w:space="0" w:color="auto"/>
                  </w:tcBorders>
                </w:tcPr>
                <w:p w14:paraId="55A995C2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6" w:type="dxa"/>
                  <w:tcBorders>
                    <w:top w:val="nil"/>
                    <w:left w:val="single" w:sz="8" w:space="0" w:color="auto"/>
                    <w:right w:val="nil"/>
                  </w:tcBorders>
                </w:tcPr>
                <w:p w14:paraId="65E3199A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3D345516" w14:textId="77777777" w:rsidTr="00FB262B">
              <w:trPr>
                <w:trHeight w:val="251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</w:tcBorders>
                </w:tcPr>
                <w:p w14:paraId="1F79A48B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vMerge/>
                  <w:tcBorders>
                    <w:right w:val="single" w:sz="12" w:space="0" w:color="auto"/>
                  </w:tcBorders>
                </w:tcPr>
                <w:p w14:paraId="18AA2770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12" w:space="0" w:color="auto"/>
                  </w:tcBorders>
                </w:tcPr>
                <w:p w14:paraId="52B7BD57" w14:textId="0C8372F8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</w:tcPr>
                <w:p w14:paraId="6DE7A1A6" w14:textId="562EC57B" w:rsidR="00391C75" w:rsidRPr="00FD78D4" w:rsidRDefault="005E5080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B" w:hAnsi="GOST type B" w:cs="Adobe Arabic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924480" behindDoc="0" locked="0" layoutInCell="1" allowOverlap="1" wp14:anchorId="37208E86" wp14:editId="4D5C1B5A">
                            <wp:simplePos x="0" y="0"/>
                            <wp:positionH relativeFrom="column">
                              <wp:posOffset>-306656</wp:posOffset>
                            </wp:positionH>
                            <wp:positionV relativeFrom="paragraph">
                              <wp:posOffset>-464893</wp:posOffset>
                            </wp:positionV>
                            <wp:extent cx="477764" cy="646929"/>
                            <wp:effectExtent l="0" t="0" r="17780" b="20320"/>
                            <wp:wrapNone/>
                            <wp:docPr id="66" name="Дуга 6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 flipV="1">
                                      <a:off x="0" y="0"/>
                                      <a:ext cx="477764" cy="646929"/>
                                    </a:xfrm>
                                    <a:prstGeom prst="arc">
                                      <a:avLst>
                                        <a:gd name="adj1" fmla="val 10870115"/>
                                        <a:gd name="adj2" fmla="val 21447267"/>
                                      </a:avLst>
                                    </a:pr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71D7EB7C" id="Дуга 66" o:spid="_x0000_s1026" style="position:absolute;margin-left:-24.15pt;margin-top:-36.6pt;width:37.6pt;height:50.95pt;flip:y;z-index:25192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77764,6469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" path="m27,318592nsc1970,143912,105995,2884,234995,42,365367,-2831,473356,136387,477635,312850l238882,323465,27,318592xem27,318592nfc1970,143912,105995,2884,234995,42,365367,-2831,473356,136387,477635,312850e" filled="f" strokecolor="black [3213]" strokeweight="1pt">
                            <v:stroke joinstyle="miter"/>
                            <v:path arrowok="t" o:connecttype="custom" o:connectlocs="27,318592;234995,42;477635,312850" o:connectangles="0,0,0"/>
                          </v:shape>
                        </w:pict>
                      </mc:Fallback>
                    </mc:AlternateContent>
                  </w:r>
                  <w:r w:rsidR="00391C75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</w:tcPr>
                <w:p w14:paraId="6A313E7C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right w:val="single" w:sz="12" w:space="0" w:color="auto"/>
                  </w:tcBorders>
                </w:tcPr>
                <w:p w14:paraId="7E370B83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6" w:type="dxa"/>
                  <w:vMerge w:val="restart"/>
                  <w:tcBorders>
                    <w:left w:val="single" w:sz="12" w:space="0" w:color="auto"/>
                  </w:tcBorders>
                </w:tcPr>
                <w:p w14:paraId="20C19315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391C75" w14:paraId="12891F93" w14:textId="77777777" w:rsidTr="00FB262B">
              <w:trPr>
                <w:trHeight w:val="243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1BB0F946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left w:val="nil"/>
                    <w:bottom w:val="nil"/>
                    <w:right w:val="single" w:sz="8" w:space="0" w:color="auto"/>
                  </w:tcBorders>
                </w:tcPr>
                <w:p w14:paraId="6F57A275" w14:textId="15A81512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8" w:space="0" w:color="auto"/>
                  </w:tcBorders>
                </w:tcPr>
                <w:p w14:paraId="10004CE8" w14:textId="2E4FF92F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</w:tcPr>
                <w:p w14:paraId="7693110E" w14:textId="13238EED" w:rsidR="00391C75" w:rsidRPr="00570C1D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</w:tcPr>
                <w:p w14:paraId="03024FCF" w14:textId="6A5205C1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right w:val="single" w:sz="12" w:space="0" w:color="auto"/>
                  </w:tcBorders>
                </w:tcPr>
                <w:p w14:paraId="0ABC6649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6" w:type="dxa"/>
                  <w:vMerge/>
                  <w:tcBorders>
                    <w:left w:val="single" w:sz="12" w:space="0" w:color="auto"/>
                  </w:tcBorders>
                </w:tcPr>
                <w:p w14:paraId="78ACA6D5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6FBD138F" w14:textId="77777777" w:rsidTr="00FB262B">
              <w:trPr>
                <w:trHeight w:val="243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318D0BD1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</w:tcPr>
                <w:p w14:paraId="0B0B1A5C" w14:textId="4A1EC21F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8" w:space="0" w:color="auto"/>
                    <w:bottom w:val="single" w:sz="8" w:space="0" w:color="auto"/>
                  </w:tcBorders>
                </w:tcPr>
                <w:p w14:paraId="43FEEF33" w14:textId="6868C105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12" w:space="0" w:color="auto"/>
                  </w:tcBorders>
                </w:tcPr>
                <w:p w14:paraId="262B3EB6" w14:textId="48A7E1BB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12" w:space="0" w:color="auto"/>
                  </w:tcBorders>
                </w:tcPr>
                <w:p w14:paraId="64119505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8" w:space="0" w:color="auto"/>
                    <w:right w:val="single" w:sz="8" w:space="0" w:color="auto"/>
                  </w:tcBorders>
                </w:tcPr>
                <w:p w14:paraId="118ED6E8" w14:textId="0E356644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6" w:type="dxa"/>
                  <w:tcBorders>
                    <w:left w:val="single" w:sz="8" w:space="0" w:color="auto"/>
                    <w:bottom w:val="nil"/>
                    <w:right w:val="nil"/>
                  </w:tcBorders>
                </w:tcPr>
                <w:p w14:paraId="2FD73FF3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01F19AD9" w14:textId="77777777" w:rsidTr="00FB262B">
              <w:trPr>
                <w:trHeight w:val="251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43A43D53" w14:textId="620D82B0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0ED1740B" w14:textId="11A6739A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nil"/>
                  </w:tcBorders>
                </w:tcPr>
                <w:p w14:paraId="145D8A23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680" w:type="dxa"/>
                  <w:gridSpan w:val="2"/>
                  <w:tcBorders>
                    <w:top w:val="nil"/>
                    <w:bottom w:val="nil"/>
                  </w:tcBorders>
                </w:tcPr>
                <w:p w14:paraId="638926C5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340" w:type="dxa"/>
                  <w:tcBorders>
                    <w:top w:val="nil"/>
                    <w:bottom w:val="nil"/>
                    <w:right w:val="nil"/>
                  </w:tcBorders>
                </w:tcPr>
                <w:p w14:paraId="1FA14D67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0A23293C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3EC5558E" w14:textId="77777777" w:rsidTr="00FB262B">
              <w:trPr>
                <w:trHeight w:val="251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2CCE2537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7B76732A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nil"/>
                  </w:tcBorders>
                </w:tcPr>
                <w:p w14:paraId="0A2D0E58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680" w:type="dxa"/>
                  <w:gridSpan w:val="2"/>
                  <w:tcBorders>
                    <w:top w:val="nil"/>
                  </w:tcBorders>
                </w:tcPr>
                <w:p w14:paraId="7D8BF1A6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40" w:type="dxa"/>
                  <w:tcBorders>
                    <w:top w:val="nil"/>
                    <w:bottom w:val="nil"/>
                    <w:right w:val="nil"/>
                  </w:tcBorders>
                </w:tcPr>
                <w:p w14:paraId="7CC26988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49578CE7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</w:tbl>
          <w:tbl>
            <w:tblPr>
              <w:tblStyle w:val="a3"/>
              <w:tblpPr w:leftFromText="180" w:rightFromText="180" w:vertAnchor="text" w:horzAnchor="page" w:tblpX="4930" w:tblpY="-3333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435"/>
              <w:gridCol w:w="476"/>
              <w:gridCol w:w="340"/>
              <w:gridCol w:w="340"/>
              <w:gridCol w:w="340"/>
              <w:gridCol w:w="340"/>
              <w:gridCol w:w="463"/>
            </w:tblGrid>
            <w:tr w:rsidR="00735CEA" w14:paraId="38509FE8" w14:textId="77777777" w:rsidTr="00735CEA">
              <w:trPr>
                <w:trHeight w:val="243"/>
              </w:trPr>
              <w:tc>
                <w:tcPr>
                  <w:tcW w:w="435" w:type="dxa"/>
                  <w:tcBorders>
                    <w:top w:val="nil"/>
                    <w:left w:val="nil"/>
                    <w:right w:val="nil"/>
                  </w:tcBorders>
                </w:tcPr>
                <w:p w14:paraId="1DFC0E44" w14:textId="77777777" w:rsidR="00735CEA" w:rsidRDefault="00735CEA" w:rsidP="00735CEA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</w:tcBorders>
                </w:tcPr>
                <w:p w14:paraId="69BC0D0F" w14:textId="77777777" w:rsidR="00735CEA" w:rsidRPr="00FD78D4" w:rsidRDefault="00735CEA" w:rsidP="00735CEA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680" w:type="dxa"/>
                  <w:gridSpan w:val="2"/>
                  <w:tcBorders>
                    <w:bottom w:val="single" w:sz="8" w:space="0" w:color="auto"/>
                  </w:tcBorders>
                </w:tcPr>
                <w:p w14:paraId="6E4DE7CA" w14:textId="77777777" w:rsidR="00735CEA" w:rsidRDefault="00735CEA" w:rsidP="00735CEA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340" w:type="dxa"/>
                  <w:tcBorders>
                    <w:top w:val="nil"/>
                    <w:bottom w:val="single" w:sz="8" w:space="0" w:color="auto"/>
                    <w:right w:val="nil"/>
                  </w:tcBorders>
                </w:tcPr>
                <w:p w14:paraId="3DC22D70" w14:textId="10918897" w:rsidR="00735CEA" w:rsidRDefault="00735CEA" w:rsidP="00735CEA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</w:tcPr>
                <w:p w14:paraId="5D5601AB" w14:textId="77777777" w:rsidR="00735CEA" w:rsidRDefault="00735CEA" w:rsidP="00735CEA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6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478AF11C" w14:textId="77777777" w:rsidR="00735CEA" w:rsidRPr="00FD78D4" w:rsidRDefault="00735CEA" w:rsidP="00735CEA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Y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5</w:t>
                  </w:r>
                </w:p>
              </w:tc>
            </w:tr>
            <w:tr w:rsidR="00391C75" w14:paraId="2A45FC95" w14:textId="77777777" w:rsidTr="00735CEA">
              <w:trPr>
                <w:trHeight w:val="251"/>
              </w:trPr>
              <w:tc>
                <w:tcPr>
                  <w:tcW w:w="435" w:type="dxa"/>
                  <w:vMerge w:val="restart"/>
                  <w:tcBorders>
                    <w:right w:val="single" w:sz="12" w:space="0" w:color="auto"/>
                  </w:tcBorders>
                </w:tcPr>
                <w:p w14:paraId="08134DDE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76" w:type="dxa"/>
                  <w:vMerge w:val="restart"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14:paraId="679EF52B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340" w:type="dxa"/>
                  <w:tcBorders>
                    <w:top w:val="single" w:sz="12" w:space="0" w:color="auto"/>
                    <w:left w:val="single" w:sz="12" w:space="0" w:color="auto"/>
                  </w:tcBorders>
                </w:tcPr>
                <w:p w14:paraId="58306350" w14:textId="7F3188F6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340" w:type="dxa"/>
                  <w:tcBorders>
                    <w:top w:val="single" w:sz="12" w:space="0" w:color="auto"/>
                  </w:tcBorders>
                </w:tcPr>
                <w:p w14:paraId="535ED518" w14:textId="48C755E4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</w:tcBorders>
                </w:tcPr>
                <w:p w14:paraId="7821DC2C" w14:textId="304934F5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right w:val="single" w:sz="8" w:space="0" w:color="auto"/>
                  </w:tcBorders>
                </w:tcPr>
                <w:p w14:paraId="460877C0" w14:textId="1583D5A4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63" w:type="dxa"/>
                  <w:tcBorders>
                    <w:top w:val="nil"/>
                    <w:left w:val="single" w:sz="8" w:space="0" w:color="auto"/>
                    <w:right w:val="nil"/>
                  </w:tcBorders>
                </w:tcPr>
                <w:p w14:paraId="4DE6CCA7" w14:textId="49A4FE25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30AB280E" w14:textId="77777777" w:rsidTr="00735CEA">
              <w:trPr>
                <w:trHeight w:val="251"/>
              </w:trPr>
              <w:tc>
                <w:tcPr>
                  <w:tcW w:w="435" w:type="dxa"/>
                  <w:vMerge/>
                  <w:tcBorders>
                    <w:right w:val="single" w:sz="12" w:space="0" w:color="auto"/>
                  </w:tcBorders>
                </w:tcPr>
                <w:p w14:paraId="59F7B8C5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vMerge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14:paraId="0F7832D7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12" w:space="0" w:color="auto"/>
                  </w:tcBorders>
                </w:tcPr>
                <w:p w14:paraId="11430A58" w14:textId="22D01F4E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340" w:type="dxa"/>
                </w:tcPr>
                <w:p w14:paraId="53F09A33" w14:textId="164EB50F" w:rsidR="00391C75" w:rsidRPr="00FD78D4" w:rsidRDefault="005E5080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B" w:hAnsi="GOST type B" w:cs="Adobe Arabic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928576" behindDoc="0" locked="0" layoutInCell="1" allowOverlap="1" wp14:anchorId="3A23B301" wp14:editId="5CBD99CB">
                            <wp:simplePos x="0" y="0"/>
                            <wp:positionH relativeFrom="column">
                              <wp:posOffset>-342651</wp:posOffset>
                            </wp:positionH>
                            <wp:positionV relativeFrom="paragraph">
                              <wp:posOffset>-445697</wp:posOffset>
                            </wp:positionV>
                            <wp:extent cx="477764" cy="646929"/>
                            <wp:effectExtent l="0" t="0" r="17780" b="20320"/>
                            <wp:wrapNone/>
                            <wp:docPr id="68" name="Дуга 6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 flipV="1">
                                      <a:off x="0" y="0"/>
                                      <a:ext cx="477764" cy="646929"/>
                                    </a:xfrm>
                                    <a:prstGeom prst="arc">
                                      <a:avLst>
                                        <a:gd name="adj1" fmla="val 10870115"/>
                                        <a:gd name="adj2" fmla="val 21447267"/>
                                      </a:avLst>
                                    </a:pr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2CCBA1C1" id="Дуга 68" o:spid="_x0000_s1026" style="position:absolute;margin-left:-27pt;margin-top:-35.1pt;width:37.6pt;height:50.95pt;flip:y;z-index:25192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77764,6469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" path="m27,318592nsc1970,143912,105995,2884,234995,42,365367,-2831,473356,136387,477635,312850l238882,323465,27,318592xem27,318592nfc1970,143912,105995,2884,234995,42,365367,-2831,473356,136387,477635,312850e" filled="f" strokecolor="black [3213]" strokeweight="1pt">
                            <v:stroke joinstyle="miter"/>
                            <v:path arrowok="t" o:connecttype="custom" o:connectlocs="27,318592;234995,42;477635,312850" o:connectangles="0,0,0"/>
                          </v:shape>
                        </w:pict>
                      </mc:Fallback>
                    </mc:AlternateContent>
                  </w:r>
                  <w:r w:rsidR="00391C75" w:rsidRPr="00FD78D4">
                    <w:rPr>
                      <w:rFonts w:ascii="GOST type A" w:hAnsi="GOST type A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340" w:type="dxa"/>
                </w:tcPr>
                <w:p w14:paraId="50587443" w14:textId="2D0DC83F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right w:val="single" w:sz="12" w:space="0" w:color="auto"/>
                  </w:tcBorders>
                </w:tcPr>
                <w:p w14:paraId="6C711118" w14:textId="0208C5AA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63" w:type="dxa"/>
                  <w:vMerge w:val="restart"/>
                  <w:tcBorders>
                    <w:left w:val="single" w:sz="12" w:space="0" w:color="auto"/>
                  </w:tcBorders>
                </w:tcPr>
                <w:p w14:paraId="48A9AEFE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391C75" w:rsidRPr="000471ED" w14:paraId="304E953C" w14:textId="77777777" w:rsidTr="00735CEA">
              <w:trPr>
                <w:trHeight w:val="251"/>
              </w:trPr>
              <w:tc>
                <w:tcPr>
                  <w:tcW w:w="435" w:type="dxa"/>
                  <w:vMerge/>
                  <w:tcBorders>
                    <w:right w:val="single" w:sz="12" w:space="0" w:color="auto"/>
                  </w:tcBorders>
                </w:tcPr>
                <w:p w14:paraId="312C7C80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left w:val="single" w:sz="12" w:space="0" w:color="auto"/>
                    <w:bottom w:val="nil"/>
                    <w:right w:val="single" w:sz="8" w:space="0" w:color="auto"/>
                  </w:tcBorders>
                </w:tcPr>
                <w:p w14:paraId="12B1050F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8" w:space="0" w:color="auto"/>
                  </w:tcBorders>
                </w:tcPr>
                <w:p w14:paraId="2C1BB9A9" w14:textId="313D86BB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</w:tcPr>
                <w:p w14:paraId="3EAE5E7D" w14:textId="7A75DA90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</w:tcPr>
                <w:p w14:paraId="426BAFEF" w14:textId="55FF777B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right w:val="single" w:sz="12" w:space="0" w:color="auto"/>
                  </w:tcBorders>
                </w:tcPr>
                <w:p w14:paraId="38494B73" w14:textId="006369B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63" w:type="dxa"/>
                  <w:vMerge/>
                  <w:tcBorders>
                    <w:left w:val="single" w:sz="12" w:space="0" w:color="auto"/>
                  </w:tcBorders>
                </w:tcPr>
                <w:p w14:paraId="6EE05CA2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131D99B2" w14:textId="77777777" w:rsidTr="00735CEA">
              <w:trPr>
                <w:trHeight w:val="260"/>
              </w:trPr>
              <w:tc>
                <w:tcPr>
                  <w:tcW w:w="435" w:type="dxa"/>
                  <w:vMerge/>
                  <w:tcBorders>
                    <w:right w:val="single" w:sz="12" w:space="0" w:color="auto"/>
                  </w:tcBorders>
                </w:tcPr>
                <w:p w14:paraId="51BFE54E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single" w:sz="12" w:space="0" w:color="auto"/>
                    <w:right w:val="single" w:sz="8" w:space="0" w:color="auto"/>
                  </w:tcBorders>
                </w:tcPr>
                <w:p w14:paraId="49CCB841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8" w:space="0" w:color="auto"/>
                    <w:bottom w:val="single" w:sz="8" w:space="0" w:color="auto"/>
                  </w:tcBorders>
                </w:tcPr>
                <w:p w14:paraId="4DC56410" w14:textId="74C395C3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8" w:space="0" w:color="auto"/>
                  </w:tcBorders>
                </w:tcPr>
                <w:p w14:paraId="289C9A79" w14:textId="7C969DD0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8" w:space="0" w:color="auto"/>
                  </w:tcBorders>
                </w:tcPr>
                <w:p w14:paraId="1ADED393" w14:textId="54502566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8" w:space="0" w:color="auto"/>
                    <w:right w:val="single" w:sz="8" w:space="0" w:color="auto"/>
                  </w:tcBorders>
                </w:tcPr>
                <w:p w14:paraId="71676A0B" w14:textId="672727BE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63" w:type="dxa"/>
                  <w:tcBorders>
                    <w:left w:val="single" w:sz="8" w:space="0" w:color="auto"/>
                    <w:bottom w:val="nil"/>
                    <w:right w:val="nil"/>
                  </w:tcBorders>
                </w:tcPr>
                <w:p w14:paraId="275C1851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082B1180" w14:textId="77777777" w:rsidTr="00735CEA">
              <w:trPr>
                <w:trHeight w:val="243"/>
              </w:trPr>
              <w:tc>
                <w:tcPr>
                  <w:tcW w:w="435" w:type="dxa"/>
                  <w:tcBorders>
                    <w:left w:val="nil"/>
                    <w:bottom w:val="nil"/>
                  </w:tcBorders>
                </w:tcPr>
                <w:p w14:paraId="719DF2F7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vMerge w:val="restart"/>
                  <w:tcBorders>
                    <w:right w:val="single" w:sz="12" w:space="0" w:color="auto"/>
                  </w:tcBorders>
                </w:tcPr>
                <w:p w14:paraId="537EDB80" w14:textId="11609F02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Q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  <w:left w:val="single" w:sz="12" w:space="0" w:color="auto"/>
                  </w:tcBorders>
                </w:tcPr>
                <w:p w14:paraId="44B79B63" w14:textId="1C1E7F5A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</w:tcBorders>
                </w:tcPr>
                <w:p w14:paraId="52D0EF4B" w14:textId="338D6111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570C1D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</w:tcBorders>
                </w:tcPr>
                <w:p w14:paraId="3478F147" w14:textId="6F488613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top w:val="single" w:sz="8" w:space="0" w:color="auto"/>
                    <w:right w:val="single" w:sz="8" w:space="0" w:color="auto"/>
                  </w:tcBorders>
                </w:tcPr>
                <w:p w14:paraId="1ECD1340" w14:textId="48E986B0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63" w:type="dxa"/>
                  <w:tcBorders>
                    <w:top w:val="nil"/>
                    <w:left w:val="single" w:sz="8" w:space="0" w:color="auto"/>
                    <w:right w:val="nil"/>
                  </w:tcBorders>
                </w:tcPr>
                <w:p w14:paraId="3C684BA7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6AE1EECC" w14:textId="77777777" w:rsidTr="00735CEA">
              <w:trPr>
                <w:trHeight w:val="251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</w:tcBorders>
                </w:tcPr>
                <w:p w14:paraId="774B0814" w14:textId="5508AEBE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vMerge/>
                  <w:tcBorders>
                    <w:right w:val="single" w:sz="12" w:space="0" w:color="auto"/>
                  </w:tcBorders>
                </w:tcPr>
                <w:p w14:paraId="1481EA65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12" w:space="0" w:color="auto"/>
                  </w:tcBorders>
                </w:tcPr>
                <w:p w14:paraId="5709D35F" w14:textId="3018919C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</w:tcPr>
                <w:p w14:paraId="2EFEC392" w14:textId="0E246BF6" w:rsidR="00391C75" w:rsidRPr="00FD78D4" w:rsidRDefault="005E5080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B" w:hAnsi="GOST type B" w:cs="Adobe Arabic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930624" behindDoc="0" locked="0" layoutInCell="1" allowOverlap="1" wp14:anchorId="57F41DC6" wp14:editId="0C0B9393">
                            <wp:simplePos x="0" y="0"/>
                            <wp:positionH relativeFrom="column">
                              <wp:posOffset>-331430</wp:posOffset>
                            </wp:positionH>
                            <wp:positionV relativeFrom="paragraph">
                              <wp:posOffset>-446967</wp:posOffset>
                            </wp:positionV>
                            <wp:extent cx="477764" cy="646929"/>
                            <wp:effectExtent l="0" t="0" r="17780" b="20320"/>
                            <wp:wrapNone/>
                            <wp:docPr id="69" name="Дуга 6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 flipV="1">
                                      <a:off x="0" y="0"/>
                                      <a:ext cx="477764" cy="646929"/>
                                    </a:xfrm>
                                    <a:prstGeom prst="arc">
                                      <a:avLst>
                                        <a:gd name="adj1" fmla="val 10870115"/>
                                        <a:gd name="adj2" fmla="val 21447267"/>
                                      </a:avLst>
                                    </a:pr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2C341336" id="Дуга 69" o:spid="_x0000_s1026" style="position:absolute;margin-left:-26.1pt;margin-top:-35.2pt;width:37.6pt;height:50.95pt;flip:y;z-index:25193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77764,6469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" path="m27,318592nsc1970,143912,105995,2884,234995,42,365367,-2831,473356,136387,477635,312850l238882,323465,27,318592xem27,318592nfc1970,143912,105995,2884,234995,42,365367,-2831,473356,136387,477635,312850e" filled="f" strokecolor="black [3213]" strokeweight="1pt">
                            <v:stroke joinstyle="miter"/>
                            <v:path arrowok="t" o:connecttype="custom" o:connectlocs="27,318592;234995,42;477635,312850" o:connectangles="0,0,0"/>
                          </v:shape>
                        </w:pict>
                      </mc:Fallback>
                    </mc:AlternateContent>
                  </w:r>
                  <w:r w:rsidR="00391C75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340" w:type="dxa"/>
                </w:tcPr>
                <w:p w14:paraId="7EA18CA1" w14:textId="46999CE2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right w:val="single" w:sz="12" w:space="0" w:color="auto"/>
                  </w:tcBorders>
                </w:tcPr>
                <w:p w14:paraId="169CFF77" w14:textId="54C65A4E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63" w:type="dxa"/>
                  <w:vMerge w:val="restart"/>
                  <w:tcBorders>
                    <w:left w:val="single" w:sz="12" w:space="0" w:color="auto"/>
                  </w:tcBorders>
                </w:tcPr>
                <w:p w14:paraId="20013F31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391C75" w14:paraId="13283CC4" w14:textId="77777777" w:rsidTr="00735CEA">
              <w:trPr>
                <w:trHeight w:val="243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78930A8E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left w:val="nil"/>
                    <w:bottom w:val="nil"/>
                    <w:right w:val="single" w:sz="8" w:space="0" w:color="auto"/>
                  </w:tcBorders>
                </w:tcPr>
                <w:p w14:paraId="3C08F2EE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8" w:space="0" w:color="auto"/>
                  </w:tcBorders>
                </w:tcPr>
                <w:p w14:paraId="3E5C6C5A" w14:textId="41938EE3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</w:tcPr>
                <w:p w14:paraId="7AB59501" w14:textId="4BE0E73E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</w:tcPr>
                <w:p w14:paraId="23223F2D" w14:textId="7F02F1B2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right w:val="single" w:sz="12" w:space="0" w:color="auto"/>
                  </w:tcBorders>
                </w:tcPr>
                <w:p w14:paraId="73DE65E7" w14:textId="3C24BE43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63" w:type="dxa"/>
                  <w:vMerge/>
                  <w:tcBorders>
                    <w:left w:val="single" w:sz="12" w:space="0" w:color="auto"/>
                  </w:tcBorders>
                </w:tcPr>
                <w:p w14:paraId="35F856D7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3D87E7AC" w14:textId="77777777" w:rsidTr="00735CEA">
              <w:trPr>
                <w:trHeight w:val="243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09AFE9B2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</w:tcPr>
                <w:p w14:paraId="3CA517DF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left w:val="single" w:sz="8" w:space="0" w:color="auto"/>
                    <w:bottom w:val="single" w:sz="8" w:space="0" w:color="auto"/>
                  </w:tcBorders>
                </w:tcPr>
                <w:p w14:paraId="2491A76C" w14:textId="71423090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12" w:space="0" w:color="auto"/>
                  </w:tcBorders>
                </w:tcPr>
                <w:p w14:paraId="02D092CF" w14:textId="338028BB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12" w:space="0" w:color="auto"/>
                  </w:tcBorders>
                </w:tcPr>
                <w:p w14:paraId="169CC7FF" w14:textId="70337DDD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340" w:type="dxa"/>
                  <w:tcBorders>
                    <w:bottom w:val="single" w:sz="8" w:space="0" w:color="auto"/>
                    <w:right w:val="single" w:sz="8" w:space="0" w:color="auto"/>
                  </w:tcBorders>
                </w:tcPr>
                <w:p w14:paraId="17B14F58" w14:textId="20C3D61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63" w:type="dxa"/>
                  <w:tcBorders>
                    <w:left w:val="single" w:sz="8" w:space="0" w:color="auto"/>
                    <w:bottom w:val="nil"/>
                    <w:right w:val="nil"/>
                  </w:tcBorders>
                </w:tcPr>
                <w:p w14:paraId="083D94F3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48169E2A" w14:textId="77777777" w:rsidTr="00735CEA">
              <w:trPr>
                <w:trHeight w:val="251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21CF9092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32E9F7C6" w14:textId="1D2D2E12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nil"/>
                  </w:tcBorders>
                </w:tcPr>
                <w:p w14:paraId="54D32C63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680" w:type="dxa"/>
                  <w:gridSpan w:val="2"/>
                  <w:tcBorders>
                    <w:top w:val="nil"/>
                    <w:bottom w:val="nil"/>
                  </w:tcBorders>
                </w:tcPr>
                <w:p w14:paraId="445ABA6A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FD78D4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340" w:type="dxa"/>
                  <w:tcBorders>
                    <w:top w:val="nil"/>
                    <w:bottom w:val="nil"/>
                    <w:right w:val="nil"/>
                  </w:tcBorders>
                </w:tcPr>
                <w:p w14:paraId="67AE564A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6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2631304C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  <w:tr w:rsidR="00391C75" w14:paraId="17552F88" w14:textId="77777777" w:rsidTr="00735CEA">
              <w:trPr>
                <w:trHeight w:val="251"/>
              </w:trPr>
              <w:tc>
                <w:tcPr>
                  <w:tcW w:w="43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26BE80D5" w14:textId="0D5CD505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7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75614178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nil"/>
                  </w:tcBorders>
                </w:tcPr>
                <w:p w14:paraId="2F198D7C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680" w:type="dxa"/>
                  <w:gridSpan w:val="2"/>
                  <w:tcBorders>
                    <w:top w:val="nil"/>
                  </w:tcBorders>
                </w:tcPr>
                <w:p w14:paraId="02558F50" w14:textId="77777777" w:rsidR="00391C75" w:rsidRPr="00FD78D4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40" w:type="dxa"/>
                  <w:tcBorders>
                    <w:top w:val="nil"/>
                    <w:bottom w:val="nil"/>
                    <w:right w:val="nil"/>
                  </w:tcBorders>
                </w:tcPr>
                <w:p w14:paraId="2767AB8F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6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4F2D48F8" w14:textId="77777777" w:rsidR="00391C75" w:rsidRDefault="00391C75" w:rsidP="00391C75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</w:tr>
          </w:tbl>
          <w:p w14:paraId="3370080C" w14:textId="5BBD072D" w:rsidR="00735CEA" w:rsidRDefault="00735CEA" w:rsidP="0073137D">
            <w:pPr>
              <w:spacing w:line="360" w:lineRule="auto"/>
              <w:ind w:left="867"/>
              <w:rPr>
                <w:rFonts w:ascii="GOST type B" w:hAnsi="GOST type B" w:cs="Adobe Arabic"/>
                <w:sz w:val="28"/>
                <w:szCs w:val="28"/>
              </w:rPr>
            </w:pPr>
          </w:p>
          <w:p w14:paraId="6BF17791" w14:textId="6F5B2CA8" w:rsidR="00735CEA" w:rsidRPr="00735CEA" w:rsidRDefault="00735CEA" w:rsidP="00735CEA">
            <w:pPr>
              <w:spacing w:line="360" w:lineRule="auto"/>
              <w:ind w:left="867"/>
              <w:jc w:val="center"/>
              <w:rPr>
                <w:rFonts w:ascii="GOST type A" w:hAnsi="GOST type A" w:cs="Adobe Arabic"/>
                <w:sz w:val="28"/>
                <w:szCs w:val="28"/>
              </w:rPr>
            </w:pPr>
            <w:r w:rsidRPr="00735CEA">
              <w:rPr>
                <w:rFonts w:ascii="GOST type A" w:hAnsi="GOST type A"/>
                <w:sz w:val="28"/>
                <w:szCs w:val="28"/>
              </w:rPr>
              <w:t xml:space="preserve">Рисунок 4.5 </w:t>
            </w:r>
            <w:r w:rsidRPr="00735CEA">
              <w:rPr>
                <w:rFonts w:ascii="GOST type A" w:hAnsi="GOST type A"/>
                <w:i/>
                <w:sz w:val="28"/>
                <w:szCs w:val="28"/>
              </w:rPr>
              <w:t>Діаграми Вейча для функцій управляючих сигналів</w:t>
            </w:r>
          </w:p>
          <w:p w14:paraId="3EEB7BF8" w14:textId="74858B4A" w:rsidR="00735CEA" w:rsidRPr="00C651EE" w:rsidRDefault="0059389C" w:rsidP="0073137D">
            <w:pPr>
              <w:spacing w:line="360" w:lineRule="auto"/>
              <w:ind w:left="867"/>
              <w:rPr>
                <w:rFonts w:ascii="GOST type B" w:hAnsi="GOST type B" w:cs="Adobe Arabic"/>
                <w:sz w:val="28"/>
                <w:szCs w:val="28"/>
              </w:rPr>
            </w:pPr>
            <w:r w:rsidRPr="005E5080">
              <w:rPr>
                <w:rFonts w:ascii="GOST type A" w:hAnsi="GOST type A"/>
                <w:position w:val="-74"/>
                <w:sz w:val="28"/>
                <w:szCs w:val="28"/>
              </w:rPr>
              <w:object w:dxaOrig="3420" w:dyaOrig="1600" w14:anchorId="0F0CAE40">
                <v:shape id="_x0000_i1027" type="#_x0000_t75" style="width:239.25pt;height:111.75pt" o:ole="">
                  <v:imagedata r:id="rId12" o:title=""/>
                </v:shape>
                <o:OLEObject Type="Embed" ProgID="Equation.DSMT4" ShapeID="_x0000_i1027" DrawAspect="Content" ObjectID="_1483001417" r:id="rId13"/>
              </w:object>
            </w:r>
          </w:p>
          <w:p w14:paraId="03DED21C" w14:textId="77777777" w:rsidR="00004760" w:rsidRDefault="00EE3C6E" w:rsidP="00EE3C6E">
            <w:pPr>
              <w:spacing w:line="360" w:lineRule="auto"/>
              <w:ind w:left="867"/>
              <w:rPr>
                <w:rFonts w:ascii="GOST type A" w:hAnsi="GOST type A"/>
                <w:sz w:val="28"/>
                <w:szCs w:val="28"/>
              </w:rPr>
            </w:pPr>
            <w:r w:rsidRPr="00EE3C6E">
              <w:rPr>
                <w:rFonts w:ascii="GOST type A" w:hAnsi="GOST type A"/>
                <w:sz w:val="28"/>
                <w:szCs w:val="28"/>
              </w:rPr>
              <w:t>Даних достатньо для побудови комбінаційних схем функцій збудження тригерів та функцій сигналів виходу, тобто і в</w:t>
            </w:r>
            <w:r>
              <w:rPr>
                <w:rFonts w:ascii="GOST type A" w:hAnsi="GOST type A"/>
                <w:sz w:val="28"/>
                <w:szCs w:val="28"/>
              </w:rPr>
              <w:t>сієї комбінаційної схеми. Авто</w:t>
            </w:r>
            <w:r w:rsidRPr="00EE3C6E">
              <w:rPr>
                <w:rFonts w:ascii="GOST type A" w:hAnsi="GOST type A"/>
                <w:sz w:val="28"/>
                <w:szCs w:val="28"/>
              </w:rPr>
              <w:t xml:space="preserve">мат будуємо на </w:t>
            </w:r>
            <w:r>
              <w:rPr>
                <w:rFonts w:ascii="GOST type A" w:hAnsi="GOST type A"/>
                <w:sz w:val="28"/>
                <w:szCs w:val="28"/>
                <w:lang w:val="en-US"/>
              </w:rPr>
              <w:t>D</w:t>
            </w:r>
            <w:r w:rsidRPr="00EE3C6E">
              <w:rPr>
                <w:rFonts w:ascii="GOST type A" w:hAnsi="GOST type A"/>
                <w:sz w:val="28"/>
                <w:szCs w:val="28"/>
              </w:rPr>
              <w:t>-тригерах. Автомат є синх</w:t>
            </w:r>
            <w:r>
              <w:rPr>
                <w:rFonts w:ascii="GOST type A" w:hAnsi="GOST type A"/>
                <w:sz w:val="28"/>
                <w:szCs w:val="28"/>
              </w:rPr>
              <w:t xml:space="preserve">ронним, так як його роботу синхронізує генератор, а </w:t>
            </w:r>
            <w:r>
              <w:rPr>
                <w:rFonts w:ascii="GOST type A" w:hAnsi="GOST type A"/>
                <w:sz w:val="28"/>
                <w:szCs w:val="28"/>
                <w:lang w:val="en-US"/>
              </w:rPr>
              <w:t>D</w:t>
            </w:r>
            <w:r w:rsidRPr="00EE3C6E">
              <w:rPr>
                <w:rFonts w:ascii="GOST type A" w:hAnsi="GOST type A"/>
                <w:sz w:val="28"/>
                <w:szCs w:val="28"/>
              </w:rPr>
              <w:t xml:space="preserve">-тригер є керований перепадом синхросигналу. Схема даного автомату виконана згідно з єдиною </w:t>
            </w:r>
            <w:r>
              <w:rPr>
                <w:rFonts w:ascii="GOST type A" w:hAnsi="GOST type A"/>
                <w:sz w:val="28"/>
                <w:szCs w:val="28"/>
              </w:rPr>
              <w:t>системою конструкторської доку</w:t>
            </w:r>
            <w:r w:rsidRPr="00EE3C6E">
              <w:rPr>
                <w:rFonts w:ascii="GOST type A" w:hAnsi="GOST type A"/>
                <w:sz w:val="28"/>
                <w:szCs w:val="28"/>
              </w:rPr>
              <w:t>ментації (ЄСКД) і наведена у документі «К</w:t>
            </w:r>
            <w:r>
              <w:rPr>
                <w:rFonts w:ascii="GOST type A" w:hAnsi="GOST type A"/>
                <w:sz w:val="28"/>
                <w:szCs w:val="28"/>
              </w:rPr>
              <w:t>еруючий автомат. Схема електри</w:t>
            </w:r>
            <w:r w:rsidRPr="00EE3C6E">
              <w:rPr>
                <w:rFonts w:ascii="GOST type A" w:hAnsi="GOST type A"/>
                <w:sz w:val="28"/>
                <w:szCs w:val="28"/>
              </w:rPr>
              <w:t>чна функціональна ІАЛЦ.463626.003 Е2».</w:t>
            </w:r>
          </w:p>
          <w:p w14:paraId="03BB460E" w14:textId="1C9158E9" w:rsidR="00EE3C6E" w:rsidRPr="00EE3C6E" w:rsidRDefault="00EE3C6E" w:rsidP="00EE3C6E">
            <w:pPr>
              <w:spacing w:line="360" w:lineRule="auto"/>
              <w:ind w:left="867"/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73137D" w:rsidRPr="006D5709" w14:paraId="3074C34F" w14:textId="77777777" w:rsidTr="00F3138B">
        <w:tc>
          <w:tcPr>
            <w:tcW w:w="703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F317914" w14:textId="77777777" w:rsidR="0073137D" w:rsidRPr="006D5709" w:rsidRDefault="0073137D" w:rsidP="00F3138B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77FEB3CD" w14:textId="77777777" w:rsidR="0073137D" w:rsidRPr="006D5709" w:rsidRDefault="0073137D" w:rsidP="00F3138B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1530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144C0E1" w14:textId="77777777" w:rsidR="0073137D" w:rsidRPr="006D5709" w:rsidRDefault="0073137D" w:rsidP="00F3138B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736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5A81F86" w14:textId="77777777" w:rsidR="0073137D" w:rsidRPr="006D5709" w:rsidRDefault="0073137D" w:rsidP="00F3138B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27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DCE42D4" w14:textId="77777777" w:rsidR="0073137D" w:rsidRPr="006D5709" w:rsidRDefault="0073137D" w:rsidP="00F3138B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5611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4CE69A94" w14:textId="423D7F02" w:rsidR="0073137D" w:rsidRPr="006D5709" w:rsidRDefault="0059389C" w:rsidP="00F3138B">
            <w:pPr>
              <w:jc w:val="center"/>
              <w:rPr>
                <w:rFonts w:ascii="GOST type B" w:hAnsi="GOST type B" w:cs="Adobe Arabic"/>
                <w:sz w:val="28"/>
                <w:szCs w:val="28"/>
              </w:rPr>
            </w:pPr>
            <w:r>
              <w:rPr>
                <w:rFonts w:ascii="GOST type A" w:hAnsi="GOST type A"/>
                <w:i/>
                <w:sz w:val="44"/>
                <w:szCs w:val="44"/>
                <w:lang w:val="uk-UA"/>
              </w:rPr>
              <w:t>І</w:t>
            </w:r>
            <w:r w:rsidR="00F3138B" w:rsidRPr="001A774A">
              <w:rPr>
                <w:rFonts w:ascii="GOST type A" w:hAnsi="GOST type A"/>
                <w:i/>
                <w:sz w:val="44"/>
                <w:szCs w:val="44"/>
              </w:rPr>
              <w:t>АЛЦ.463626.004 ПЗ</w:t>
            </w:r>
          </w:p>
        </w:tc>
        <w:tc>
          <w:tcPr>
            <w:tcW w:w="585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45C4F842" w14:textId="77777777" w:rsidR="0073137D" w:rsidRPr="006D5709" w:rsidRDefault="0073137D" w:rsidP="00F3138B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Арк</w:t>
            </w:r>
          </w:p>
        </w:tc>
      </w:tr>
      <w:tr w:rsidR="0073137D" w:rsidRPr="006D5709" w14:paraId="1EF4DCCE" w14:textId="77777777" w:rsidTr="00F3138B">
        <w:tc>
          <w:tcPr>
            <w:tcW w:w="703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A75848B" w14:textId="77777777" w:rsidR="0073137D" w:rsidRPr="006D5709" w:rsidRDefault="0073137D" w:rsidP="00F3138B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96A8FFA" w14:textId="77777777" w:rsidR="0073137D" w:rsidRPr="006D5709" w:rsidRDefault="0073137D" w:rsidP="00F3138B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1530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8224E99" w14:textId="77777777" w:rsidR="0073137D" w:rsidRPr="006D5709" w:rsidRDefault="0073137D" w:rsidP="00F3138B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736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72E2930" w14:textId="77777777" w:rsidR="0073137D" w:rsidRPr="006D5709" w:rsidRDefault="0073137D" w:rsidP="00F3138B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27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0EED59B" w14:textId="77777777" w:rsidR="0073137D" w:rsidRPr="006D5709" w:rsidRDefault="0073137D" w:rsidP="00F3138B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5611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35855381" w14:textId="77777777" w:rsidR="0073137D" w:rsidRPr="006D5709" w:rsidRDefault="0073137D" w:rsidP="00F3138B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585" w:type="dxa"/>
            <w:vMerge w:val="restart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14:paraId="56E15E8B" w14:textId="4050B6C4" w:rsidR="0073137D" w:rsidRPr="00F3138B" w:rsidRDefault="00F3138B" w:rsidP="00F3138B">
            <w:pPr>
              <w:jc w:val="center"/>
              <w:rPr>
                <w:rFonts w:ascii="GOST type B" w:hAnsi="GOST type B" w:cs="Adobe Arabic"/>
                <w:sz w:val="28"/>
                <w:szCs w:val="28"/>
                <w:lang w:val="en-US"/>
              </w:rPr>
            </w:pPr>
            <w:r>
              <w:rPr>
                <w:rFonts w:ascii="GOST type B" w:hAnsi="GOST type B" w:cs="Adobe Arabic"/>
                <w:sz w:val="28"/>
                <w:szCs w:val="28"/>
                <w:lang w:val="en-US"/>
              </w:rPr>
              <w:t>5</w:t>
            </w:r>
          </w:p>
        </w:tc>
      </w:tr>
      <w:tr w:rsidR="0073137D" w:rsidRPr="006D5709" w14:paraId="761A0D67" w14:textId="77777777" w:rsidTr="0073137D">
        <w:tc>
          <w:tcPr>
            <w:tcW w:w="70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32C78A4D" w14:textId="77777777" w:rsidR="0073137D" w:rsidRPr="006D5709" w:rsidRDefault="0073137D" w:rsidP="00F3138B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Зм</w:t>
            </w:r>
          </w:p>
        </w:tc>
        <w:tc>
          <w:tcPr>
            <w:tcW w:w="69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C11800B" w14:textId="77777777" w:rsidR="0073137D" w:rsidRPr="006D5709" w:rsidRDefault="0073137D" w:rsidP="00F3138B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Арк</w:t>
            </w:r>
          </w:p>
        </w:tc>
        <w:tc>
          <w:tcPr>
            <w:tcW w:w="153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3669F831" w14:textId="77777777" w:rsidR="0073137D" w:rsidRPr="006D5709" w:rsidRDefault="0073137D" w:rsidP="00F3138B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/>
                <w:i/>
                <w:sz w:val="20"/>
                <w:szCs w:val="20"/>
              </w:rPr>
              <w:t>№ докум.</w:t>
            </w:r>
          </w:p>
        </w:tc>
        <w:tc>
          <w:tcPr>
            <w:tcW w:w="73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A63539C" w14:textId="77777777" w:rsidR="0073137D" w:rsidRPr="006D5709" w:rsidRDefault="0073137D" w:rsidP="00F3138B">
            <w:pPr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П</w:t>
            </w:r>
            <w:r w:rsidRPr="006D5709"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  <w:t xml:space="preserve">ідпис </w:t>
            </w:r>
          </w:p>
        </w:tc>
        <w:tc>
          <w:tcPr>
            <w:tcW w:w="62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F8B390C" w14:textId="77777777" w:rsidR="0073137D" w:rsidRPr="006D5709" w:rsidRDefault="0073137D" w:rsidP="00F3138B">
            <w:pPr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  <w:t>дата</w:t>
            </w:r>
          </w:p>
        </w:tc>
        <w:tc>
          <w:tcPr>
            <w:tcW w:w="5611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B187619" w14:textId="77777777" w:rsidR="0073137D" w:rsidRPr="006D5709" w:rsidRDefault="0073137D" w:rsidP="00F3138B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585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47776ED" w14:textId="77777777" w:rsidR="0073137D" w:rsidRPr="006D5709" w:rsidRDefault="0073137D" w:rsidP="00F3138B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</w:tr>
    </w:tbl>
    <w:tbl>
      <w:tblPr>
        <w:tblStyle w:val="4"/>
        <w:tblW w:w="10472" w:type="dxa"/>
        <w:tblInd w:w="-5" w:type="dxa"/>
        <w:tblLook w:val="0480" w:firstRow="0" w:lastRow="0" w:firstColumn="1" w:lastColumn="0" w:noHBand="0" w:noVBand="1"/>
      </w:tblPr>
      <w:tblGrid>
        <w:gridCol w:w="703"/>
        <w:gridCol w:w="698"/>
        <w:gridCol w:w="1511"/>
        <w:gridCol w:w="736"/>
        <w:gridCol w:w="626"/>
        <w:gridCol w:w="5611"/>
        <w:gridCol w:w="587"/>
      </w:tblGrid>
      <w:tr w:rsidR="00F3138B" w:rsidRPr="002F55F2" w14:paraId="0967FA10" w14:textId="77777777" w:rsidTr="00F3138B">
        <w:trPr>
          <w:trHeight w:val="15119"/>
        </w:trPr>
        <w:tc>
          <w:tcPr>
            <w:tcW w:w="10472" w:type="dxa"/>
            <w:gridSpan w:val="7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67D4D5C4" w14:textId="77777777" w:rsidR="00F3138B" w:rsidRDefault="00F3138B" w:rsidP="00F3138B">
            <w:pPr>
              <w:spacing w:after="120" w:line="360" w:lineRule="auto"/>
              <w:ind w:left="158"/>
              <w:rPr>
                <w:rFonts w:ascii="GOST type A" w:hAnsi="GOST type A" w:cs="Adobe Arabic"/>
                <w:sz w:val="28"/>
                <w:szCs w:val="28"/>
              </w:rPr>
            </w:pPr>
          </w:p>
          <w:p w14:paraId="6B19B577" w14:textId="77777777" w:rsidR="00F3138B" w:rsidRPr="001A774A" w:rsidRDefault="00F3138B" w:rsidP="00F3138B">
            <w:pPr>
              <w:autoSpaceDE w:val="0"/>
              <w:autoSpaceDN w:val="0"/>
              <w:adjustRightInd w:val="0"/>
              <w:spacing w:after="120" w:line="360" w:lineRule="auto"/>
              <w:ind w:left="867"/>
              <w:rPr>
                <w:rFonts w:ascii="GOST type A" w:hAnsi="GOST type A" w:cs="GOST type B"/>
                <w:b/>
                <w:color w:val="000000"/>
                <w:sz w:val="28"/>
                <w:szCs w:val="28"/>
              </w:rPr>
            </w:pPr>
            <w:r w:rsidRPr="001A774A">
              <w:rPr>
                <w:rFonts w:ascii="GOST type A" w:hAnsi="GOST type A" w:cs="GOST type B"/>
                <w:b/>
                <w:color w:val="000000"/>
                <w:sz w:val="28"/>
                <w:szCs w:val="28"/>
              </w:rPr>
              <w:t xml:space="preserve">4.3 Синтез комбінаційних схем </w:t>
            </w:r>
          </w:p>
          <w:p w14:paraId="54537A55" w14:textId="77777777" w:rsidR="00F3138B" w:rsidRPr="001A774A" w:rsidRDefault="00F3138B" w:rsidP="00F3138B">
            <w:pPr>
              <w:autoSpaceDE w:val="0"/>
              <w:autoSpaceDN w:val="0"/>
              <w:adjustRightInd w:val="0"/>
              <w:spacing w:after="120" w:line="360" w:lineRule="auto"/>
              <w:ind w:left="867"/>
              <w:rPr>
                <w:rFonts w:ascii="GOST type A" w:hAnsi="GOST type A" w:cs="GOST type B"/>
                <w:b/>
                <w:i/>
                <w:color w:val="000000"/>
                <w:sz w:val="28"/>
                <w:szCs w:val="28"/>
              </w:rPr>
            </w:pPr>
            <w:r w:rsidRPr="001A774A">
              <w:rPr>
                <w:rFonts w:ascii="GOST type A" w:hAnsi="GOST type A" w:cs="GOST type B"/>
                <w:b/>
                <w:i/>
                <w:color w:val="000000"/>
                <w:sz w:val="28"/>
                <w:szCs w:val="28"/>
              </w:rPr>
              <w:t xml:space="preserve">4.3.1 Представлення функцій f4 в канонічній формі алгебри Буля. </w:t>
            </w:r>
          </w:p>
          <w:p w14:paraId="2189027F" w14:textId="6C95DCFB" w:rsidR="00F3138B" w:rsidRDefault="00F3138B" w:rsidP="00F3138B">
            <w:pPr>
              <w:spacing w:after="120" w:line="360" w:lineRule="auto"/>
              <w:ind w:left="867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1A774A">
              <w:rPr>
                <w:rFonts w:ascii="GOST type A" w:hAnsi="GOST type A" w:cs="GOST type B"/>
                <w:color w:val="000000"/>
                <w:sz w:val="28"/>
                <w:szCs w:val="28"/>
              </w:rPr>
              <w:t>В даній алгебрі визначені функці</w:t>
            </w:r>
            <w:r w:rsidRPr="001A774A">
              <w:rPr>
                <w:rFonts w:ascii="GOST type A" w:hAnsi="GOST type A" w:cs="Calibri"/>
                <w:color w:val="000000"/>
                <w:sz w:val="28"/>
                <w:szCs w:val="28"/>
              </w:rPr>
              <w:t>ї</w:t>
            </w:r>
            <w:r w:rsidRPr="001A774A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{І, АБО, НЕ}. Нормальними канонічними формами </w:t>
            </w:r>
            <w:r w:rsidRPr="001A774A">
              <w:rPr>
                <w:rFonts w:ascii="GOST type A" w:hAnsi="GOST type A" w:cs="Calibri"/>
                <w:color w:val="000000"/>
                <w:sz w:val="28"/>
                <w:szCs w:val="28"/>
              </w:rPr>
              <w:t>є</w:t>
            </w:r>
            <w:r w:rsidRPr="001A774A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ДДНФ (Досконала диз</w:t>
            </w:r>
            <w:r w:rsidRPr="001A774A">
              <w:rPr>
                <w:rFonts w:ascii="Arial" w:hAnsi="Arial" w:cs="Arial"/>
                <w:color w:val="000000"/>
                <w:sz w:val="28"/>
                <w:szCs w:val="28"/>
              </w:rPr>
              <w:t>’</w:t>
            </w:r>
            <w:r w:rsidRPr="001A774A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юктивна </w:t>
            </w:r>
            <w:r w:rsidR="00B562BB">
              <w:rPr>
                <w:rFonts w:ascii="GOST type A" w:hAnsi="GOST type A" w:cs="GOST type B"/>
                <w:color w:val="000000"/>
                <w:sz w:val="28"/>
                <w:szCs w:val="28"/>
              </w:rPr>
              <w:t>нормальна форма) та ДКНФ (Доско</w:t>
            </w:r>
            <w:r w:rsidRPr="001A774A">
              <w:rPr>
                <w:rFonts w:ascii="GOST type A" w:hAnsi="GOST type A" w:cs="GOST type B"/>
                <w:color w:val="000000"/>
                <w:sz w:val="28"/>
                <w:szCs w:val="28"/>
              </w:rPr>
              <w:t>нала кон</w:t>
            </w:r>
            <w:r w:rsidRPr="001A774A">
              <w:rPr>
                <w:rFonts w:ascii="Arial" w:hAnsi="Arial" w:cs="Arial"/>
                <w:color w:val="000000"/>
                <w:sz w:val="28"/>
                <w:szCs w:val="28"/>
              </w:rPr>
              <w:t>’</w:t>
            </w:r>
            <w:r w:rsidRPr="001A774A">
              <w:rPr>
                <w:rFonts w:ascii="GOST type A" w:hAnsi="GOST type A" w:cs="GOST type B"/>
                <w:color w:val="000000"/>
                <w:sz w:val="28"/>
                <w:szCs w:val="28"/>
              </w:rPr>
              <w:t>юктивна нормальна форма).</w:t>
            </w:r>
          </w:p>
          <w:p w14:paraId="20318008" w14:textId="77777777" w:rsidR="00F3138B" w:rsidRDefault="0088554C" w:rsidP="00F3138B">
            <w:pPr>
              <w:spacing w:after="120" w:line="360" w:lineRule="auto"/>
              <w:ind w:left="867"/>
              <w:rPr>
                <w:rFonts w:ascii="GOST type B" w:hAnsi="GOST type B"/>
                <w:sz w:val="28"/>
                <w:szCs w:val="28"/>
              </w:rPr>
            </w:pPr>
            <w:r w:rsidRPr="0008578E">
              <w:rPr>
                <w:rFonts w:ascii="GOST type B" w:hAnsi="GOST type B"/>
                <w:position w:val="-34"/>
                <w:sz w:val="28"/>
                <w:szCs w:val="28"/>
              </w:rPr>
              <w:object w:dxaOrig="6680" w:dyaOrig="800" w14:anchorId="4DAD36E8">
                <v:shape id="_x0000_i1028" type="#_x0000_t75" style="width:423pt;height:51pt" o:ole="">
                  <v:imagedata r:id="rId14" o:title=""/>
                </v:shape>
                <o:OLEObject Type="Embed" ProgID="Equation.DSMT4" ShapeID="_x0000_i1028" DrawAspect="Content" ObjectID="_1483001418" r:id="rId15"/>
              </w:object>
            </w:r>
          </w:p>
          <w:p w14:paraId="260967BC" w14:textId="77777777" w:rsidR="00F3138B" w:rsidRPr="0008578E" w:rsidRDefault="0088554C" w:rsidP="00F3138B">
            <w:pPr>
              <w:spacing w:after="120" w:line="360" w:lineRule="auto"/>
              <w:ind w:left="867"/>
              <w:rPr>
                <w:rFonts w:ascii="GOST type A" w:hAnsi="GOST type A"/>
              </w:rPr>
            </w:pPr>
            <w:r w:rsidRPr="0008578E">
              <w:rPr>
                <w:rFonts w:ascii="GOST type A" w:hAnsi="GOST type A"/>
                <w:position w:val="-44"/>
              </w:rPr>
              <w:object w:dxaOrig="7780" w:dyaOrig="999" w14:anchorId="09204D22">
                <v:shape id="_x0000_i1029" type="#_x0000_t75" style="width:412.5pt;height:54.75pt" o:ole="">
                  <v:imagedata r:id="rId16" o:title=""/>
                </v:shape>
                <o:OLEObject Type="Embed" ProgID="Equation.DSMT4" ShapeID="_x0000_i1029" DrawAspect="Content" ObjectID="_1483001419" r:id="rId17"/>
              </w:object>
            </w:r>
          </w:p>
          <w:p w14:paraId="51DD4CF2" w14:textId="77777777" w:rsidR="00F3138B" w:rsidRPr="0008578E" w:rsidRDefault="00F3138B" w:rsidP="00F3138B">
            <w:pPr>
              <w:autoSpaceDE w:val="0"/>
              <w:autoSpaceDN w:val="0"/>
              <w:adjustRightInd w:val="0"/>
              <w:spacing w:after="120" w:line="360" w:lineRule="auto"/>
              <w:ind w:left="867"/>
              <w:rPr>
                <w:rFonts w:ascii="GOST type A" w:hAnsi="GOST type A" w:cs="GOST type B"/>
                <w:b/>
                <w:i/>
                <w:color w:val="000000"/>
                <w:sz w:val="28"/>
                <w:szCs w:val="28"/>
              </w:rPr>
            </w:pPr>
            <w:r w:rsidRPr="0008578E">
              <w:rPr>
                <w:rFonts w:ascii="GOST type A" w:hAnsi="GOST type A" w:cs="GOST type B"/>
                <w:b/>
                <w:i/>
                <w:color w:val="000000"/>
                <w:sz w:val="28"/>
                <w:szCs w:val="28"/>
              </w:rPr>
              <w:t xml:space="preserve">4.3.2 Представлення функцій f4 в канонічній формі алгебри Жегалкіна. </w:t>
            </w:r>
          </w:p>
          <w:p w14:paraId="31DDBBDA" w14:textId="77777777" w:rsidR="00F3138B" w:rsidRDefault="00F3138B" w:rsidP="00F3138B">
            <w:pPr>
              <w:spacing w:after="120" w:line="360" w:lineRule="auto"/>
              <w:ind w:left="867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08578E">
              <w:rPr>
                <w:rFonts w:ascii="GOST type A" w:hAnsi="GOST type A" w:cs="GOST type B"/>
                <w:color w:val="000000"/>
                <w:sz w:val="28"/>
                <w:szCs w:val="28"/>
              </w:rPr>
              <w:t>В даній алгебрі визначені функці</w:t>
            </w:r>
            <w:r w:rsidRPr="0008578E">
              <w:rPr>
                <w:rFonts w:ascii="GOST type A" w:hAnsi="GOST type A" w:cs="Calibri"/>
                <w:color w:val="000000"/>
                <w:sz w:val="28"/>
                <w:szCs w:val="28"/>
              </w:rPr>
              <w:t>ї</w:t>
            </w:r>
            <w:r w:rsidRPr="0008578E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{І, виключне АБО, const 1}. Канонічною формою алгебри Жегалкіна </w:t>
            </w:r>
            <w:r w:rsidRPr="0008578E">
              <w:rPr>
                <w:rFonts w:ascii="GOST type A" w:hAnsi="GOST type A" w:cs="Calibri"/>
                <w:color w:val="000000"/>
                <w:sz w:val="28"/>
                <w:szCs w:val="28"/>
              </w:rPr>
              <w:t>є</w:t>
            </w:r>
            <w:r w:rsidRPr="0008578E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поліном Жегалкіна.</w:t>
            </w:r>
          </w:p>
          <w:p w14:paraId="227C6F2B" w14:textId="77777777" w:rsidR="00F3138B" w:rsidRPr="00983328" w:rsidRDefault="00F3138B" w:rsidP="00F3138B">
            <w:pPr>
              <w:spacing w:after="120" w:line="360" w:lineRule="auto"/>
              <w:ind w:left="867"/>
              <w:rPr>
                <w:rFonts w:ascii="GOST type B" w:hAnsi="GOST type B"/>
                <w:sz w:val="28"/>
                <w:szCs w:val="28"/>
                <w:lang w:val="uk-UA"/>
              </w:rPr>
            </w:pPr>
            <w:r w:rsidRPr="009A1DC7">
              <w:rPr>
                <w:rFonts w:ascii="GOST type B" w:hAnsi="GOST type B"/>
                <w:position w:val="-188"/>
                <w:sz w:val="28"/>
                <w:szCs w:val="28"/>
                <w:lang w:val="uk-UA"/>
              </w:rPr>
              <w:object w:dxaOrig="10200" w:dyaOrig="3879" w14:anchorId="373BC594">
                <v:shape id="_x0000_i1030" type="#_x0000_t75" style="width:461.25pt;height:174.75pt" o:ole="">
                  <v:imagedata r:id="rId18" o:title=""/>
                </v:shape>
                <o:OLEObject Type="Embed" ProgID="Equation.DSMT4" ShapeID="_x0000_i1030" DrawAspect="Content" ObjectID="_1483001420" r:id="rId19"/>
              </w:object>
            </w:r>
          </w:p>
          <w:p w14:paraId="1AC1775A" w14:textId="77777777" w:rsidR="00F3138B" w:rsidRPr="00D97E6F" w:rsidRDefault="00F3138B" w:rsidP="00F3138B">
            <w:pPr>
              <w:pStyle w:val="Default"/>
              <w:spacing w:after="120" w:line="360" w:lineRule="auto"/>
              <w:ind w:left="867"/>
              <w:rPr>
                <w:rFonts w:ascii="GOST type A" w:hAnsi="GOST type A"/>
                <w:b/>
                <w:sz w:val="28"/>
                <w:szCs w:val="28"/>
              </w:rPr>
            </w:pPr>
            <w:r w:rsidRPr="00D97E6F">
              <w:rPr>
                <w:rFonts w:ascii="GOST type A" w:hAnsi="GOST type A"/>
                <w:b/>
                <w:sz w:val="28"/>
                <w:szCs w:val="28"/>
              </w:rPr>
              <w:t xml:space="preserve">4.3.3 Представлення функцій f4 в канонічній формі алгебри Пірса. </w:t>
            </w:r>
          </w:p>
          <w:p w14:paraId="0B0C6A0D" w14:textId="77777777" w:rsidR="00F3138B" w:rsidRDefault="00F3138B" w:rsidP="00F3138B">
            <w:pPr>
              <w:spacing w:after="120" w:line="360" w:lineRule="auto"/>
              <w:ind w:left="867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D97E6F">
              <w:rPr>
                <w:rFonts w:ascii="GOST type A" w:hAnsi="GOST type A" w:cs="GOST type B"/>
                <w:color w:val="000000"/>
                <w:sz w:val="28"/>
                <w:szCs w:val="28"/>
              </w:rPr>
              <w:t>В даній алгебрі визначені функці</w:t>
            </w:r>
            <w:r w:rsidRPr="00D97E6F">
              <w:rPr>
                <w:rFonts w:ascii="GOST type A" w:hAnsi="GOST type A" w:cs="Calibri"/>
                <w:color w:val="000000"/>
                <w:sz w:val="28"/>
                <w:szCs w:val="28"/>
              </w:rPr>
              <w:t>ї</w:t>
            </w:r>
            <w:r w:rsidRPr="00D97E6F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{АБО-НЕ}. Канонічною формою алгебри Пірса </w:t>
            </w:r>
            <w:r w:rsidRPr="00D97E6F">
              <w:rPr>
                <w:rFonts w:ascii="GOST type A" w:hAnsi="GOST type A" w:cs="Calibri"/>
                <w:color w:val="000000"/>
                <w:sz w:val="28"/>
                <w:szCs w:val="28"/>
              </w:rPr>
              <w:t>є</w:t>
            </w:r>
            <w:r w:rsidRPr="00D97E6F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стрілка Пірса.</w:t>
            </w:r>
          </w:p>
          <w:p w14:paraId="764D2A98" w14:textId="77777777" w:rsidR="00F3138B" w:rsidRPr="002F55F2" w:rsidRDefault="0088554C" w:rsidP="00F3138B">
            <w:pPr>
              <w:spacing w:after="120" w:line="360" w:lineRule="auto"/>
              <w:ind w:left="867"/>
              <w:rPr>
                <w:rFonts w:ascii="GOST type A" w:hAnsi="GOST type A" w:cs="Adobe Arabic"/>
                <w:sz w:val="28"/>
                <w:szCs w:val="28"/>
              </w:rPr>
            </w:pPr>
            <w:r w:rsidRPr="00085D9B">
              <w:rPr>
                <w:position w:val="-94"/>
                <w:sz w:val="28"/>
                <w:szCs w:val="28"/>
              </w:rPr>
              <w:object w:dxaOrig="8040" w:dyaOrig="2000" w14:anchorId="0B178966">
                <v:shape id="_x0000_i1031" type="#_x0000_t75" style="width:458.25pt;height:114pt" o:ole="">
                  <v:imagedata r:id="rId20" o:title=""/>
                </v:shape>
                <o:OLEObject Type="Embed" ProgID="Equation.DSMT4" ShapeID="_x0000_i1031" DrawAspect="Content" ObjectID="_1483001421" r:id="rId21"/>
              </w:object>
            </w:r>
          </w:p>
        </w:tc>
      </w:tr>
      <w:tr w:rsidR="00F3138B" w:rsidRPr="002F55F2" w14:paraId="1F7FAC74" w14:textId="77777777" w:rsidTr="00F3138B">
        <w:tc>
          <w:tcPr>
            <w:tcW w:w="703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74F10091" w14:textId="77777777" w:rsidR="00F3138B" w:rsidRPr="002F55F2" w:rsidRDefault="00F3138B" w:rsidP="00F3138B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CAFA2D3" w14:textId="77777777" w:rsidR="00F3138B" w:rsidRPr="002F55F2" w:rsidRDefault="00F3138B" w:rsidP="00F3138B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1511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9066513" w14:textId="77777777" w:rsidR="00F3138B" w:rsidRPr="002F55F2" w:rsidRDefault="00F3138B" w:rsidP="00F3138B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36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5605D5F" w14:textId="77777777" w:rsidR="00F3138B" w:rsidRPr="002F55F2" w:rsidRDefault="00F3138B" w:rsidP="00F3138B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6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CEAECB0" w14:textId="77777777" w:rsidR="00F3138B" w:rsidRPr="002F55F2" w:rsidRDefault="00F3138B" w:rsidP="00F3138B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5611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1B86FA5A" w14:textId="77777777" w:rsidR="00F3138B" w:rsidRPr="001A774A" w:rsidRDefault="00F3138B" w:rsidP="00F3138B">
            <w:pPr>
              <w:jc w:val="center"/>
              <w:rPr>
                <w:rFonts w:ascii="GOST type A" w:hAnsi="GOST type A" w:cs="Adobe Arabic"/>
                <w:i/>
                <w:sz w:val="28"/>
                <w:szCs w:val="28"/>
              </w:rPr>
            </w:pPr>
            <w:r w:rsidRPr="001A774A">
              <w:rPr>
                <w:rFonts w:ascii="GOST type A" w:hAnsi="GOST type A"/>
                <w:i/>
                <w:sz w:val="44"/>
                <w:szCs w:val="44"/>
              </w:rPr>
              <w:t>ІАЛЦ.463626.004 ПЗ</w:t>
            </w:r>
          </w:p>
        </w:tc>
        <w:tc>
          <w:tcPr>
            <w:tcW w:w="587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243EFD14" w14:textId="77777777" w:rsidR="00F3138B" w:rsidRPr="002F55F2" w:rsidRDefault="00F3138B" w:rsidP="00F3138B">
            <w:pPr>
              <w:rPr>
                <w:rFonts w:ascii="GOST type A" w:hAnsi="GOST type A" w:cs="Adobe Arabic"/>
                <w:i/>
                <w:sz w:val="20"/>
                <w:szCs w:val="20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</w:rPr>
              <w:t>Арк</w:t>
            </w:r>
          </w:p>
        </w:tc>
      </w:tr>
      <w:tr w:rsidR="00F3138B" w:rsidRPr="000718D5" w14:paraId="7F0750FC" w14:textId="77777777" w:rsidTr="00F3138B">
        <w:tc>
          <w:tcPr>
            <w:tcW w:w="703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0079CDC" w14:textId="77777777" w:rsidR="00F3138B" w:rsidRPr="002F55F2" w:rsidRDefault="00F3138B" w:rsidP="00F3138B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3F1958AC" w14:textId="77777777" w:rsidR="00F3138B" w:rsidRPr="002F55F2" w:rsidRDefault="00F3138B" w:rsidP="00F3138B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1511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A6B9387" w14:textId="77777777" w:rsidR="00F3138B" w:rsidRPr="002F55F2" w:rsidRDefault="00F3138B" w:rsidP="00F3138B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36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C078FBE" w14:textId="77777777" w:rsidR="00F3138B" w:rsidRPr="002F55F2" w:rsidRDefault="00F3138B" w:rsidP="00F3138B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6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9221C80" w14:textId="77777777" w:rsidR="00F3138B" w:rsidRPr="002F55F2" w:rsidRDefault="00F3138B" w:rsidP="00F3138B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5611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5CAC4858" w14:textId="77777777" w:rsidR="00F3138B" w:rsidRPr="002F55F2" w:rsidRDefault="00F3138B" w:rsidP="00F3138B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587" w:type="dxa"/>
            <w:vMerge w:val="restart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14:paraId="58603CBF" w14:textId="022DF231" w:rsidR="00F3138B" w:rsidRPr="00F3138B" w:rsidRDefault="00F3138B" w:rsidP="00F3138B">
            <w:pPr>
              <w:jc w:val="center"/>
              <w:rPr>
                <w:rFonts w:ascii="GOST type A" w:hAnsi="GOST type A" w:cs="Adobe Arabic"/>
                <w:sz w:val="28"/>
                <w:szCs w:val="28"/>
                <w:lang w:val="en-US"/>
              </w:rPr>
            </w:pPr>
            <w:r>
              <w:rPr>
                <w:rFonts w:ascii="GOST type A" w:hAnsi="GOST type A" w:cs="Adobe Arabic"/>
                <w:sz w:val="28"/>
                <w:szCs w:val="28"/>
                <w:lang w:val="en-US"/>
              </w:rPr>
              <w:t>6</w:t>
            </w:r>
          </w:p>
        </w:tc>
      </w:tr>
      <w:tr w:rsidR="00F3138B" w:rsidRPr="002F55F2" w14:paraId="7740CC2F" w14:textId="77777777" w:rsidTr="00F3138B">
        <w:tc>
          <w:tcPr>
            <w:tcW w:w="70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6BADF70" w14:textId="77777777" w:rsidR="00F3138B" w:rsidRPr="002F55F2" w:rsidRDefault="00F3138B" w:rsidP="00F3138B">
            <w:pPr>
              <w:rPr>
                <w:rFonts w:ascii="GOST type A" w:hAnsi="GOST type A" w:cs="Adobe Arabic"/>
                <w:i/>
                <w:sz w:val="20"/>
                <w:szCs w:val="20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</w:rPr>
              <w:t>Зм</w:t>
            </w:r>
          </w:p>
        </w:tc>
        <w:tc>
          <w:tcPr>
            <w:tcW w:w="69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A1AAA52" w14:textId="77777777" w:rsidR="00F3138B" w:rsidRPr="002F55F2" w:rsidRDefault="00F3138B" w:rsidP="00F3138B">
            <w:pPr>
              <w:rPr>
                <w:rFonts w:ascii="GOST type A" w:hAnsi="GOST type A" w:cs="Adobe Arabic"/>
                <w:i/>
                <w:sz w:val="20"/>
                <w:szCs w:val="20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</w:rPr>
              <w:t>Арк</w:t>
            </w:r>
          </w:p>
        </w:tc>
        <w:tc>
          <w:tcPr>
            <w:tcW w:w="151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C04F570" w14:textId="77777777" w:rsidR="00F3138B" w:rsidRPr="002F55F2" w:rsidRDefault="00F3138B" w:rsidP="00F3138B">
            <w:pPr>
              <w:rPr>
                <w:rFonts w:ascii="GOST type A" w:hAnsi="GOST type A" w:cs="Adobe Arabic"/>
                <w:i/>
                <w:sz w:val="20"/>
                <w:szCs w:val="20"/>
              </w:rPr>
            </w:pPr>
            <w:r w:rsidRPr="002F55F2">
              <w:rPr>
                <w:rFonts w:ascii="GOST type A" w:hAnsi="GOST type A"/>
                <w:i/>
                <w:sz w:val="20"/>
                <w:szCs w:val="20"/>
              </w:rPr>
              <w:t>№ докум.</w:t>
            </w:r>
          </w:p>
        </w:tc>
        <w:tc>
          <w:tcPr>
            <w:tcW w:w="73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548A7DF" w14:textId="77777777" w:rsidR="00F3138B" w:rsidRPr="002F55F2" w:rsidRDefault="00F3138B" w:rsidP="00F3138B">
            <w:pPr>
              <w:rPr>
                <w:rFonts w:ascii="GOST type A" w:hAnsi="GOST type A" w:cs="Adobe Arabic"/>
                <w:i/>
                <w:sz w:val="20"/>
                <w:szCs w:val="20"/>
                <w:lang w:val="uk-UA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</w:rPr>
              <w:t>П</w:t>
            </w:r>
            <w:r w:rsidRPr="002F55F2">
              <w:rPr>
                <w:rFonts w:ascii="GOST type A" w:hAnsi="GOST type A" w:cs="Adobe Arabic"/>
                <w:i/>
                <w:sz w:val="20"/>
                <w:szCs w:val="20"/>
                <w:lang w:val="uk-UA"/>
              </w:rPr>
              <w:t xml:space="preserve">ідпис </w:t>
            </w:r>
          </w:p>
        </w:tc>
        <w:tc>
          <w:tcPr>
            <w:tcW w:w="62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F5CFC36" w14:textId="77777777" w:rsidR="00F3138B" w:rsidRPr="002F55F2" w:rsidRDefault="00F3138B" w:rsidP="00F3138B">
            <w:pPr>
              <w:rPr>
                <w:rFonts w:ascii="GOST type A" w:hAnsi="GOST type A" w:cs="Adobe Arabic"/>
                <w:i/>
                <w:sz w:val="20"/>
                <w:szCs w:val="20"/>
                <w:lang w:val="uk-UA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  <w:lang w:val="uk-UA"/>
              </w:rPr>
              <w:t>дата</w:t>
            </w:r>
          </w:p>
        </w:tc>
        <w:tc>
          <w:tcPr>
            <w:tcW w:w="5611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D449A88" w14:textId="77777777" w:rsidR="00F3138B" w:rsidRPr="002F55F2" w:rsidRDefault="00F3138B" w:rsidP="00F3138B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587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3BE91113" w14:textId="77777777" w:rsidR="00F3138B" w:rsidRPr="002F55F2" w:rsidRDefault="00F3138B" w:rsidP="00F3138B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</w:tbl>
    <w:tbl>
      <w:tblPr>
        <w:tblStyle w:val="a3"/>
        <w:tblW w:w="10490" w:type="dxa"/>
        <w:tblInd w:w="-5" w:type="dxa"/>
        <w:tblLayout w:type="fixed"/>
        <w:tblLook w:val="0480" w:firstRow="0" w:lastRow="0" w:firstColumn="1" w:lastColumn="0" w:noHBand="0" w:noVBand="1"/>
      </w:tblPr>
      <w:tblGrid>
        <w:gridCol w:w="703"/>
        <w:gridCol w:w="698"/>
        <w:gridCol w:w="1511"/>
        <w:gridCol w:w="19"/>
        <w:gridCol w:w="717"/>
        <w:gridCol w:w="19"/>
        <w:gridCol w:w="607"/>
        <w:gridCol w:w="20"/>
        <w:gridCol w:w="5553"/>
        <w:gridCol w:w="21"/>
        <w:gridCol w:w="622"/>
      </w:tblGrid>
      <w:tr w:rsidR="0090337D" w:rsidRPr="002F55F2" w14:paraId="4166752B" w14:textId="77777777" w:rsidTr="000243FC">
        <w:trPr>
          <w:trHeight w:val="15119"/>
        </w:trPr>
        <w:tc>
          <w:tcPr>
            <w:tcW w:w="10490" w:type="dxa"/>
            <w:gridSpan w:val="11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3AD9D2A9" w14:textId="77777777" w:rsidR="0090337D" w:rsidRDefault="0090337D" w:rsidP="0090337D">
            <w:pPr>
              <w:autoSpaceDE w:val="0"/>
              <w:autoSpaceDN w:val="0"/>
              <w:adjustRightInd w:val="0"/>
              <w:spacing w:after="120" w:line="360" w:lineRule="auto"/>
              <w:ind w:left="158"/>
              <w:rPr>
                <w:rFonts w:ascii="GOST type A" w:hAnsi="GOST type A" w:cs="GOST type B"/>
                <w:b/>
                <w:i/>
                <w:color w:val="000000"/>
                <w:sz w:val="28"/>
                <w:szCs w:val="28"/>
              </w:rPr>
            </w:pPr>
          </w:p>
          <w:p w14:paraId="68CEFDCD" w14:textId="77777777" w:rsidR="0090337D" w:rsidRPr="0000184E" w:rsidRDefault="0090337D" w:rsidP="0090337D">
            <w:pPr>
              <w:autoSpaceDE w:val="0"/>
              <w:autoSpaceDN w:val="0"/>
              <w:adjustRightInd w:val="0"/>
              <w:spacing w:after="120" w:line="360" w:lineRule="auto"/>
              <w:ind w:left="867"/>
              <w:rPr>
                <w:rFonts w:ascii="GOST type A" w:hAnsi="GOST type A" w:cs="GOST type B"/>
                <w:b/>
                <w:i/>
                <w:color w:val="000000"/>
                <w:sz w:val="28"/>
                <w:szCs w:val="28"/>
              </w:rPr>
            </w:pPr>
            <w:r w:rsidRPr="0000184E">
              <w:rPr>
                <w:rFonts w:ascii="GOST type A" w:hAnsi="GOST type A" w:cs="GOST type B"/>
                <w:b/>
                <w:i/>
                <w:color w:val="000000"/>
                <w:sz w:val="28"/>
                <w:szCs w:val="28"/>
              </w:rPr>
              <w:t xml:space="preserve">4.3.4 Представлення функцій f4 в канонічній формі алгебри Шефера </w:t>
            </w:r>
          </w:p>
          <w:p w14:paraId="64838128" w14:textId="77777777" w:rsidR="0090337D" w:rsidRDefault="0090337D" w:rsidP="0090337D">
            <w:pPr>
              <w:spacing w:after="120" w:line="360" w:lineRule="auto"/>
              <w:ind w:left="867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00184E">
              <w:rPr>
                <w:rFonts w:ascii="GOST type A" w:hAnsi="GOST type A" w:cs="GOST type B"/>
                <w:color w:val="000000"/>
                <w:sz w:val="28"/>
                <w:szCs w:val="28"/>
              </w:rPr>
              <w:t>В даній алгебрі визначені функці</w:t>
            </w:r>
            <w:r w:rsidRPr="0000184E">
              <w:rPr>
                <w:rFonts w:ascii="GOST type A" w:hAnsi="GOST type A" w:cs="Calibri"/>
                <w:color w:val="000000"/>
                <w:sz w:val="28"/>
                <w:szCs w:val="28"/>
              </w:rPr>
              <w:t>ї</w:t>
            </w:r>
            <w:r w:rsidRPr="0000184E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{І-НЕ}</w:t>
            </w:r>
            <w:r>
              <w:rPr>
                <w:rFonts w:ascii="GOST type A" w:hAnsi="GOST type A" w:cs="GOST type B"/>
                <w:color w:val="000000"/>
                <w:sz w:val="28"/>
                <w:szCs w:val="28"/>
              </w:rPr>
              <w:t>. Канонічною формою алгебри Ше</w:t>
            </w:r>
            <w:r w:rsidRPr="0000184E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фера </w:t>
            </w:r>
            <w:r w:rsidRPr="0000184E">
              <w:rPr>
                <w:rFonts w:ascii="GOST type A" w:hAnsi="GOST type A" w:cs="Calibri"/>
                <w:color w:val="000000"/>
                <w:sz w:val="28"/>
                <w:szCs w:val="28"/>
              </w:rPr>
              <w:t>є</w:t>
            </w:r>
            <w:r w:rsidRPr="0000184E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штрих Шефера.</w:t>
            </w:r>
          </w:p>
          <w:p w14:paraId="2EBB1421" w14:textId="612E84BD" w:rsidR="0090337D" w:rsidRDefault="0090337D" w:rsidP="0090337D">
            <w:pPr>
              <w:spacing w:after="120" w:line="360" w:lineRule="auto"/>
              <w:ind w:left="867"/>
              <w:rPr>
                <w:rFonts w:ascii="GOST type B" w:hAnsi="GOST type B"/>
                <w:sz w:val="28"/>
                <w:szCs w:val="28"/>
              </w:rPr>
            </w:pPr>
            <w:r w:rsidRPr="006E31A2">
              <w:rPr>
                <w:rFonts w:ascii="GOST type B" w:hAnsi="GOST type B"/>
                <w:position w:val="-68"/>
                <w:sz w:val="28"/>
                <w:szCs w:val="28"/>
              </w:rPr>
              <w:object w:dxaOrig="9080" w:dyaOrig="1480" w14:anchorId="009FEB3C">
                <v:shape id="_x0000_i1032" type="#_x0000_t75" style="width:462.75pt;height:74.25pt" o:ole="">
                  <v:imagedata r:id="rId22" o:title=""/>
                </v:shape>
                <o:OLEObject Type="Embed" ProgID="Equation.DSMT4" ShapeID="_x0000_i1032" DrawAspect="Content" ObjectID="_1483001422" r:id="rId23"/>
              </w:object>
            </w:r>
          </w:p>
          <w:p w14:paraId="2F5F3496" w14:textId="77777777" w:rsidR="0090337D" w:rsidRPr="006A5C9D" w:rsidRDefault="0090337D" w:rsidP="0090337D">
            <w:pPr>
              <w:autoSpaceDE w:val="0"/>
              <w:autoSpaceDN w:val="0"/>
              <w:adjustRightInd w:val="0"/>
              <w:spacing w:after="120" w:line="360" w:lineRule="auto"/>
              <w:ind w:left="867"/>
              <w:rPr>
                <w:rFonts w:ascii="GOST type A" w:hAnsi="GOST type A" w:cs="GOST type B"/>
                <w:b/>
                <w:i/>
                <w:color w:val="000000"/>
                <w:sz w:val="28"/>
                <w:szCs w:val="28"/>
              </w:rPr>
            </w:pPr>
            <w:r w:rsidRPr="006A5C9D">
              <w:rPr>
                <w:rFonts w:ascii="GOST type A" w:hAnsi="GOST type A" w:cs="GOST type B"/>
                <w:b/>
                <w:i/>
                <w:color w:val="000000"/>
                <w:sz w:val="28"/>
                <w:szCs w:val="28"/>
              </w:rPr>
              <w:t>4.3.5 Визначення належності функці</w:t>
            </w:r>
            <w:r w:rsidRPr="006A5C9D">
              <w:rPr>
                <w:rFonts w:ascii="GOST type A" w:hAnsi="GOST type A" w:cs="Calibri"/>
                <w:b/>
                <w:i/>
                <w:color w:val="000000"/>
                <w:sz w:val="28"/>
                <w:szCs w:val="28"/>
              </w:rPr>
              <w:t>ї</w:t>
            </w:r>
            <w:r w:rsidRPr="006A5C9D">
              <w:rPr>
                <w:rFonts w:ascii="GOST type A" w:hAnsi="GOST type A" w:cs="GOST type B"/>
                <w:b/>
                <w:i/>
                <w:color w:val="000000"/>
                <w:sz w:val="28"/>
                <w:szCs w:val="28"/>
              </w:rPr>
              <w:t xml:space="preserve"> f4 до п</w:t>
            </w:r>
            <w:r w:rsidRPr="006A5C9D">
              <w:rPr>
                <w:rFonts w:ascii="Arial" w:hAnsi="Arial" w:cs="Arial"/>
                <w:b/>
                <w:bCs/>
                <w:i/>
                <w:iCs/>
                <w:color w:val="000000"/>
                <w:sz w:val="28"/>
                <w:szCs w:val="28"/>
              </w:rPr>
              <w:t>’</w:t>
            </w:r>
            <w:r w:rsidRPr="006A5C9D">
              <w:rPr>
                <w:rFonts w:ascii="GOST type A" w:hAnsi="GOST type A" w:cs="GOST type B"/>
                <w:b/>
                <w:i/>
                <w:color w:val="000000"/>
                <w:sz w:val="28"/>
                <w:szCs w:val="28"/>
              </w:rPr>
              <w:t xml:space="preserve">яти чудових класів </w:t>
            </w:r>
          </w:p>
          <w:p w14:paraId="727135B5" w14:textId="011D842C" w:rsidR="0090337D" w:rsidRPr="006A5C9D" w:rsidRDefault="0090337D" w:rsidP="0090337D">
            <w:pPr>
              <w:autoSpaceDE w:val="0"/>
              <w:autoSpaceDN w:val="0"/>
              <w:adjustRightInd w:val="0"/>
              <w:spacing w:after="120" w:line="360" w:lineRule="auto"/>
              <w:ind w:left="867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6A5C9D">
              <w:rPr>
                <w:rFonts w:ascii="GOST type A" w:hAnsi="GOST type A" w:cs="GOST type B"/>
                <w:color w:val="000000"/>
                <w:sz w:val="28"/>
                <w:szCs w:val="28"/>
              </w:rPr>
              <w:t>1. Дана функція зберіга</w:t>
            </w:r>
            <w:r w:rsidRPr="006A5C9D">
              <w:rPr>
                <w:rFonts w:ascii="GOST type A" w:hAnsi="GOST type A" w:cs="Calibri"/>
                <w:color w:val="000000"/>
                <w:sz w:val="28"/>
                <w:szCs w:val="28"/>
              </w:rPr>
              <w:t>є</w:t>
            </w:r>
            <w:r w:rsidRPr="006A5C9D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нуль, так як F(0000)</w:t>
            </w:r>
            <w:r w:rsidR="004C7460" w:rsidRPr="004C7460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  <w:r w:rsidRPr="006A5C9D">
              <w:rPr>
                <w:rFonts w:ascii="GOST type A" w:hAnsi="GOST type A" w:cs="GOST type B"/>
                <w:color w:val="000000"/>
                <w:sz w:val="28"/>
                <w:szCs w:val="28"/>
              </w:rPr>
              <w:t>=</w:t>
            </w:r>
            <w:r w:rsidR="004C7460" w:rsidRPr="004C7460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  <w:r w:rsidRPr="006A5C9D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0. </w:t>
            </w:r>
          </w:p>
          <w:p w14:paraId="7C264B13" w14:textId="66B0A20B" w:rsidR="0090337D" w:rsidRPr="006A5C9D" w:rsidRDefault="0090337D" w:rsidP="0090337D">
            <w:pPr>
              <w:autoSpaceDE w:val="0"/>
              <w:autoSpaceDN w:val="0"/>
              <w:adjustRightInd w:val="0"/>
              <w:spacing w:after="120" w:line="360" w:lineRule="auto"/>
              <w:ind w:left="867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6A5C9D">
              <w:rPr>
                <w:rFonts w:ascii="GOST type A" w:hAnsi="GOST type A" w:cs="GOST type B"/>
                <w:color w:val="000000"/>
                <w:sz w:val="28"/>
                <w:szCs w:val="28"/>
              </w:rPr>
              <w:t>2. Дана функція зберіга</w:t>
            </w:r>
            <w:r w:rsidRPr="006A5C9D">
              <w:rPr>
                <w:rFonts w:ascii="GOST type A" w:hAnsi="GOST type A" w:cs="Calibri"/>
                <w:color w:val="000000"/>
                <w:sz w:val="28"/>
                <w:szCs w:val="28"/>
              </w:rPr>
              <w:t>є</w:t>
            </w:r>
            <w:r w:rsidRPr="006A5C9D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одиницю, так як F(1111)</w:t>
            </w:r>
            <w:r w:rsidR="004C7460" w:rsidRPr="004C7460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  <w:r w:rsidRPr="006A5C9D">
              <w:rPr>
                <w:rFonts w:ascii="GOST type A" w:hAnsi="GOST type A" w:cs="GOST type B"/>
                <w:color w:val="000000"/>
                <w:sz w:val="28"/>
                <w:szCs w:val="28"/>
              </w:rPr>
              <w:t>=</w:t>
            </w:r>
            <w:r w:rsidR="004C7460" w:rsidRPr="004C7460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  <w:r w:rsidRPr="006A5C9D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1. </w:t>
            </w:r>
          </w:p>
          <w:p w14:paraId="641B0E83" w14:textId="4116AA8A" w:rsidR="0090337D" w:rsidRPr="006A5C9D" w:rsidRDefault="0090337D" w:rsidP="0090337D">
            <w:pPr>
              <w:autoSpaceDE w:val="0"/>
              <w:autoSpaceDN w:val="0"/>
              <w:adjustRightInd w:val="0"/>
              <w:spacing w:after="120" w:line="360" w:lineRule="auto"/>
              <w:ind w:left="867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6A5C9D">
              <w:rPr>
                <w:rFonts w:ascii="GOST type A" w:hAnsi="GOST type A" w:cs="GOST type B"/>
                <w:color w:val="000000"/>
                <w:sz w:val="28"/>
                <w:szCs w:val="28"/>
              </w:rPr>
              <w:t>3. Дана функція не самодво</w:t>
            </w:r>
            <w:r w:rsidRPr="006A5C9D">
              <w:rPr>
                <w:rFonts w:ascii="GOST type A" w:hAnsi="GOST type A" w:cs="Cambria"/>
                <w:color w:val="000000"/>
                <w:sz w:val="28"/>
                <w:szCs w:val="28"/>
              </w:rPr>
              <w:t>ї</w:t>
            </w:r>
            <w:r>
              <w:rPr>
                <w:rFonts w:ascii="GOST type A" w:hAnsi="GOST type A" w:cs="GOST type B"/>
                <w:color w:val="000000"/>
                <w:sz w:val="28"/>
                <w:szCs w:val="28"/>
              </w:rPr>
              <w:t>ста, так як F(1010)</w:t>
            </w:r>
            <w:r w:rsidR="004C7460" w:rsidRPr="004C7460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GOST type A" w:hAnsi="GOST type A" w:cs="GOST type B"/>
                <w:color w:val="000000"/>
                <w:sz w:val="28"/>
                <w:szCs w:val="28"/>
              </w:rPr>
              <w:t>=</w:t>
            </w:r>
            <w:r w:rsidR="004C7460" w:rsidRPr="004C7460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GOST type A" w:hAnsi="GOST type A" w:cs="GOST type B"/>
                <w:color w:val="000000"/>
                <w:sz w:val="28"/>
                <w:szCs w:val="28"/>
              </w:rPr>
              <w:t>1,</w:t>
            </w:r>
            <w:r w:rsidR="004C7460" w:rsidRPr="004C7460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GOST type A" w:hAnsi="GOST type A" w:cs="GOST type B"/>
                <w:color w:val="000000"/>
                <w:sz w:val="28"/>
                <w:szCs w:val="28"/>
              </w:rPr>
              <w:t>F(0101)</w:t>
            </w:r>
            <w:r w:rsidR="004C7460" w:rsidRPr="004C7460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GOST type A" w:hAnsi="GOST type A" w:cs="GOST type B"/>
                <w:color w:val="000000"/>
                <w:sz w:val="28"/>
                <w:szCs w:val="28"/>
              </w:rPr>
              <w:t>=</w:t>
            </w:r>
            <w:r w:rsidR="004C7460" w:rsidRPr="004C7460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GOST type A" w:hAnsi="GOST type A" w:cs="GOST type B"/>
                <w:color w:val="000000"/>
                <w:sz w:val="28"/>
                <w:szCs w:val="28"/>
              </w:rPr>
              <w:t>1</w:t>
            </w:r>
            <w:r w:rsidRPr="006A5C9D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. </w:t>
            </w:r>
          </w:p>
          <w:p w14:paraId="7D08A61B" w14:textId="7287BEB2" w:rsidR="0090337D" w:rsidRPr="006A5C9D" w:rsidRDefault="0090337D" w:rsidP="0090337D">
            <w:pPr>
              <w:autoSpaceDE w:val="0"/>
              <w:autoSpaceDN w:val="0"/>
              <w:adjustRightInd w:val="0"/>
              <w:spacing w:after="120" w:line="360" w:lineRule="auto"/>
              <w:ind w:left="867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6A5C9D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4. Дана функція не монотонна, </w:t>
            </w:r>
            <w:r>
              <w:rPr>
                <w:rFonts w:ascii="GOST type A" w:hAnsi="GOST type A" w:cs="GOST type B"/>
                <w:color w:val="000000"/>
                <w:sz w:val="28"/>
                <w:szCs w:val="28"/>
              </w:rPr>
              <w:t>так як F(0000)</w:t>
            </w:r>
            <w:r w:rsidR="004C7460" w:rsidRPr="004C7460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  <w:proofErr w:type="gramStart"/>
            <w:r>
              <w:rPr>
                <w:rFonts w:ascii="GOST type A" w:hAnsi="GOST type A" w:cs="GOST type B"/>
                <w:color w:val="000000"/>
                <w:sz w:val="28"/>
                <w:szCs w:val="28"/>
              </w:rPr>
              <w:t>&lt; F</w:t>
            </w:r>
            <w:proofErr w:type="gramEnd"/>
            <w:r>
              <w:rPr>
                <w:rFonts w:ascii="GOST type A" w:hAnsi="GOST type A" w:cs="GOST type B"/>
                <w:color w:val="000000"/>
                <w:sz w:val="28"/>
                <w:szCs w:val="28"/>
              </w:rPr>
              <w:t>(0001),а F(0001)&gt;F(0010</w:t>
            </w:r>
            <w:r w:rsidRPr="006A5C9D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). </w:t>
            </w:r>
          </w:p>
          <w:p w14:paraId="632DA174" w14:textId="77777777" w:rsidR="0090337D" w:rsidRDefault="0090337D" w:rsidP="0090337D">
            <w:pPr>
              <w:autoSpaceDE w:val="0"/>
              <w:autoSpaceDN w:val="0"/>
              <w:adjustRightInd w:val="0"/>
              <w:spacing w:after="120" w:line="360" w:lineRule="auto"/>
              <w:ind w:left="867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6A5C9D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5. Дана функція не лінійна, так як канонічна форма алгебри Жегалкіна, що отримана у </w:t>
            </w:r>
          </w:p>
          <w:p w14:paraId="4FD956F0" w14:textId="6897BBFA" w:rsidR="0090337D" w:rsidRPr="006A5C9D" w:rsidRDefault="0090337D" w:rsidP="0090337D">
            <w:pPr>
              <w:autoSpaceDE w:val="0"/>
              <w:autoSpaceDN w:val="0"/>
              <w:adjustRightInd w:val="0"/>
              <w:spacing w:after="120" w:line="360" w:lineRule="auto"/>
              <w:ind w:left="867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6A5C9D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підрозділі 3.2 </w:t>
            </w:r>
            <w:r w:rsidRPr="006A5C9D">
              <w:rPr>
                <w:rFonts w:ascii="GOST type A" w:hAnsi="GOST type A" w:cs="Calibri"/>
                <w:color w:val="000000"/>
                <w:sz w:val="28"/>
                <w:szCs w:val="28"/>
              </w:rPr>
              <w:t>є</w:t>
            </w:r>
            <w:r w:rsidRPr="006A5C9D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не лінійним поліномом. </w:t>
            </w:r>
          </w:p>
          <w:p w14:paraId="201341AF" w14:textId="77777777" w:rsidR="0090337D" w:rsidRDefault="0090337D" w:rsidP="0090337D">
            <w:pPr>
              <w:autoSpaceDE w:val="0"/>
              <w:autoSpaceDN w:val="0"/>
              <w:adjustRightInd w:val="0"/>
              <w:spacing w:after="120" w:line="360" w:lineRule="auto"/>
              <w:ind w:left="867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6A5C9D">
              <w:rPr>
                <w:rFonts w:ascii="GOST type A" w:hAnsi="GOST type A" w:cs="GOST type B"/>
                <w:color w:val="000000"/>
                <w:sz w:val="28"/>
                <w:szCs w:val="28"/>
              </w:rPr>
              <w:t>На основі вищесказаного робимо висновок, що функція f</w:t>
            </w:r>
            <w:r w:rsidRPr="006A5C9D">
              <w:rPr>
                <w:rFonts w:ascii="GOST type A" w:hAnsi="GOST type A" w:cs="GOST type B"/>
                <w:color w:val="000000"/>
                <w:sz w:val="28"/>
                <w:szCs w:val="28"/>
                <w:vertAlign w:val="subscript"/>
              </w:rPr>
              <w:t>4</w:t>
            </w:r>
            <w:r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належить пе</w:t>
            </w:r>
            <w:r w:rsidRPr="006A5C9D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ршим двом і не </w:t>
            </w:r>
          </w:p>
          <w:p w14:paraId="5FE91C36" w14:textId="1DCBA494" w:rsidR="0090337D" w:rsidRPr="006A5C9D" w:rsidRDefault="0090337D" w:rsidP="0090337D">
            <w:pPr>
              <w:autoSpaceDE w:val="0"/>
              <w:autoSpaceDN w:val="0"/>
              <w:adjustRightInd w:val="0"/>
              <w:spacing w:after="120" w:line="360" w:lineRule="auto"/>
              <w:ind w:left="867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6A5C9D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належить останнім трьом передповним класам. Це можна узагальнити таблицею 4.2. </w:t>
            </w:r>
          </w:p>
          <w:p w14:paraId="0CEC3A75" w14:textId="2ACD9825" w:rsidR="0090337D" w:rsidRDefault="0090337D" w:rsidP="00B562BB">
            <w:pPr>
              <w:autoSpaceDE w:val="0"/>
              <w:autoSpaceDN w:val="0"/>
              <w:adjustRightInd w:val="0"/>
              <w:ind w:left="867"/>
              <w:jc w:val="right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6A5C9D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Таблиця 4.2 </w:t>
            </w:r>
          </w:p>
          <w:p w14:paraId="3197E233" w14:textId="77777777" w:rsidR="0090337D" w:rsidRPr="006A5C9D" w:rsidRDefault="0090337D" w:rsidP="0090337D">
            <w:pPr>
              <w:autoSpaceDE w:val="0"/>
              <w:autoSpaceDN w:val="0"/>
              <w:adjustRightInd w:val="0"/>
              <w:ind w:left="867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</w:p>
          <w:p w14:paraId="52B02F7A" w14:textId="77777777" w:rsidR="0090337D" w:rsidRDefault="0090337D" w:rsidP="0090337D">
            <w:pPr>
              <w:ind w:left="867"/>
              <w:jc w:val="center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6A5C9D">
              <w:rPr>
                <w:rFonts w:ascii="GOST type A" w:hAnsi="GOST type A" w:cs="GOST type B"/>
                <w:color w:val="000000"/>
                <w:sz w:val="28"/>
                <w:szCs w:val="28"/>
              </w:rPr>
              <w:t>Принале</w:t>
            </w:r>
            <w:r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жність </w:t>
            </w:r>
            <w:r w:rsidRPr="006A5C9D">
              <w:rPr>
                <w:rFonts w:ascii="GOST type A" w:hAnsi="GOST type A" w:cs="GOST type B"/>
                <w:color w:val="000000"/>
                <w:sz w:val="28"/>
                <w:szCs w:val="28"/>
              </w:rPr>
              <w:t>f</w:t>
            </w:r>
            <w:r w:rsidRPr="006A5C9D">
              <w:rPr>
                <w:rFonts w:ascii="GOST type A" w:hAnsi="GOST type A" w:cs="GOST type B"/>
                <w:color w:val="000000"/>
                <w:sz w:val="28"/>
                <w:szCs w:val="28"/>
                <w:vertAlign w:val="subscript"/>
              </w:rPr>
              <w:t>4</w:t>
            </w:r>
            <w:r w:rsidRPr="00B547A7">
              <w:rPr>
                <w:rFonts w:ascii="GOST type A" w:hAnsi="GOST type A" w:cs="GOST type B"/>
                <w:color w:val="000000"/>
                <w:sz w:val="28"/>
                <w:szCs w:val="28"/>
                <w:vertAlign w:val="subscript"/>
                <w:lang w:val="uk-UA"/>
              </w:rPr>
              <w:t xml:space="preserve"> </w:t>
            </w:r>
            <w:r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до передповних класів </w:t>
            </w:r>
          </w:p>
          <w:tbl>
            <w:tblPr>
              <w:tblStyle w:val="a3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051"/>
              <w:gridCol w:w="1051"/>
              <w:gridCol w:w="1052"/>
              <w:gridCol w:w="1052"/>
              <w:gridCol w:w="1052"/>
              <w:gridCol w:w="1052"/>
            </w:tblGrid>
            <w:tr w:rsidR="0090337D" w14:paraId="6738DF47" w14:textId="77777777" w:rsidTr="000243FC">
              <w:trPr>
                <w:trHeight w:val="278"/>
                <w:jc w:val="center"/>
              </w:trPr>
              <w:tc>
                <w:tcPr>
                  <w:tcW w:w="1051" w:type="dxa"/>
                </w:tcPr>
                <w:p w14:paraId="5C22D42F" w14:textId="77777777" w:rsidR="0090337D" w:rsidRDefault="0090337D" w:rsidP="0090337D">
                  <w:pPr>
                    <w:ind w:left="867"/>
                    <w:rPr>
                      <w:rFonts w:ascii="GOST type A" w:hAnsi="GOST type A" w:cs="Adobe Arabic"/>
                      <w:sz w:val="28"/>
                      <w:szCs w:val="28"/>
                    </w:rPr>
                  </w:pPr>
                </w:p>
              </w:tc>
              <w:tc>
                <w:tcPr>
                  <w:tcW w:w="1051" w:type="dxa"/>
                </w:tcPr>
                <w:p w14:paraId="3F32E398" w14:textId="3E305553" w:rsidR="0090337D" w:rsidRPr="004D564F" w:rsidRDefault="0090337D" w:rsidP="0090337D">
                  <w:pPr>
                    <w:ind w:left="867"/>
                    <w:jc w:val="center"/>
                    <w:rPr>
                      <w:rFonts w:ascii="GOST type A" w:hAnsi="GOST type A" w:cs="Adobe Arabic"/>
                      <w:sz w:val="28"/>
                      <w:szCs w:val="28"/>
                      <w:vertAlign w:val="subscript"/>
                      <w:lang w:val="uk-UA"/>
                    </w:rPr>
                  </w:pPr>
                  <w:r>
                    <w:rPr>
                      <w:rFonts w:ascii="GOST type A" w:hAnsi="GOST type A" w:cs="Adobe Arabic"/>
                      <w:sz w:val="28"/>
                      <w:szCs w:val="28"/>
                      <w:lang w:val="uk-UA"/>
                    </w:rPr>
                    <w:t>К</w:t>
                  </w:r>
                  <w:r>
                    <w:rPr>
                      <w:rFonts w:ascii="GOST type A" w:hAnsi="GOST type A" w:cs="Adobe Arabic"/>
                      <w:sz w:val="28"/>
                      <w:szCs w:val="28"/>
                      <w:vertAlign w:val="subscript"/>
                      <w:lang w:val="uk-UA"/>
                    </w:rPr>
                    <w:t>0</w:t>
                  </w:r>
                </w:p>
              </w:tc>
              <w:tc>
                <w:tcPr>
                  <w:tcW w:w="1052" w:type="dxa"/>
                </w:tcPr>
                <w:p w14:paraId="1E5213DD" w14:textId="1F9BFE97" w:rsidR="0090337D" w:rsidRPr="004D564F" w:rsidRDefault="0090337D" w:rsidP="0090337D">
                  <w:pPr>
                    <w:ind w:left="867"/>
                    <w:jc w:val="center"/>
                    <w:rPr>
                      <w:rFonts w:ascii="GOST type A" w:hAnsi="GOST type A" w:cs="Adobe Arabic"/>
                      <w:sz w:val="28"/>
                      <w:szCs w:val="28"/>
                      <w:vertAlign w:val="subscript"/>
                      <w:lang w:val="uk-UA"/>
                    </w:rPr>
                  </w:pPr>
                  <w:r>
                    <w:rPr>
                      <w:rFonts w:ascii="GOST type A" w:hAnsi="GOST type A" w:cs="Adobe Arabic"/>
                      <w:sz w:val="28"/>
                      <w:szCs w:val="28"/>
                      <w:lang w:val="uk-UA"/>
                    </w:rPr>
                    <w:t>К</w:t>
                  </w:r>
                  <w:r>
                    <w:rPr>
                      <w:rFonts w:ascii="GOST type A" w:hAnsi="GOST type A" w:cs="Adobe Arabic"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  <w:tc>
                <w:tcPr>
                  <w:tcW w:w="1052" w:type="dxa"/>
                </w:tcPr>
                <w:p w14:paraId="4DD0D05D" w14:textId="3413F8CB" w:rsidR="0090337D" w:rsidRPr="004D564F" w:rsidRDefault="0090337D" w:rsidP="0090337D">
                  <w:pPr>
                    <w:ind w:left="867"/>
                    <w:jc w:val="center"/>
                    <w:rPr>
                      <w:rFonts w:ascii="GOST type A" w:hAnsi="GOST type A" w:cs="Adobe Arabic"/>
                      <w:sz w:val="28"/>
                      <w:szCs w:val="28"/>
                      <w:vertAlign w:val="subscript"/>
                      <w:lang w:val="uk-UA"/>
                    </w:rPr>
                  </w:pPr>
                  <w:r>
                    <w:rPr>
                      <w:rFonts w:ascii="GOST type A" w:hAnsi="GOST type A" w:cs="Adobe Arabic"/>
                      <w:sz w:val="28"/>
                      <w:szCs w:val="28"/>
                      <w:lang w:val="uk-UA"/>
                    </w:rPr>
                    <w:t>К</w:t>
                  </w:r>
                  <w:r>
                    <w:rPr>
                      <w:rFonts w:ascii="GOST type A" w:hAnsi="GOST type A" w:cs="Adobe Arabic"/>
                      <w:sz w:val="28"/>
                      <w:szCs w:val="28"/>
                      <w:vertAlign w:val="subscript"/>
                      <w:lang w:val="uk-UA"/>
                    </w:rPr>
                    <w:t>с</w:t>
                  </w:r>
                </w:p>
              </w:tc>
              <w:tc>
                <w:tcPr>
                  <w:tcW w:w="1052" w:type="dxa"/>
                </w:tcPr>
                <w:p w14:paraId="5ED659C6" w14:textId="0D3E736E" w:rsidR="0090337D" w:rsidRPr="004D564F" w:rsidRDefault="0090337D" w:rsidP="0090337D">
                  <w:pPr>
                    <w:ind w:left="867"/>
                    <w:jc w:val="center"/>
                    <w:rPr>
                      <w:rFonts w:ascii="GOST type A" w:hAnsi="GOST type A" w:cs="Adobe Arabic"/>
                      <w:sz w:val="28"/>
                      <w:szCs w:val="28"/>
                      <w:vertAlign w:val="subscript"/>
                      <w:lang w:val="uk-UA"/>
                    </w:rPr>
                  </w:pPr>
                  <w:r>
                    <w:rPr>
                      <w:rFonts w:ascii="GOST type A" w:hAnsi="GOST type A" w:cs="Adobe Arabic"/>
                      <w:sz w:val="28"/>
                      <w:szCs w:val="28"/>
                      <w:lang w:val="uk-UA"/>
                    </w:rPr>
                    <w:t>К</w:t>
                  </w:r>
                  <w:r>
                    <w:rPr>
                      <w:rFonts w:ascii="GOST type A" w:hAnsi="GOST type A" w:cs="Adobe Arabic"/>
                      <w:sz w:val="28"/>
                      <w:szCs w:val="28"/>
                      <w:vertAlign w:val="subscript"/>
                      <w:lang w:val="uk-UA"/>
                    </w:rPr>
                    <w:t>м</w:t>
                  </w:r>
                </w:p>
              </w:tc>
              <w:tc>
                <w:tcPr>
                  <w:tcW w:w="1052" w:type="dxa"/>
                </w:tcPr>
                <w:p w14:paraId="603EE089" w14:textId="1858F016" w:rsidR="0090337D" w:rsidRPr="004D564F" w:rsidRDefault="0090337D" w:rsidP="0090337D">
                  <w:pPr>
                    <w:ind w:left="867"/>
                    <w:jc w:val="center"/>
                    <w:rPr>
                      <w:rFonts w:ascii="GOST type A" w:hAnsi="GOST type A" w:cs="Adobe Arabic"/>
                      <w:sz w:val="28"/>
                      <w:szCs w:val="28"/>
                      <w:vertAlign w:val="subscript"/>
                      <w:lang w:val="uk-UA"/>
                    </w:rPr>
                  </w:pPr>
                  <w:r>
                    <w:rPr>
                      <w:rFonts w:ascii="GOST type A" w:hAnsi="GOST type A" w:cs="Adobe Arabic"/>
                      <w:sz w:val="28"/>
                      <w:szCs w:val="28"/>
                      <w:lang w:val="uk-UA"/>
                    </w:rPr>
                    <w:t>К</w:t>
                  </w:r>
                  <w:r>
                    <w:rPr>
                      <w:rFonts w:ascii="GOST type A" w:hAnsi="GOST type A" w:cs="Adobe Arabic"/>
                      <w:sz w:val="28"/>
                      <w:szCs w:val="28"/>
                      <w:vertAlign w:val="subscript"/>
                      <w:lang w:val="uk-UA"/>
                    </w:rPr>
                    <w:t>л</w:t>
                  </w:r>
                </w:p>
              </w:tc>
            </w:tr>
            <w:tr w:rsidR="0090337D" w14:paraId="3B96B0C1" w14:textId="77777777" w:rsidTr="000243FC">
              <w:trPr>
                <w:trHeight w:val="284"/>
                <w:jc w:val="center"/>
              </w:trPr>
              <w:tc>
                <w:tcPr>
                  <w:tcW w:w="1051" w:type="dxa"/>
                </w:tcPr>
                <w:p w14:paraId="0BDA9C22" w14:textId="550493CC" w:rsidR="0090337D" w:rsidRDefault="0090337D" w:rsidP="0090337D">
                  <w:pPr>
                    <w:ind w:left="867"/>
                    <w:jc w:val="center"/>
                    <w:rPr>
                      <w:rFonts w:ascii="GOST type A" w:hAnsi="GOST type A" w:cs="Adobe Arabic"/>
                      <w:sz w:val="28"/>
                      <w:szCs w:val="28"/>
                    </w:rPr>
                  </w:pPr>
                  <w:r w:rsidRPr="006A5C9D"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  <w:t>f</w:t>
                  </w:r>
                  <w:r w:rsidRPr="006A5C9D">
                    <w:rPr>
                      <w:rFonts w:ascii="GOST type A" w:hAnsi="GOST type A" w:cs="GOST type B"/>
                      <w:color w:val="000000"/>
                      <w:sz w:val="28"/>
                      <w:szCs w:val="28"/>
                      <w:vertAlign w:val="subscript"/>
                    </w:rPr>
                    <w:t>4</w:t>
                  </w:r>
                </w:p>
              </w:tc>
              <w:tc>
                <w:tcPr>
                  <w:tcW w:w="1051" w:type="dxa"/>
                </w:tcPr>
                <w:p w14:paraId="5CA4890F" w14:textId="60B20FDA" w:rsidR="0090337D" w:rsidRDefault="0090337D" w:rsidP="0090337D">
                  <w:pPr>
                    <w:ind w:left="867"/>
                    <w:jc w:val="center"/>
                    <w:rPr>
                      <w:rFonts w:ascii="GOST type A" w:hAnsi="GOST type A" w:cs="Adobe Arabic"/>
                      <w:sz w:val="28"/>
                      <w:szCs w:val="28"/>
                    </w:rPr>
                  </w:pPr>
                  <w:r>
                    <w:rPr>
                      <w:rFonts w:ascii="GOST type A" w:hAnsi="GOST type A" w:cs="Adobe Arabic"/>
                      <w:sz w:val="28"/>
                      <w:szCs w:val="28"/>
                    </w:rPr>
                    <w:t>+</w:t>
                  </w:r>
                </w:p>
              </w:tc>
              <w:tc>
                <w:tcPr>
                  <w:tcW w:w="1052" w:type="dxa"/>
                </w:tcPr>
                <w:p w14:paraId="2F2AF3F2" w14:textId="2A170FB7" w:rsidR="0090337D" w:rsidRDefault="0090337D" w:rsidP="0090337D">
                  <w:pPr>
                    <w:ind w:left="867"/>
                    <w:jc w:val="center"/>
                    <w:rPr>
                      <w:rFonts w:ascii="GOST type A" w:hAnsi="GOST type A" w:cs="Adobe Arabic"/>
                      <w:sz w:val="28"/>
                      <w:szCs w:val="28"/>
                    </w:rPr>
                  </w:pPr>
                  <w:r>
                    <w:rPr>
                      <w:rFonts w:ascii="GOST type A" w:hAnsi="GOST type A" w:cs="Adobe Arabic"/>
                      <w:sz w:val="28"/>
                      <w:szCs w:val="28"/>
                    </w:rPr>
                    <w:t>+</w:t>
                  </w:r>
                </w:p>
              </w:tc>
              <w:tc>
                <w:tcPr>
                  <w:tcW w:w="1052" w:type="dxa"/>
                </w:tcPr>
                <w:p w14:paraId="1DDD492F" w14:textId="08051BDB" w:rsidR="0090337D" w:rsidRDefault="0090337D" w:rsidP="0090337D">
                  <w:pPr>
                    <w:ind w:left="867"/>
                    <w:jc w:val="center"/>
                    <w:rPr>
                      <w:rFonts w:ascii="GOST type A" w:hAnsi="GOST type A" w:cs="Adobe Arabic"/>
                      <w:sz w:val="28"/>
                      <w:szCs w:val="28"/>
                    </w:rPr>
                  </w:pPr>
                  <w:r>
                    <w:rPr>
                      <w:rFonts w:ascii="GOST type A" w:hAnsi="GOST type A" w:cs="Adobe Arabic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1052" w:type="dxa"/>
                </w:tcPr>
                <w:p w14:paraId="4D4D4160" w14:textId="470A45A6" w:rsidR="0090337D" w:rsidRDefault="0090337D" w:rsidP="0090337D">
                  <w:pPr>
                    <w:ind w:left="867"/>
                    <w:jc w:val="center"/>
                    <w:rPr>
                      <w:rFonts w:ascii="GOST type A" w:hAnsi="GOST type A" w:cs="Adobe Arabic"/>
                      <w:sz w:val="28"/>
                      <w:szCs w:val="28"/>
                    </w:rPr>
                  </w:pPr>
                  <w:r>
                    <w:rPr>
                      <w:rFonts w:ascii="GOST type A" w:hAnsi="GOST type A" w:cs="Adobe Arabic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1052" w:type="dxa"/>
                </w:tcPr>
                <w:p w14:paraId="27D1EDA6" w14:textId="701EC7C5" w:rsidR="0090337D" w:rsidRDefault="0090337D" w:rsidP="0090337D">
                  <w:pPr>
                    <w:ind w:left="867"/>
                    <w:jc w:val="center"/>
                    <w:rPr>
                      <w:rFonts w:ascii="GOST type A" w:hAnsi="GOST type A" w:cs="Adobe Arabic"/>
                      <w:sz w:val="28"/>
                      <w:szCs w:val="28"/>
                    </w:rPr>
                  </w:pPr>
                  <w:r>
                    <w:rPr>
                      <w:rFonts w:ascii="GOST type A" w:hAnsi="GOST type A" w:cs="Adobe Arabic"/>
                      <w:sz w:val="28"/>
                      <w:szCs w:val="28"/>
                    </w:rPr>
                    <w:t>-</w:t>
                  </w:r>
                </w:p>
              </w:tc>
            </w:tr>
          </w:tbl>
          <w:p w14:paraId="67E2C1EE" w14:textId="77777777" w:rsidR="0090337D" w:rsidRDefault="0090337D" w:rsidP="0090337D">
            <w:pPr>
              <w:spacing w:after="120" w:line="360" w:lineRule="auto"/>
              <w:ind w:left="867"/>
              <w:rPr>
                <w:rFonts w:ascii="GOST type A" w:hAnsi="GOST type A" w:cs="Adobe Arabic"/>
                <w:sz w:val="28"/>
                <w:szCs w:val="28"/>
              </w:rPr>
            </w:pPr>
          </w:p>
          <w:p w14:paraId="2AE012A2" w14:textId="77777777" w:rsidR="0090337D" w:rsidRPr="004D564F" w:rsidRDefault="0090337D" w:rsidP="0090337D">
            <w:pPr>
              <w:autoSpaceDE w:val="0"/>
              <w:autoSpaceDN w:val="0"/>
              <w:adjustRightInd w:val="0"/>
              <w:spacing w:after="120" w:line="360" w:lineRule="auto"/>
              <w:ind w:left="867"/>
              <w:rPr>
                <w:rFonts w:ascii="GOST type A" w:hAnsi="GOST type A" w:cs="GOST type B"/>
                <w:b/>
                <w:i/>
                <w:color w:val="000000"/>
                <w:sz w:val="28"/>
                <w:szCs w:val="28"/>
              </w:rPr>
            </w:pPr>
            <w:r w:rsidRPr="004D564F">
              <w:rPr>
                <w:rFonts w:ascii="GOST type A" w:hAnsi="GOST type A" w:cs="GOST type B"/>
                <w:b/>
                <w:i/>
                <w:color w:val="000000"/>
                <w:sz w:val="28"/>
                <w:szCs w:val="28"/>
              </w:rPr>
              <w:t>4.3.6 Мінімізація функці</w:t>
            </w:r>
            <w:r w:rsidRPr="004D564F">
              <w:rPr>
                <w:rFonts w:ascii="GOST type A" w:hAnsi="GOST type A" w:cs="Calibri"/>
                <w:b/>
                <w:i/>
                <w:color w:val="000000"/>
                <w:sz w:val="28"/>
                <w:szCs w:val="28"/>
              </w:rPr>
              <w:t>ї</w:t>
            </w:r>
            <w:r w:rsidRPr="004D564F">
              <w:rPr>
                <w:rFonts w:ascii="GOST type A" w:hAnsi="GOST type A" w:cs="GOST type B"/>
                <w:b/>
                <w:i/>
                <w:color w:val="000000"/>
                <w:sz w:val="28"/>
                <w:szCs w:val="28"/>
              </w:rPr>
              <w:t xml:space="preserve"> f</w:t>
            </w:r>
            <w:r w:rsidRPr="004D564F">
              <w:rPr>
                <w:rFonts w:ascii="GOST type A" w:hAnsi="GOST type A" w:cs="GOST type B"/>
                <w:b/>
                <w:i/>
                <w:color w:val="000000"/>
                <w:sz w:val="28"/>
                <w:szCs w:val="28"/>
                <w:vertAlign w:val="subscript"/>
              </w:rPr>
              <w:t>4</w:t>
            </w:r>
            <w:r w:rsidRPr="004D564F">
              <w:rPr>
                <w:rFonts w:ascii="GOST type A" w:hAnsi="GOST type A" w:cs="GOST type B"/>
                <w:b/>
                <w:i/>
                <w:color w:val="000000"/>
                <w:sz w:val="28"/>
                <w:szCs w:val="28"/>
              </w:rPr>
              <w:t xml:space="preserve"> методом невизначених коефіці</w:t>
            </w:r>
            <w:r w:rsidRPr="004D564F">
              <w:rPr>
                <w:rFonts w:ascii="GOST type A" w:hAnsi="GOST type A" w:cs="Calibri"/>
                <w:b/>
                <w:i/>
                <w:color w:val="000000"/>
                <w:sz w:val="28"/>
                <w:szCs w:val="28"/>
              </w:rPr>
              <w:t>є</w:t>
            </w:r>
            <w:r w:rsidRPr="004D564F">
              <w:rPr>
                <w:rFonts w:ascii="GOST type A" w:hAnsi="GOST type A" w:cs="GOST type B"/>
                <w:b/>
                <w:i/>
                <w:color w:val="000000"/>
                <w:sz w:val="28"/>
                <w:szCs w:val="28"/>
              </w:rPr>
              <w:t xml:space="preserve">нтів </w:t>
            </w:r>
          </w:p>
          <w:p w14:paraId="1448A173" w14:textId="6ABF2D9A" w:rsidR="0090337D" w:rsidRPr="002F55F2" w:rsidRDefault="0090337D" w:rsidP="0090337D">
            <w:pPr>
              <w:spacing w:after="120" w:line="360" w:lineRule="auto"/>
              <w:ind w:left="867" w:right="157"/>
              <w:rPr>
                <w:rFonts w:ascii="GOST type A" w:hAnsi="GOST type A" w:cs="Adobe Arabic"/>
                <w:sz w:val="28"/>
                <w:szCs w:val="28"/>
              </w:rPr>
            </w:pPr>
            <w:r w:rsidRPr="004D564F">
              <w:rPr>
                <w:rFonts w:ascii="GOST type A" w:hAnsi="GOST type A" w:cs="GOST type B"/>
                <w:color w:val="000000"/>
                <w:sz w:val="28"/>
                <w:szCs w:val="28"/>
              </w:rPr>
              <w:t>Ідея цього методу поляга</w:t>
            </w:r>
            <w:r w:rsidRPr="004D564F">
              <w:rPr>
                <w:rFonts w:ascii="GOST type A" w:hAnsi="GOST type A" w:cs="Calibri"/>
                <w:color w:val="000000"/>
                <w:sz w:val="28"/>
                <w:szCs w:val="28"/>
              </w:rPr>
              <w:t>є</w:t>
            </w:r>
            <w:r w:rsidRPr="004D564F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у відшуканні ненульових коефіці</w:t>
            </w:r>
            <w:r w:rsidRPr="004D564F">
              <w:rPr>
                <w:rFonts w:ascii="GOST type A" w:hAnsi="GOST type A" w:cs="Calibri"/>
                <w:color w:val="000000"/>
                <w:sz w:val="28"/>
                <w:szCs w:val="28"/>
              </w:rPr>
              <w:t>є</w:t>
            </w:r>
            <w:r>
              <w:rPr>
                <w:rFonts w:ascii="GOST type A" w:hAnsi="GOST type A" w:cs="GOST type B"/>
                <w:color w:val="000000"/>
                <w:sz w:val="28"/>
                <w:szCs w:val="28"/>
              </w:rPr>
              <w:t>нтів при ко</w:t>
            </w:r>
            <w:r w:rsidRPr="004D564F">
              <w:rPr>
                <w:rFonts w:ascii="GOST type A" w:hAnsi="GOST type A" w:cs="GOST type B"/>
                <w:color w:val="000000"/>
                <w:sz w:val="28"/>
                <w:szCs w:val="28"/>
              </w:rPr>
              <w:t>жній імпліканті. Рівняння для знаходження коефіці</w:t>
            </w:r>
            <w:r w:rsidRPr="004D564F">
              <w:rPr>
                <w:rFonts w:ascii="GOST type A" w:hAnsi="GOST type A" w:cs="Calibri"/>
                <w:color w:val="000000"/>
                <w:sz w:val="28"/>
                <w:szCs w:val="28"/>
              </w:rPr>
              <w:t>є</w:t>
            </w:r>
            <w:r w:rsidRPr="004D564F">
              <w:rPr>
                <w:rFonts w:ascii="GOST type A" w:hAnsi="GOST type A" w:cs="GOST type B"/>
                <w:color w:val="000000"/>
                <w:sz w:val="28"/>
                <w:szCs w:val="28"/>
              </w:rPr>
              <w:t>нтів представимо таблицею (таблиця 4.3). Викона</w:t>
            </w:r>
            <w:r w:rsidRPr="004D564F">
              <w:rPr>
                <w:rFonts w:ascii="GOST type A" w:hAnsi="GOST type A" w:cs="Calibri"/>
                <w:color w:val="000000"/>
                <w:sz w:val="28"/>
                <w:szCs w:val="28"/>
              </w:rPr>
              <w:t>є</w:t>
            </w:r>
            <w:r w:rsidRPr="004D564F">
              <w:rPr>
                <w:rFonts w:ascii="GOST type A" w:hAnsi="GOST type A" w:cs="GOST type B"/>
                <w:color w:val="000000"/>
                <w:sz w:val="28"/>
                <w:szCs w:val="28"/>
              </w:rPr>
              <w:t>мо викреслення тих рядків на яких функція прийма</w:t>
            </w:r>
            <w:r w:rsidRPr="004D564F">
              <w:rPr>
                <w:rFonts w:ascii="GOST type A" w:hAnsi="GOST type A" w:cs="Calibri"/>
                <w:color w:val="000000"/>
                <w:sz w:val="28"/>
                <w:szCs w:val="28"/>
              </w:rPr>
              <w:t>є</w:t>
            </w:r>
            <w:r w:rsidRPr="004D564F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нульові значення. Викреслимо вже знайдені нульові коефіці</w:t>
            </w:r>
            <w:r w:rsidRPr="004D564F">
              <w:rPr>
                <w:rFonts w:ascii="GOST type A" w:hAnsi="GOST type A" w:cs="Calibri"/>
                <w:color w:val="000000"/>
                <w:sz w:val="28"/>
                <w:szCs w:val="28"/>
              </w:rPr>
              <w:t>є</w:t>
            </w:r>
            <w:r w:rsidRPr="004D564F">
              <w:rPr>
                <w:rFonts w:ascii="GOST type A" w:hAnsi="GOST type A" w:cs="GOST type B"/>
                <w:color w:val="000000"/>
                <w:sz w:val="28"/>
                <w:szCs w:val="28"/>
              </w:rPr>
              <w:t>нти в тих рядках таблиці, що залишилися</w:t>
            </w:r>
            <w:r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 xml:space="preserve">. </w:t>
            </w:r>
            <w:r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>І</w:t>
            </w:r>
            <w:r w:rsidRPr="004D564F">
              <w:rPr>
                <w:rFonts w:ascii="GOST type A" w:hAnsi="GOST type A" w:cs="GOST type B"/>
                <w:color w:val="000000"/>
                <w:sz w:val="28"/>
                <w:szCs w:val="28"/>
              </w:rPr>
              <w:t>мпліканти, що залишилися після виконання попередніх</w:t>
            </w:r>
            <w:r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</w:t>
            </w:r>
            <w:r w:rsidRPr="004D564F">
              <w:rPr>
                <w:rFonts w:ascii="GOST type A" w:hAnsi="GOST type A" w:cs="GOST type B"/>
                <w:color w:val="000000"/>
                <w:sz w:val="28"/>
                <w:szCs w:val="28"/>
              </w:rPr>
              <w:t>дій поглинають ті імпліканти, що розташован</w:t>
            </w:r>
            <w:r>
              <w:rPr>
                <w:rFonts w:ascii="GOST type A" w:hAnsi="GOST type A" w:cs="GOST type B"/>
                <w:color w:val="000000"/>
                <w:sz w:val="28"/>
                <w:szCs w:val="28"/>
              </w:rPr>
              <w:t>і справа від них. Імпліканти на</w:t>
            </w:r>
            <w:r w:rsidRPr="004D564F">
              <w:rPr>
                <w:rFonts w:ascii="GOST type A" w:hAnsi="GOST type A" w:cs="GOST type B"/>
                <w:color w:val="000000"/>
                <w:sz w:val="28"/>
                <w:szCs w:val="28"/>
              </w:rPr>
              <w:t>зиваються ядрами, якщо вони єдині в рядках.</w:t>
            </w:r>
          </w:p>
        </w:tc>
      </w:tr>
      <w:tr w:rsidR="00A55072" w:rsidRPr="002F55F2" w14:paraId="562C23A6" w14:textId="77777777" w:rsidTr="000243FC">
        <w:tc>
          <w:tcPr>
            <w:tcW w:w="703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2A9DBE6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965C1E7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1511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FCC68FF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36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FE4F3AE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6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  <w:vAlign w:val="center"/>
          </w:tcPr>
          <w:p w14:paraId="5D650332" w14:textId="77777777" w:rsidR="0090337D" w:rsidRPr="002F55F2" w:rsidRDefault="0090337D" w:rsidP="0090337D">
            <w:pPr>
              <w:jc w:val="center"/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5573" w:type="dxa"/>
            <w:gridSpan w:val="2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07387CB8" w14:textId="3BA53CA9" w:rsidR="0090337D" w:rsidRPr="002F55F2" w:rsidRDefault="0090337D" w:rsidP="0090337D">
            <w:pPr>
              <w:jc w:val="center"/>
              <w:rPr>
                <w:rFonts w:ascii="GOST type A" w:hAnsi="GOST type A" w:cs="Adobe Arabic"/>
                <w:sz w:val="28"/>
                <w:szCs w:val="28"/>
              </w:rPr>
            </w:pPr>
            <w:r w:rsidRPr="001A774A">
              <w:rPr>
                <w:rFonts w:ascii="GOST type A" w:hAnsi="GOST type A"/>
                <w:i/>
                <w:sz w:val="44"/>
                <w:szCs w:val="44"/>
              </w:rPr>
              <w:t>АЛЦ.463626.004 ПЗ</w:t>
            </w:r>
          </w:p>
        </w:tc>
        <w:tc>
          <w:tcPr>
            <w:tcW w:w="643" w:type="dxa"/>
            <w:gridSpan w:val="2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1D15535F" w14:textId="77777777" w:rsidR="0090337D" w:rsidRPr="002F55F2" w:rsidRDefault="0090337D" w:rsidP="0090337D">
            <w:pPr>
              <w:rPr>
                <w:rFonts w:ascii="GOST type A" w:hAnsi="GOST type A" w:cs="Adobe Arabic"/>
                <w:i/>
                <w:sz w:val="20"/>
                <w:szCs w:val="20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</w:rPr>
              <w:t>Арк</w:t>
            </w:r>
          </w:p>
        </w:tc>
      </w:tr>
      <w:tr w:rsidR="00A55072" w:rsidRPr="002F55F2" w14:paraId="242D12C2" w14:textId="77777777" w:rsidTr="000243FC">
        <w:tc>
          <w:tcPr>
            <w:tcW w:w="703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66083B9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FAA4A0A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1511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2E748F5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36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DE6CB6D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6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A16E825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5573" w:type="dxa"/>
            <w:gridSpan w:val="2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2BD49B39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43" w:type="dxa"/>
            <w:gridSpan w:val="2"/>
            <w:vMerge w:val="restart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14:paraId="1653B400" w14:textId="37B0E910" w:rsidR="0090337D" w:rsidRPr="00F3138B" w:rsidRDefault="00F3138B" w:rsidP="00F3138B">
            <w:pPr>
              <w:jc w:val="center"/>
              <w:rPr>
                <w:rFonts w:ascii="GOST type A" w:hAnsi="GOST type A" w:cs="Adobe Arabic"/>
                <w:sz w:val="28"/>
                <w:szCs w:val="28"/>
                <w:lang w:val="en-US"/>
              </w:rPr>
            </w:pPr>
            <w:r>
              <w:rPr>
                <w:rFonts w:ascii="GOST type A" w:hAnsi="GOST type A" w:cs="Adobe Arabic"/>
                <w:sz w:val="28"/>
                <w:szCs w:val="28"/>
                <w:lang w:val="en-US"/>
              </w:rPr>
              <w:t>7</w:t>
            </w:r>
          </w:p>
        </w:tc>
      </w:tr>
      <w:tr w:rsidR="00A55072" w:rsidRPr="002F55F2" w14:paraId="3B8F70C7" w14:textId="77777777" w:rsidTr="000243FC">
        <w:tc>
          <w:tcPr>
            <w:tcW w:w="70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0355D23" w14:textId="77777777" w:rsidR="0090337D" w:rsidRPr="002F55F2" w:rsidRDefault="0090337D" w:rsidP="0090337D">
            <w:pPr>
              <w:rPr>
                <w:rFonts w:ascii="GOST type A" w:hAnsi="GOST type A" w:cs="Adobe Arabic"/>
                <w:i/>
                <w:sz w:val="20"/>
                <w:szCs w:val="20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</w:rPr>
              <w:t>Зм</w:t>
            </w:r>
          </w:p>
        </w:tc>
        <w:tc>
          <w:tcPr>
            <w:tcW w:w="69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A42FE8D" w14:textId="77777777" w:rsidR="0090337D" w:rsidRPr="002F55F2" w:rsidRDefault="0090337D" w:rsidP="0090337D">
            <w:pPr>
              <w:rPr>
                <w:rFonts w:ascii="GOST type A" w:hAnsi="GOST type A" w:cs="Adobe Arabic"/>
                <w:i/>
                <w:sz w:val="20"/>
                <w:szCs w:val="20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</w:rPr>
              <w:t>Арк</w:t>
            </w:r>
          </w:p>
        </w:tc>
        <w:tc>
          <w:tcPr>
            <w:tcW w:w="151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72C445D" w14:textId="77777777" w:rsidR="0090337D" w:rsidRPr="002F55F2" w:rsidRDefault="0090337D" w:rsidP="0090337D">
            <w:pPr>
              <w:rPr>
                <w:rFonts w:ascii="GOST type A" w:hAnsi="GOST type A" w:cs="Adobe Arabic"/>
                <w:i/>
                <w:sz w:val="20"/>
                <w:szCs w:val="20"/>
              </w:rPr>
            </w:pPr>
            <w:r w:rsidRPr="002F55F2">
              <w:rPr>
                <w:rFonts w:ascii="GOST type A" w:hAnsi="GOST type A"/>
                <w:i/>
                <w:sz w:val="20"/>
                <w:szCs w:val="20"/>
              </w:rPr>
              <w:t>№ докум.</w:t>
            </w:r>
          </w:p>
        </w:tc>
        <w:tc>
          <w:tcPr>
            <w:tcW w:w="736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8474ECB" w14:textId="77777777" w:rsidR="0090337D" w:rsidRPr="002F55F2" w:rsidRDefault="0090337D" w:rsidP="0090337D">
            <w:pPr>
              <w:rPr>
                <w:rFonts w:ascii="GOST type A" w:hAnsi="GOST type A" w:cs="Adobe Arabic"/>
                <w:i/>
                <w:sz w:val="20"/>
                <w:szCs w:val="20"/>
                <w:lang w:val="uk-UA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</w:rPr>
              <w:t>П</w:t>
            </w:r>
            <w:r w:rsidRPr="002F55F2">
              <w:rPr>
                <w:rFonts w:ascii="GOST type A" w:hAnsi="GOST type A" w:cs="Adobe Arabic"/>
                <w:i/>
                <w:sz w:val="20"/>
                <w:szCs w:val="20"/>
                <w:lang w:val="uk-UA"/>
              </w:rPr>
              <w:t xml:space="preserve">ідпис </w:t>
            </w:r>
          </w:p>
        </w:tc>
        <w:tc>
          <w:tcPr>
            <w:tcW w:w="626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2A6A59F" w14:textId="77777777" w:rsidR="0090337D" w:rsidRPr="002F55F2" w:rsidRDefault="0090337D" w:rsidP="0090337D">
            <w:pPr>
              <w:rPr>
                <w:rFonts w:ascii="GOST type A" w:hAnsi="GOST type A" w:cs="Adobe Arabic"/>
                <w:i/>
                <w:sz w:val="20"/>
                <w:szCs w:val="20"/>
                <w:lang w:val="uk-UA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  <w:lang w:val="uk-UA"/>
              </w:rPr>
              <w:t>дата</w:t>
            </w:r>
          </w:p>
        </w:tc>
        <w:tc>
          <w:tcPr>
            <w:tcW w:w="5573" w:type="dxa"/>
            <w:gridSpan w:val="2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E2CC9D5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43" w:type="dxa"/>
            <w:gridSpan w:val="2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747E100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90337D" w:rsidRPr="002F55F2" w14:paraId="3D91E105" w14:textId="77777777" w:rsidTr="000243FC">
        <w:trPr>
          <w:trHeight w:val="15119"/>
        </w:trPr>
        <w:tc>
          <w:tcPr>
            <w:tcW w:w="10490" w:type="dxa"/>
            <w:gridSpan w:val="11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0D797B44" w14:textId="77777777" w:rsidR="0090337D" w:rsidRDefault="0090337D" w:rsidP="0090337D">
            <w:pPr>
              <w:ind w:left="158"/>
              <w:rPr>
                <w:rFonts w:ascii="GOST type A" w:hAnsi="GOST type A" w:cs="Adobe Arabic"/>
                <w:sz w:val="28"/>
                <w:szCs w:val="28"/>
              </w:rPr>
            </w:pPr>
          </w:p>
          <w:p w14:paraId="67AE02A1" w14:textId="77777777" w:rsidR="0090337D" w:rsidRDefault="0090337D" w:rsidP="0090337D">
            <w:pPr>
              <w:ind w:left="158"/>
              <w:rPr>
                <w:rFonts w:ascii="GOST type A" w:hAnsi="GOST type A" w:cs="Adobe Arabic"/>
                <w:sz w:val="28"/>
                <w:szCs w:val="28"/>
              </w:rPr>
            </w:pPr>
          </w:p>
          <w:p w14:paraId="2BB05457" w14:textId="77777777" w:rsidR="0090337D" w:rsidRPr="007C2FFB" w:rsidRDefault="0090337D" w:rsidP="0090337D">
            <w:pPr>
              <w:pStyle w:val="Default"/>
              <w:ind w:right="299"/>
              <w:jc w:val="right"/>
              <w:rPr>
                <w:rFonts w:ascii="GOST type A" w:hAnsi="GOST type A"/>
                <w:sz w:val="28"/>
                <w:szCs w:val="28"/>
              </w:rPr>
            </w:pPr>
            <w:r w:rsidRPr="007C2FFB">
              <w:rPr>
                <w:rFonts w:ascii="GOST type A" w:hAnsi="GOST type A"/>
                <w:sz w:val="28"/>
                <w:szCs w:val="28"/>
              </w:rPr>
              <w:t xml:space="preserve">Таблиця 4.3 </w:t>
            </w:r>
          </w:p>
          <w:p w14:paraId="087A8FE3" w14:textId="26A05444" w:rsidR="0090337D" w:rsidRPr="007C2FFB" w:rsidRDefault="0090337D" w:rsidP="0090337D">
            <w:pPr>
              <w:ind w:left="158"/>
              <w:jc w:val="center"/>
              <w:rPr>
                <w:rFonts w:ascii="GOST type A" w:hAnsi="GOST type A" w:cs="Adobe Arabic"/>
                <w:sz w:val="28"/>
                <w:szCs w:val="28"/>
              </w:rPr>
            </w:pPr>
            <w:r w:rsidRPr="007C2FFB">
              <w:rPr>
                <w:rFonts w:ascii="GOST type A" w:hAnsi="GOST type A" w:cs="GOST type B"/>
                <w:color w:val="000000"/>
                <w:sz w:val="28"/>
                <w:szCs w:val="28"/>
              </w:rPr>
              <w:t>Таблиця невизначених коефіці</w:t>
            </w:r>
            <w:r w:rsidRPr="007C2FFB">
              <w:rPr>
                <w:rFonts w:ascii="GOST type A" w:hAnsi="GOST type A" w:cs="Calibri"/>
                <w:color w:val="000000"/>
                <w:sz w:val="28"/>
                <w:szCs w:val="28"/>
              </w:rPr>
              <w:t>є</w:t>
            </w:r>
            <w:r w:rsidRPr="007C2FFB">
              <w:rPr>
                <w:rFonts w:ascii="GOST type A" w:hAnsi="GOST type A" w:cs="GOST type B"/>
                <w:color w:val="000000"/>
                <w:sz w:val="28"/>
                <w:szCs w:val="28"/>
              </w:rPr>
              <w:t>нтів</w:t>
            </w:r>
          </w:p>
          <w:tbl>
            <w:tblPr>
              <w:tblStyle w:val="a3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474"/>
              <w:gridCol w:w="474"/>
              <w:gridCol w:w="474"/>
              <w:gridCol w:w="474"/>
              <w:gridCol w:w="555"/>
              <w:gridCol w:w="562"/>
              <w:gridCol w:w="542"/>
              <w:gridCol w:w="556"/>
              <w:gridCol w:w="537"/>
              <w:gridCol w:w="542"/>
              <w:gridCol w:w="732"/>
              <w:gridCol w:w="713"/>
              <w:gridCol w:w="719"/>
              <w:gridCol w:w="713"/>
              <w:gridCol w:w="894"/>
              <w:gridCol w:w="474"/>
            </w:tblGrid>
            <w:tr w:rsidR="0090337D" w:rsidRPr="007C2FFB" w14:paraId="13216080" w14:textId="77777777" w:rsidTr="000243FC">
              <w:trPr>
                <w:cantSplit/>
                <w:trHeight w:val="1146"/>
                <w:jc w:val="center"/>
              </w:trPr>
              <w:tc>
                <w:tcPr>
                  <w:tcW w:w="474" w:type="dxa"/>
                  <w:textDirection w:val="btLr"/>
                </w:tcPr>
                <w:p w14:paraId="009C7EB6" w14:textId="77777777" w:rsidR="0090337D" w:rsidRPr="007C2FFB" w:rsidRDefault="0090337D" w:rsidP="00B562BB">
                  <w:pPr>
                    <w:ind w:left="113" w:right="113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4</w:t>
                  </w:r>
                </w:p>
              </w:tc>
              <w:tc>
                <w:tcPr>
                  <w:tcW w:w="474" w:type="dxa"/>
                  <w:textDirection w:val="btLr"/>
                </w:tcPr>
                <w:p w14:paraId="0EB5C0F2" w14:textId="77777777" w:rsidR="0090337D" w:rsidRPr="007C2FFB" w:rsidRDefault="0090337D" w:rsidP="00B562BB">
                  <w:pPr>
                    <w:ind w:left="113" w:right="113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3</w:t>
                  </w:r>
                </w:p>
              </w:tc>
              <w:tc>
                <w:tcPr>
                  <w:tcW w:w="474" w:type="dxa"/>
                  <w:textDirection w:val="btLr"/>
                </w:tcPr>
                <w:p w14:paraId="6DB7B990" w14:textId="77777777" w:rsidR="0090337D" w:rsidRPr="007C2FFB" w:rsidRDefault="0090337D" w:rsidP="00B562BB">
                  <w:pPr>
                    <w:ind w:left="113" w:right="113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2</w:t>
                  </w:r>
                </w:p>
              </w:tc>
              <w:tc>
                <w:tcPr>
                  <w:tcW w:w="474" w:type="dxa"/>
                  <w:textDirection w:val="btLr"/>
                </w:tcPr>
                <w:p w14:paraId="3C56B0C0" w14:textId="77777777" w:rsidR="0090337D" w:rsidRPr="007C2FFB" w:rsidRDefault="0090337D" w:rsidP="00B562BB">
                  <w:pPr>
                    <w:ind w:left="113" w:right="113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1</w:t>
                  </w:r>
                </w:p>
              </w:tc>
              <w:tc>
                <w:tcPr>
                  <w:tcW w:w="555" w:type="dxa"/>
                  <w:textDirection w:val="btLr"/>
                </w:tcPr>
                <w:p w14:paraId="64C7997A" w14:textId="77777777" w:rsidR="0090337D" w:rsidRPr="007C2FFB" w:rsidRDefault="0090337D" w:rsidP="00B562BB">
                  <w:pPr>
                    <w:ind w:left="113" w:right="113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4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3</w:t>
                  </w:r>
                </w:p>
              </w:tc>
              <w:tc>
                <w:tcPr>
                  <w:tcW w:w="562" w:type="dxa"/>
                  <w:textDirection w:val="btLr"/>
                </w:tcPr>
                <w:p w14:paraId="5857D475" w14:textId="77777777" w:rsidR="0090337D" w:rsidRPr="007C2FFB" w:rsidRDefault="0090337D" w:rsidP="00B562BB">
                  <w:pPr>
                    <w:ind w:left="113" w:right="113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4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2</w:t>
                  </w:r>
                </w:p>
              </w:tc>
              <w:tc>
                <w:tcPr>
                  <w:tcW w:w="542" w:type="dxa"/>
                  <w:textDirection w:val="btLr"/>
                </w:tcPr>
                <w:p w14:paraId="3C7E5F00" w14:textId="77777777" w:rsidR="0090337D" w:rsidRPr="007C2FFB" w:rsidRDefault="0090337D" w:rsidP="00B562BB">
                  <w:pPr>
                    <w:ind w:left="113" w:right="113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4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1</w:t>
                  </w:r>
                </w:p>
              </w:tc>
              <w:tc>
                <w:tcPr>
                  <w:tcW w:w="556" w:type="dxa"/>
                  <w:textDirection w:val="btLr"/>
                </w:tcPr>
                <w:p w14:paraId="570F5C50" w14:textId="77777777" w:rsidR="0090337D" w:rsidRPr="007C2FFB" w:rsidRDefault="0090337D" w:rsidP="00B562BB">
                  <w:pPr>
                    <w:ind w:left="113" w:right="113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3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2</w:t>
                  </w:r>
                </w:p>
              </w:tc>
              <w:tc>
                <w:tcPr>
                  <w:tcW w:w="537" w:type="dxa"/>
                  <w:textDirection w:val="btLr"/>
                </w:tcPr>
                <w:p w14:paraId="035556B0" w14:textId="77777777" w:rsidR="0090337D" w:rsidRPr="007C2FFB" w:rsidRDefault="0090337D" w:rsidP="00B562BB">
                  <w:pPr>
                    <w:ind w:left="113" w:right="113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3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1</w:t>
                  </w:r>
                </w:p>
              </w:tc>
              <w:tc>
                <w:tcPr>
                  <w:tcW w:w="542" w:type="dxa"/>
                  <w:textDirection w:val="btLr"/>
                </w:tcPr>
                <w:p w14:paraId="7BEB4772" w14:textId="77777777" w:rsidR="0090337D" w:rsidRPr="007C2FFB" w:rsidRDefault="0090337D" w:rsidP="00B562BB">
                  <w:pPr>
                    <w:ind w:left="113" w:right="113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2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1</w:t>
                  </w:r>
                </w:p>
              </w:tc>
              <w:tc>
                <w:tcPr>
                  <w:tcW w:w="732" w:type="dxa"/>
                  <w:textDirection w:val="btLr"/>
                </w:tcPr>
                <w:p w14:paraId="0C20D263" w14:textId="77777777" w:rsidR="0090337D" w:rsidRPr="007C2FFB" w:rsidRDefault="0090337D" w:rsidP="00B562BB">
                  <w:pPr>
                    <w:ind w:left="113" w:right="113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4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3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2</w:t>
                  </w:r>
                </w:p>
              </w:tc>
              <w:tc>
                <w:tcPr>
                  <w:tcW w:w="713" w:type="dxa"/>
                  <w:textDirection w:val="btLr"/>
                </w:tcPr>
                <w:p w14:paraId="6233CEA5" w14:textId="77777777" w:rsidR="0090337D" w:rsidRPr="007C2FFB" w:rsidRDefault="0090337D" w:rsidP="00B562BB">
                  <w:pPr>
                    <w:ind w:left="113" w:right="113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4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3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1</w:t>
                  </w:r>
                </w:p>
              </w:tc>
              <w:tc>
                <w:tcPr>
                  <w:tcW w:w="719" w:type="dxa"/>
                  <w:textDirection w:val="btLr"/>
                </w:tcPr>
                <w:p w14:paraId="788B6FFF" w14:textId="77777777" w:rsidR="0090337D" w:rsidRPr="007C2FFB" w:rsidRDefault="0090337D" w:rsidP="00B562BB">
                  <w:pPr>
                    <w:ind w:left="113" w:right="113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4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2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1</w:t>
                  </w:r>
                </w:p>
              </w:tc>
              <w:tc>
                <w:tcPr>
                  <w:tcW w:w="713" w:type="dxa"/>
                  <w:textDirection w:val="btLr"/>
                </w:tcPr>
                <w:p w14:paraId="18548499" w14:textId="77777777" w:rsidR="0090337D" w:rsidRPr="007C2FFB" w:rsidRDefault="0090337D" w:rsidP="00B562BB">
                  <w:pPr>
                    <w:ind w:left="113" w:right="113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3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2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1</w:t>
                  </w:r>
                </w:p>
              </w:tc>
              <w:tc>
                <w:tcPr>
                  <w:tcW w:w="894" w:type="dxa"/>
                  <w:textDirection w:val="btLr"/>
                </w:tcPr>
                <w:p w14:paraId="7D6F97E7" w14:textId="77777777" w:rsidR="0090337D" w:rsidRPr="007C2FFB" w:rsidRDefault="0090337D" w:rsidP="00B562BB">
                  <w:pPr>
                    <w:ind w:left="113" w:right="113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4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3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2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1</w:t>
                  </w:r>
                </w:p>
              </w:tc>
              <w:tc>
                <w:tcPr>
                  <w:tcW w:w="474" w:type="dxa"/>
                  <w:textDirection w:val="btLr"/>
                </w:tcPr>
                <w:p w14:paraId="3D236D35" w14:textId="77777777" w:rsidR="0090337D" w:rsidRPr="007C2FFB" w:rsidRDefault="0090337D" w:rsidP="00B562BB">
                  <w:pPr>
                    <w:ind w:left="113" w:right="113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F</w:t>
                  </w:r>
                  <w:r w:rsidRPr="007C2FFB">
                    <w:rPr>
                      <w:rFonts w:ascii="GOST type A" w:hAnsi="GOST type A"/>
                      <w:sz w:val="28"/>
                      <w:szCs w:val="28"/>
                      <w:vertAlign w:val="subscript"/>
                    </w:rPr>
                    <w:t>4</w:t>
                  </w:r>
                </w:p>
              </w:tc>
            </w:tr>
            <w:tr w:rsidR="0090337D" w:rsidRPr="007C2FFB" w14:paraId="3411D079" w14:textId="77777777" w:rsidTr="000243FC">
              <w:trPr>
                <w:trHeight w:val="303"/>
                <w:jc w:val="center"/>
              </w:trPr>
              <w:tc>
                <w:tcPr>
                  <w:tcW w:w="474" w:type="dxa"/>
                </w:tcPr>
                <w:p w14:paraId="027FC49A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4" w:type="dxa"/>
                </w:tcPr>
                <w:p w14:paraId="7AA600F6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4" w:type="dxa"/>
                </w:tcPr>
                <w:p w14:paraId="4D7FE657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4" w:type="dxa"/>
                </w:tcPr>
                <w:p w14:paraId="3EB463A8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555" w:type="dxa"/>
                </w:tcPr>
                <w:p w14:paraId="29600BE2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</w:t>
                  </w:r>
                </w:p>
              </w:tc>
              <w:tc>
                <w:tcPr>
                  <w:tcW w:w="562" w:type="dxa"/>
                </w:tcPr>
                <w:p w14:paraId="64B4AD7F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</w:t>
                  </w:r>
                </w:p>
              </w:tc>
              <w:tc>
                <w:tcPr>
                  <w:tcW w:w="542" w:type="dxa"/>
                </w:tcPr>
                <w:p w14:paraId="0270DD86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</w:t>
                  </w:r>
                </w:p>
              </w:tc>
              <w:tc>
                <w:tcPr>
                  <w:tcW w:w="556" w:type="dxa"/>
                </w:tcPr>
                <w:p w14:paraId="3EEEFEE0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</w:t>
                  </w:r>
                </w:p>
              </w:tc>
              <w:tc>
                <w:tcPr>
                  <w:tcW w:w="537" w:type="dxa"/>
                </w:tcPr>
                <w:p w14:paraId="71B49CC2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</w:t>
                  </w:r>
                </w:p>
              </w:tc>
              <w:tc>
                <w:tcPr>
                  <w:tcW w:w="542" w:type="dxa"/>
                </w:tcPr>
                <w:p w14:paraId="38EEB6F6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</w:t>
                  </w:r>
                </w:p>
              </w:tc>
              <w:tc>
                <w:tcPr>
                  <w:tcW w:w="732" w:type="dxa"/>
                </w:tcPr>
                <w:p w14:paraId="38EDD834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0</w:t>
                  </w:r>
                </w:p>
              </w:tc>
              <w:tc>
                <w:tcPr>
                  <w:tcW w:w="713" w:type="dxa"/>
                </w:tcPr>
                <w:p w14:paraId="178C1EC1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0</w:t>
                  </w:r>
                </w:p>
              </w:tc>
              <w:tc>
                <w:tcPr>
                  <w:tcW w:w="719" w:type="dxa"/>
                </w:tcPr>
                <w:p w14:paraId="7584A01C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0</w:t>
                  </w:r>
                </w:p>
              </w:tc>
              <w:tc>
                <w:tcPr>
                  <w:tcW w:w="713" w:type="dxa"/>
                </w:tcPr>
                <w:p w14:paraId="7BFF55BE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0</w:t>
                  </w:r>
                </w:p>
              </w:tc>
              <w:tc>
                <w:tcPr>
                  <w:tcW w:w="894" w:type="dxa"/>
                </w:tcPr>
                <w:p w14:paraId="0D8958BB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00</w:t>
                  </w:r>
                </w:p>
              </w:tc>
              <w:tc>
                <w:tcPr>
                  <w:tcW w:w="474" w:type="dxa"/>
                </w:tcPr>
                <w:p w14:paraId="691DB767" w14:textId="77777777" w:rsidR="0090337D" w:rsidRPr="007C2FFB" w:rsidRDefault="0090337D" w:rsidP="0090337D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</w:tr>
            <w:tr w:rsidR="0090337D" w:rsidRPr="007C2FFB" w14:paraId="2549E220" w14:textId="77777777" w:rsidTr="000243FC">
              <w:trPr>
                <w:trHeight w:val="310"/>
                <w:jc w:val="center"/>
              </w:trPr>
              <w:tc>
                <w:tcPr>
                  <w:tcW w:w="474" w:type="dxa"/>
                </w:tcPr>
                <w:p w14:paraId="2A777492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4" w:type="dxa"/>
                </w:tcPr>
                <w:p w14:paraId="43BFCADF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4" w:type="dxa"/>
                </w:tcPr>
                <w:p w14:paraId="2FD6B1F1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4" w:type="dxa"/>
                </w:tcPr>
                <w:p w14:paraId="5A7537BA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555" w:type="dxa"/>
                </w:tcPr>
                <w:p w14:paraId="5DE7B7DB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</w:t>
                  </w:r>
                </w:p>
              </w:tc>
              <w:tc>
                <w:tcPr>
                  <w:tcW w:w="562" w:type="dxa"/>
                </w:tcPr>
                <w:p w14:paraId="1D852BDF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</w:t>
                  </w:r>
                </w:p>
              </w:tc>
              <w:tc>
                <w:tcPr>
                  <w:tcW w:w="542" w:type="dxa"/>
                </w:tcPr>
                <w:p w14:paraId="18F0BF4A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</w:t>
                  </w:r>
                </w:p>
              </w:tc>
              <w:tc>
                <w:tcPr>
                  <w:tcW w:w="556" w:type="dxa"/>
                </w:tcPr>
                <w:p w14:paraId="66E732FA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</w:t>
                  </w:r>
                </w:p>
              </w:tc>
              <w:tc>
                <w:tcPr>
                  <w:tcW w:w="537" w:type="dxa"/>
                </w:tcPr>
                <w:p w14:paraId="4E9B8A65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</w:t>
                  </w:r>
                </w:p>
              </w:tc>
              <w:tc>
                <w:tcPr>
                  <w:tcW w:w="542" w:type="dxa"/>
                </w:tcPr>
                <w:p w14:paraId="40191BE9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</w:t>
                  </w:r>
                </w:p>
              </w:tc>
              <w:tc>
                <w:tcPr>
                  <w:tcW w:w="732" w:type="dxa"/>
                </w:tcPr>
                <w:p w14:paraId="1E507D9B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0</w:t>
                  </w:r>
                </w:p>
              </w:tc>
              <w:tc>
                <w:tcPr>
                  <w:tcW w:w="713" w:type="dxa"/>
                </w:tcPr>
                <w:p w14:paraId="10EF737C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1</w:t>
                  </w:r>
                </w:p>
              </w:tc>
              <w:tc>
                <w:tcPr>
                  <w:tcW w:w="719" w:type="dxa"/>
                  <w:shd w:val="clear" w:color="auto" w:fill="FFE599" w:themeFill="accent4" w:themeFillTint="66"/>
                </w:tcPr>
                <w:p w14:paraId="4D2E1D29" w14:textId="77777777" w:rsidR="0090337D" w:rsidRPr="007C2FFB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</w:rPr>
                    <w:t>001</w:t>
                  </w:r>
                </w:p>
              </w:tc>
              <w:tc>
                <w:tcPr>
                  <w:tcW w:w="713" w:type="dxa"/>
                  <w:shd w:val="clear" w:color="auto" w:fill="FFE599" w:themeFill="accent4" w:themeFillTint="66"/>
                </w:tcPr>
                <w:p w14:paraId="7D2181D0" w14:textId="77777777" w:rsidR="0090337D" w:rsidRPr="007C2FFB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</w:rPr>
                    <w:t>001</w:t>
                  </w:r>
                </w:p>
              </w:tc>
              <w:tc>
                <w:tcPr>
                  <w:tcW w:w="894" w:type="dxa"/>
                </w:tcPr>
                <w:p w14:paraId="097DF330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01</w:t>
                  </w:r>
                </w:p>
              </w:tc>
              <w:tc>
                <w:tcPr>
                  <w:tcW w:w="474" w:type="dxa"/>
                </w:tcPr>
                <w:p w14:paraId="3FE73E32" w14:textId="77777777" w:rsidR="0090337D" w:rsidRPr="007C2FFB" w:rsidRDefault="0090337D" w:rsidP="0090337D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90337D" w:rsidRPr="007C2FFB" w14:paraId="602428FF" w14:textId="77777777" w:rsidTr="000243FC">
              <w:trPr>
                <w:trHeight w:val="303"/>
                <w:jc w:val="center"/>
              </w:trPr>
              <w:tc>
                <w:tcPr>
                  <w:tcW w:w="474" w:type="dxa"/>
                </w:tcPr>
                <w:p w14:paraId="1E74B6ED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4" w:type="dxa"/>
                </w:tcPr>
                <w:p w14:paraId="7E9A58A4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4" w:type="dxa"/>
                </w:tcPr>
                <w:p w14:paraId="024794C7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74" w:type="dxa"/>
                </w:tcPr>
                <w:p w14:paraId="0F2339E3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555" w:type="dxa"/>
                </w:tcPr>
                <w:p w14:paraId="557077A8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</w:t>
                  </w:r>
                </w:p>
              </w:tc>
              <w:tc>
                <w:tcPr>
                  <w:tcW w:w="562" w:type="dxa"/>
                </w:tcPr>
                <w:p w14:paraId="56AB4FBB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</w:t>
                  </w:r>
                </w:p>
              </w:tc>
              <w:tc>
                <w:tcPr>
                  <w:tcW w:w="542" w:type="dxa"/>
                </w:tcPr>
                <w:p w14:paraId="051EA1C3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</w:t>
                  </w:r>
                </w:p>
              </w:tc>
              <w:tc>
                <w:tcPr>
                  <w:tcW w:w="556" w:type="dxa"/>
                </w:tcPr>
                <w:p w14:paraId="03306DBE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</w:t>
                  </w:r>
                </w:p>
              </w:tc>
              <w:tc>
                <w:tcPr>
                  <w:tcW w:w="537" w:type="dxa"/>
                </w:tcPr>
                <w:p w14:paraId="73EEB277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</w:t>
                  </w:r>
                </w:p>
              </w:tc>
              <w:tc>
                <w:tcPr>
                  <w:tcW w:w="542" w:type="dxa"/>
                </w:tcPr>
                <w:p w14:paraId="27417206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732" w:type="dxa"/>
                </w:tcPr>
                <w:p w14:paraId="14C0253A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1</w:t>
                  </w:r>
                </w:p>
              </w:tc>
              <w:tc>
                <w:tcPr>
                  <w:tcW w:w="713" w:type="dxa"/>
                </w:tcPr>
                <w:p w14:paraId="2A60DBC4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0</w:t>
                  </w:r>
                </w:p>
              </w:tc>
              <w:tc>
                <w:tcPr>
                  <w:tcW w:w="719" w:type="dxa"/>
                </w:tcPr>
                <w:p w14:paraId="60DBC2CC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0</w:t>
                  </w:r>
                </w:p>
              </w:tc>
              <w:tc>
                <w:tcPr>
                  <w:tcW w:w="713" w:type="dxa"/>
                </w:tcPr>
                <w:p w14:paraId="69CCE8B8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0</w:t>
                  </w:r>
                </w:p>
              </w:tc>
              <w:tc>
                <w:tcPr>
                  <w:tcW w:w="894" w:type="dxa"/>
                </w:tcPr>
                <w:p w14:paraId="7508C829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10</w:t>
                  </w:r>
                </w:p>
              </w:tc>
              <w:tc>
                <w:tcPr>
                  <w:tcW w:w="474" w:type="dxa"/>
                </w:tcPr>
                <w:p w14:paraId="6CF3CD9E" w14:textId="77777777" w:rsidR="0090337D" w:rsidRPr="007C2FFB" w:rsidRDefault="0090337D" w:rsidP="0090337D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</w:tr>
            <w:tr w:rsidR="0090337D" w:rsidRPr="007C2FFB" w14:paraId="2464BFD7" w14:textId="77777777" w:rsidTr="000243FC">
              <w:trPr>
                <w:trHeight w:val="310"/>
                <w:jc w:val="center"/>
              </w:trPr>
              <w:tc>
                <w:tcPr>
                  <w:tcW w:w="474" w:type="dxa"/>
                </w:tcPr>
                <w:p w14:paraId="6645AF8D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4" w:type="dxa"/>
                </w:tcPr>
                <w:p w14:paraId="1A6CAA2A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4" w:type="dxa"/>
                </w:tcPr>
                <w:p w14:paraId="55C8BCFC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74" w:type="dxa"/>
                </w:tcPr>
                <w:p w14:paraId="11070470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555" w:type="dxa"/>
                </w:tcPr>
                <w:p w14:paraId="5541FDF3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</w:t>
                  </w:r>
                </w:p>
              </w:tc>
              <w:tc>
                <w:tcPr>
                  <w:tcW w:w="562" w:type="dxa"/>
                </w:tcPr>
                <w:p w14:paraId="5FB83522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</w:t>
                  </w:r>
                </w:p>
              </w:tc>
              <w:tc>
                <w:tcPr>
                  <w:tcW w:w="542" w:type="dxa"/>
                </w:tcPr>
                <w:p w14:paraId="38DB3BBC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</w:t>
                  </w:r>
                </w:p>
              </w:tc>
              <w:tc>
                <w:tcPr>
                  <w:tcW w:w="556" w:type="dxa"/>
                </w:tcPr>
                <w:p w14:paraId="4D8F61BB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</w:t>
                  </w:r>
                </w:p>
              </w:tc>
              <w:tc>
                <w:tcPr>
                  <w:tcW w:w="537" w:type="dxa"/>
                </w:tcPr>
                <w:p w14:paraId="10A512E3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</w:t>
                  </w:r>
                </w:p>
              </w:tc>
              <w:tc>
                <w:tcPr>
                  <w:tcW w:w="542" w:type="dxa"/>
                </w:tcPr>
                <w:p w14:paraId="27D23AAD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</w:t>
                  </w:r>
                </w:p>
              </w:tc>
              <w:tc>
                <w:tcPr>
                  <w:tcW w:w="732" w:type="dxa"/>
                </w:tcPr>
                <w:p w14:paraId="4721B8C4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1</w:t>
                  </w:r>
                </w:p>
              </w:tc>
              <w:tc>
                <w:tcPr>
                  <w:tcW w:w="713" w:type="dxa"/>
                </w:tcPr>
                <w:p w14:paraId="73BA20B3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1</w:t>
                  </w:r>
                </w:p>
              </w:tc>
              <w:tc>
                <w:tcPr>
                  <w:tcW w:w="719" w:type="dxa"/>
                </w:tcPr>
                <w:p w14:paraId="468569A4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1</w:t>
                  </w:r>
                </w:p>
              </w:tc>
              <w:tc>
                <w:tcPr>
                  <w:tcW w:w="713" w:type="dxa"/>
                </w:tcPr>
                <w:p w14:paraId="073280BD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1</w:t>
                  </w:r>
                </w:p>
              </w:tc>
              <w:tc>
                <w:tcPr>
                  <w:tcW w:w="894" w:type="dxa"/>
                </w:tcPr>
                <w:p w14:paraId="37818311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11</w:t>
                  </w:r>
                </w:p>
              </w:tc>
              <w:tc>
                <w:tcPr>
                  <w:tcW w:w="474" w:type="dxa"/>
                </w:tcPr>
                <w:p w14:paraId="7E8DE3B0" w14:textId="77777777" w:rsidR="0090337D" w:rsidRPr="007C2FFB" w:rsidRDefault="0090337D" w:rsidP="0090337D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</w:tr>
            <w:tr w:rsidR="0090337D" w:rsidRPr="007C2FFB" w14:paraId="1C9FB554" w14:textId="77777777" w:rsidTr="000243FC">
              <w:trPr>
                <w:trHeight w:val="303"/>
                <w:jc w:val="center"/>
              </w:trPr>
              <w:tc>
                <w:tcPr>
                  <w:tcW w:w="474" w:type="dxa"/>
                </w:tcPr>
                <w:p w14:paraId="482059F8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4" w:type="dxa"/>
                </w:tcPr>
                <w:p w14:paraId="1C286825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74" w:type="dxa"/>
                </w:tcPr>
                <w:p w14:paraId="5530203E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4" w:type="dxa"/>
                </w:tcPr>
                <w:p w14:paraId="3251CB55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555" w:type="dxa"/>
                </w:tcPr>
                <w:p w14:paraId="06F2496F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</w:t>
                  </w:r>
                </w:p>
              </w:tc>
              <w:tc>
                <w:tcPr>
                  <w:tcW w:w="562" w:type="dxa"/>
                </w:tcPr>
                <w:p w14:paraId="17F7DABA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</w:t>
                  </w:r>
                </w:p>
              </w:tc>
              <w:tc>
                <w:tcPr>
                  <w:tcW w:w="542" w:type="dxa"/>
                </w:tcPr>
                <w:p w14:paraId="1A8EDC47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</w:t>
                  </w:r>
                </w:p>
              </w:tc>
              <w:tc>
                <w:tcPr>
                  <w:tcW w:w="556" w:type="dxa"/>
                </w:tcPr>
                <w:p w14:paraId="75A546F0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537" w:type="dxa"/>
                </w:tcPr>
                <w:p w14:paraId="609F5966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542" w:type="dxa"/>
                </w:tcPr>
                <w:p w14:paraId="5C3593C4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</w:t>
                  </w:r>
                </w:p>
              </w:tc>
              <w:tc>
                <w:tcPr>
                  <w:tcW w:w="732" w:type="dxa"/>
                </w:tcPr>
                <w:p w14:paraId="0E72ADC2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0</w:t>
                  </w:r>
                </w:p>
              </w:tc>
              <w:tc>
                <w:tcPr>
                  <w:tcW w:w="713" w:type="dxa"/>
                </w:tcPr>
                <w:p w14:paraId="6080A000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0</w:t>
                  </w:r>
                </w:p>
              </w:tc>
              <w:tc>
                <w:tcPr>
                  <w:tcW w:w="719" w:type="dxa"/>
                </w:tcPr>
                <w:p w14:paraId="41870681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0</w:t>
                  </w:r>
                </w:p>
              </w:tc>
              <w:tc>
                <w:tcPr>
                  <w:tcW w:w="713" w:type="dxa"/>
                </w:tcPr>
                <w:p w14:paraId="741148EB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0</w:t>
                  </w:r>
                </w:p>
              </w:tc>
              <w:tc>
                <w:tcPr>
                  <w:tcW w:w="894" w:type="dxa"/>
                </w:tcPr>
                <w:p w14:paraId="56275934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00</w:t>
                  </w:r>
                </w:p>
              </w:tc>
              <w:tc>
                <w:tcPr>
                  <w:tcW w:w="474" w:type="dxa"/>
                </w:tcPr>
                <w:p w14:paraId="3E960738" w14:textId="77777777" w:rsidR="0090337D" w:rsidRPr="007C2FFB" w:rsidRDefault="0090337D" w:rsidP="0090337D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</w:tr>
            <w:tr w:rsidR="0090337D" w:rsidRPr="007C2FFB" w14:paraId="0BBC3C8E" w14:textId="77777777" w:rsidTr="000243FC">
              <w:trPr>
                <w:trHeight w:val="310"/>
                <w:jc w:val="center"/>
              </w:trPr>
              <w:tc>
                <w:tcPr>
                  <w:tcW w:w="474" w:type="dxa"/>
                </w:tcPr>
                <w:p w14:paraId="35FC2405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4" w:type="dxa"/>
                </w:tcPr>
                <w:p w14:paraId="24FE98C1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74" w:type="dxa"/>
                </w:tcPr>
                <w:p w14:paraId="5636DBC9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4" w:type="dxa"/>
                </w:tcPr>
                <w:p w14:paraId="119A864A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555" w:type="dxa"/>
                </w:tcPr>
                <w:p w14:paraId="701E774F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</w:t>
                  </w:r>
                </w:p>
              </w:tc>
              <w:tc>
                <w:tcPr>
                  <w:tcW w:w="562" w:type="dxa"/>
                </w:tcPr>
                <w:p w14:paraId="5BD3F4E7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</w:t>
                  </w:r>
                </w:p>
              </w:tc>
              <w:tc>
                <w:tcPr>
                  <w:tcW w:w="542" w:type="dxa"/>
                </w:tcPr>
                <w:p w14:paraId="6D672EA3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</w:t>
                  </w:r>
                </w:p>
              </w:tc>
              <w:tc>
                <w:tcPr>
                  <w:tcW w:w="556" w:type="dxa"/>
                </w:tcPr>
                <w:p w14:paraId="2A75128F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537" w:type="dxa"/>
                </w:tcPr>
                <w:p w14:paraId="6855CECA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</w:t>
                  </w:r>
                </w:p>
              </w:tc>
              <w:tc>
                <w:tcPr>
                  <w:tcW w:w="542" w:type="dxa"/>
                </w:tcPr>
                <w:p w14:paraId="3EEB093A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</w:t>
                  </w:r>
                </w:p>
              </w:tc>
              <w:tc>
                <w:tcPr>
                  <w:tcW w:w="732" w:type="dxa"/>
                </w:tcPr>
                <w:p w14:paraId="59CDDAD9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0</w:t>
                  </w:r>
                </w:p>
              </w:tc>
              <w:tc>
                <w:tcPr>
                  <w:tcW w:w="713" w:type="dxa"/>
                </w:tcPr>
                <w:p w14:paraId="49519C6F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1</w:t>
                  </w:r>
                </w:p>
              </w:tc>
              <w:tc>
                <w:tcPr>
                  <w:tcW w:w="719" w:type="dxa"/>
                  <w:shd w:val="clear" w:color="auto" w:fill="FFE599" w:themeFill="accent4" w:themeFillTint="66"/>
                </w:tcPr>
                <w:p w14:paraId="5AEB33DA" w14:textId="77777777" w:rsidR="0090337D" w:rsidRPr="007C2FFB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</w:rPr>
                    <w:t>001</w:t>
                  </w:r>
                </w:p>
              </w:tc>
              <w:tc>
                <w:tcPr>
                  <w:tcW w:w="713" w:type="dxa"/>
                </w:tcPr>
                <w:p w14:paraId="0C3110C2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1</w:t>
                  </w:r>
                </w:p>
              </w:tc>
              <w:tc>
                <w:tcPr>
                  <w:tcW w:w="894" w:type="dxa"/>
                </w:tcPr>
                <w:p w14:paraId="515C9ECB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01</w:t>
                  </w:r>
                </w:p>
              </w:tc>
              <w:tc>
                <w:tcPr>
                  <w:tcW w:w="474" w:type="dxa"/>
                </w:tcPr>
                <w:p w14:paraId="6944B40D" w14:textId="77777777" w:rsidR="0090337D" w:rsidRPr="007C2FFB" w:rsidRDefault="0090337D" w:rsidP="0090337D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90337D" w:rsidRPr="007C2FFB" w14:paraId="7A32E048" w14:textId="77777777" w:rsidTr="000243FC">
              <w:trPr>
                <w:trHeight w:val="303"/>
                <w:jc w:val="center"/>
              </w:trPr>
              <w:tc>
                <w:tcPr>
                  <w:tcW w:w="474" w:type="dxa"/>
                </w:tcPr>
                <w:p w14:paraId="4F6BC14B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4" w:type="dxa"/>
                </w:tcPr>
                <w:p w14:paraId="73E32C71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74" w:type="dxa"/>
                </w:tcPr>
                <w:p w14:paraId="6D2CCEDA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74" w:type="dxa"/>
                </w:tcPr>
                <w:p w14:paraId="6B087F4C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555" w:type="dxa"/>
                </w:tcPr>
                <w:p w14:paraId="40087B6C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</w:t>
                  </w:r>
                </w:p>
              </w:tc>
              <w:tc>
                <w:tcPr>
                  <w:tcW w:w="562" w:type="dxa"/>
                </w:tcPr>
                <w:p w14:paraId="2073BEF8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</w:t>
                  </w:r>
                </w:p>
              </w:tc>
              <w:tc>
                <w:tcPr>
                  <w:tcW w:w="542" w:type="dxa"/>
                </w:tcPr>
                <w:p w14:paraId="1371F6AE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</w:t>
                  </w:r>
                </w:p>
              </w:tc>
              <w:tc>
                <w:tcPr>
                  <w:tcW w:w="556" w:type="dxa"/>
                </w:tcPr>
                <w:p w14:paraId="161128BC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</w:t>
                  </w:r>
                </w:p>
              </w:tc>
              <w:tc>
                <w:tcPr>
                  <w:tcW w:w="537" w:type="dxa"/>
                </w:tcPr>
                <w:p w14:paraId="2B547EA1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542" w:type="dxa"/>
                </w:tcPr>
                <w:p w14:paraId="638AA128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732" w:type="dxa"/>
                </w:tcPr>
                <w:p w14:paraId="58555DFC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1</w:t>
                  </w:r>
                </w:p>
              </w:tc>
              <w:tc>
                <w:tcPr>
                  <w:tcW w:w="713" w:type="dxa"/>
                </w:tcPr>
                <w:p w14:paraId="5E03804F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0</w:t>
                  </w:r>
                </w:p>
              </w:tc>
              <w:tc>
                <w:tcPr>
                  <w:tcW w:w="719" w:type="dxa"/>
                </w:tcPr>
                <w:p w14:paraId="475E48E4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0</w:t>
                  </w:r>
                </w:p>
              </w:tc>
              <w:tc>
                <w:tcPr>
                  <w:tcW w:w="713" w:type="dxa"/>
                </w:tcPr>
                <w:p w14:paraId="071F25C7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0</w:t>
                  </w:r>
                </w:p>
              </w:tc>
              <w:tc>
                <w:tcPr>
                  <w:tcW w:w="894" w:type="dxa"/>
                </w:tcPr>
                <w:p w14:paraId="50F8F9B1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10</w:t>
                  </w:r>
                </w:p>
              </w:tc>
              <w:tc>
                <w:tcPr>
                  <w:tcW w:w="474" w:type="dxa"/>
                </w:tcPr>
                <w:p w14:paraId="7A8FD031" w14:textId="77777777" w:rsidR="0090337D" w:rsidRPr="007C2FFB" w:rsidRDefault="0090337D" w:rsidP="0090337D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</w:tr>
            <w:tr w:rsidR="0090337D" w:rsidRPr="007C2FFB" w14:paraId="5D3AD66D" w14:textId="77777777" w:rsidTr="000243FC">
              <w:trPr>
                <w:trHeight w:val="310"/>
                <w:jc w:val="center"/>
              </w:trPr>
              <w:tc>
                <w:tcPr>
                  <w:tcW w:w="474" w:type="dxa"/>
                </w:tcPr>
                <w:p w14:paraId="0CD32D5C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4" w:type="dxa"/>
                </w:tcPr>
                <w:p w14:paraId="1C7FD800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74" w:type="dxa"/>
                </w:tcPr>
                <w:p w14:paraId="6F8E269A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74" w:type="dxa"/>
                </w:tcPr>
                <w:p w14:paraId="3B6BE166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555" w:type="dxa"/>
                </w:tcPr>
                <w:p w14:paraId="34B2DED9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</w:t>
                  </w:r>
                </w:p>
              </w:tc>
              <w:tc>
                <w:tcPr>
                  <w:tcW w:w="562" w:type="dxa"/>
                </w:tcPr>
                <w:p w14:paraId="4D1BE7AC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</w:t>
                  </w:r>
                </w:p>
              </w:tc>
              <w:tc>
                <w:tcPr>
                  <w:tcW w:w="542" w:type="dxa"/>
                </w:tcPr>
                <w:p w14:paraId="42939E35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</w:t>
                  </w:r>
                </w:p>
              </w:tc>
              <w:tc>
                <w:tcPr>
                  <w:tcW w:w="556" w:type="dxa"/>
                </w:tcPr>
                <w:p w14:paraId="3429203C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</w:t>
                  </w:r>
                </w:p>
              </w:tc>
              <w:tc>
                <w:tcPr>
                  <w:tcW w:w="537" w:type="dxa"/>
                </w:tcPr>
                <w:p w14:paraId="28C6747E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</w:t>
                  </w:r>
                </w:p>
              </w:tc>
              <w:tc>
                <w:tcPr>
                  <w:tcW w:w="542" w:type="dxa"/>
                </w:tcPr>
                <w:p w14:paraId="606FBF51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</w:t>
                  </w:r>
                </w:p>
              </w:tc>
              <w:tc>
                <w:tcPr>
                  <w:tcW w:w="732" w:type="dxa"/>
                </w:tcPr>
                <w:p w14:paraId="3A0B7372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1</w:t>
                  </w:r>
                </w:p>
              </w:tc>
              <w:tc>
                <w:tcPr>
                  <w:tcW w:w="713" w:type="dxa"/>
                </w:tcPr>
                <w:p w14:paraId="6458C144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1</w:t>
                  </w:r>
                </w:p>
              </w:tc>
              <w:tc>
                <w:tcPr>
                  <w:tcW w:w="719" w:type="dxa"/>
                </w:tcPr>
                <w:p w14:paraId="3BFB3A46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1</w:t>
                  </w:r>
                </w:p>
              </w:tc>
              <w:tc>
                <w:tcPr>
                  <w:tcW w:w="713" w:type="dxa"/>
                </w:tcPr>
                <w:p w14:paraId="2FF770D6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1</w:t>
                  </w:r>
                </w:p>
              </w:tc>
              <w:tc>
                <w:tcPr>
                  <w:tcW w:w="894" w:type="dxa"/>
                </w:tcPr>
                <w:p w14:paraId="42B0A0AD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11</w:t>
                  </w:r>
                </w:p>
              </w:tc>
              <w:tc>
                <w:tcPr>
                  <w:tcW w:w="474" w:type="dxa"/>
                </w:tcPr>
                <w:p w14:paraId="0D10EC03" w14:textId="77777777" w:rsidR="0090337D" w:rsidRPr="007C2FFB" w:rsidRDefault="0090337D" w:rsidP="0090337D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</w:tr>
            <w:tr w:rsidR="0090337D" w:rsidRPr="007C2FFB" w14:paraId="718398F8" w14:textId="77777777" w:rsidTr="000243FC">
              <w:trPr>
                <w:trHeight w:val="303"/>
                <w:jc w:val="center"/>
              </w:trPr>
              <w:tc>
                <w:tcPr>
                  <w:tcW w:w="474" w:type="dxa"/>
                </w:tcPr>
                <w:p w14:paraId="3540FB4D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74" w:type="dxa"/>
                </w:tcPr>
                <w:p w14:paraId="18F57B70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4" w:type="dxa"/>
                </w:tcPr>
                <w:p w14:paraId="1C8D2F96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4" w:type="dxa"/>
                </w:tcPr>
                <w:p w14:paraId="6F67544C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555" w:type="dxa"/>
                  <w:shd w:val="clear" w:color="auto" w:fill="FFE599" w:themeFill="accent4" w:themeFillTint="66"/>
                </w:tcPr>
                <w:p w14:paraId="6A19DA66" w14:textId="77777777" w:rsidR="0090337D" w:rsidRPr="007C2FFB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562" w:type="dxa"/>
                </w:tcPr>
                <w:p w14:paraId="7CDC5F61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542" w:type="dxa"/>
                  <w:shd w:val="clear" w:color="auto" w:fill="FFE599" w:themeFill="accent4" w:themeFillTint="66"/>
                </w:tcPr>
                <w:p w14:paraId="2D4414C2" w14:textId="77777777" w:rsidR="0090337D" w:rsidRPr="007C2FFB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556" w:type="dxa"/>
                </w:tcPr>
                <w:p w14:paraId="27DD2E85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</w:t>
                  </w:r>
                </w:p>
              </w:tc>
              <w:tc>
                <w:tcPr>
                  <w:tcW w:w="537" w:type="dxa"/>
                </w:tcPr>
                <w:p w14:paraId="6B4E6833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</w:t>
                  </w:r>
                </w:p>
              </w:tc>
              <w:tc>
                <w:tcPr>
                  <w:tcW w:w="542" w:type="dxa"/>
                </w:tcPr>
                <w:p w14:paraId="3A005C19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</w:t>
                  </w:r>
                </w:p>
              </w:tc>
              <w:tc>
                <w:tcPr>
                  <w:tcW w:w="732" w:type="dxa"/>
                </w:tcPr>
                <w:p w14:paraId="3AD9F064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0</w:t>
                  </w:r>
                </w:p>
              </w:tc>
              <w:tc>
                <w:tcPr>
                  <w:tcW w:w="713" w:type="dxa"/>
                </w:tcPr>
                <w:p w14:paraId="55E806D7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0</w:t>
                  </w:r>
                </w:p>
              </w:tc>
              <w:tc>
                <w:tcPr>
                  <w:tcW w:w="719" w:type="dxa"/>
                </w:tcPr>
                <w:p w14:paraId="415B5021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0</w:t>
                  </w:r>
                </w:p>
              </w:tc>
              <w:tc>
                <w:tcPr>
                  <w:tcW w:w="713" w:type="dxa"/>
                </w:tcPr>
                <w:p w14:paraId="671DDCA6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0</w:t>
                  </w:r>
                </w:p>
              </w:tc>
              <w:tc>
                <w:tcPr>
                  <w:tcW w:w="894" w:type="dxa"/>
                </w:tcPr>
                <w:p w14:paraId="7FA6C443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00</w:t>
                  </w:r>
                </w:p>
              </w:tc>
              <w:tc>
                <w:tcPr>
                  <w:tcW w:w="474" w:type="dxa"/>
                </w:tcPr>
                <w:p w14:paraId="3BC43720" w14:textId="77777777" w:rsidR="0090337D" w:rsidRPr="007C2FFB" w:rsidRDefault="0090337D" w:rsidP="0090337D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90337D" w:rsidRPr="007C2FFB" w14:paraId="78CD7303" w14:textId="77777777" w:rsidTr="000243FC">
              <w:trPr>
                <w:trHeight w:val="303"/>
                <w:jc w:val="center"/>
              </w:trPr>
              <w:tc>
                <w:tcPr>
                  <w:tcW w:w="474" w:type="dxa"/>
                </w:tcPr>
                <w:p w14:paraId="609053D5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74" w:type="dxa"/>
                </w:tcPr>
                <w:p w14:paraId="1BED0865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4" w:type="dxa"/>
                </w:tcPr>
                <w:p w14:paraId="6F67C163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4" w:type="dxa"/>
                </w:tcPr>
                <w:p w14:paraId="7A72E3BB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555" w:type="dxa"/>
                  <w:shd w:val="clear" w:color="auto" w:fill="FFE599" w:themeFill="accent4" w:themeFillTint="66"/>
                </w:tcPr>
                <w:p w14:paraId="24976503" w14:textId="77777777" w:rsidR="0090337D" w:rsidRPr="007C2FFB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562" w:type="dxa"/>
                </w:tcPr>
                <w:p w14:paraId="5F0AE31A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542" w:type="dxa"/>
                </w:tcPr>
                <w:p w14:paraId="3FB7536F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</w:t>
                  </w:r>
                </w:p>
              </w:tc>
              <w:tc>
                <w:tcPr>
                  <w:tcW w:w="556" w:type="dxa"/>
                </w:tcPr>
                <w:p w14:paraId="77088DE1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</w:t>
                  </w:r>
                </w:p>
              </w:tc>
              <w:tc>
                <w:tcPr>
                  <w:tcW w:w="537" w:type="dxa"/>
                </w:tcPr>
                <w:p w14:paraId="1E37F8A9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</w:t>
                  </w:r>
                </w:p>
              </w:tc>
              <w:tc>
                <w:tcPr>
                  <w:tcW w:w="542" w:type="dxa"/>
                </w:tcPr>
                <w:p w14:paraId="644B320D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</w:t>
                  </w:r>
                </w:p>
              </w:tc>
              <w:tc>
                <w:tcPr>
                  <w:tcW w:w="732" w:type="dxa"/>
                </w:tcPr>
                <w:p w14:paraId="33CC0194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0</w:t>
                  </w:r>
                </w:p>
              </w:tc>
              <w:tc>
                <w:tcPr>
                  <w:tcW w:w="713" w:type="dxa"/>
                </w:tcPr>
                <w:p w14:paraId="346550F9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1</w:t>
                  </w:r>
                </w:p>
              </w:tc>
              <w:tc>
                <w:tcPr>
                  <w:tcW w:w="719" w:type="dxa"/>
                </w:tcPr>
                <w:p w14:paraId="2DE041DE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1</w:t>
                  </w:r>
                </w:p>
              </w:tc>
              <w:tc>
                <w:tcPr>
                  <w:tcW w:w="713" w:type="dxa"/>
                  <w:shd w:val="clear" w:color="auto" w:fill="FFE599" w:themeFill="accent4" w:themeFillTint="66"/>
                </w:tcPr>
                <w:p w14:paraId="0F4B9A39" w14:textId="77777777" w:rsidR="0090337D" w:rsidRPr="007C2FFB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</w:rPr>
                    <w:t>001</w:t>
                  </w:r>
                </w:p>
              </w:tc>
              <w:tc>
                <w:tcPr>
                  <w:tcW w:w="894" w:type="dxa"/>
                </w:tcPr>
                <w:p w14:paraId="62683580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01</w:t>
                  </w:r>
                </w:p>
              </w:tc>
              <w:tc>
                <w:tcPr>
                  <w:tcW w:w="474" w:type="dxa"/>
                </w:tcPr>
                <w:p w14:paraId="52D96390" w14:textId="77777777" w:rsidR="0090337D" w:rsidRPr="007C2FFB" w:rsidRDefault="0090337D" w:rsidP="0090337D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90337D" w:rsidRPr="007C2FFB" w14:paraId="239A4C03" w14:textId="77777777" w:rsidTr="000243FC">
              <w:trPr>
                <w:trHeight w:val="310"/>
                <w:jc w:val="center"/>
              </w:trPr>
              <w:tc>
                <w:tcPr>
                  <w:tcW w:w="474" w:type="dxa"/>
                </w:tcPr>
                <w:p w14:paraId="7CC222E9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74" w:type="dxa"/>
                </w:tcPr>
                <w:p w14:paraId="3EC24958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4" w:type="dxa"/>
                </w:tcPr>
                <w:p w14:paraId="3E8482D2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74" w:type="dxa"/>
                </w:tcPr>
                <w:p w14:paraId="7C9B818F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555" w:type="dxa"/>
                  <w:shd w:val="clear" w:color="auto" w:fill="FFE599" w:themeFill="accent4" w:themeFillTint="66"/>
                </w:tcPr>
                <w:p w14:paraId="74C651E4" w14:textId="77777777" w:rsidR="0090337D" w:rsidRPr="007C2FFB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562" w:type="dxa"/>
                  <w:shd w:val="clear" w:color="auto" w:fill="FFE599" w:themeFill="accent4" w:themeFillTint="66"/>
                </w:tcPr>
                <w:p w14:paraId="77409D46" w14:textId="77777777" w:rsidR="0090337D" w:rsidRPr="007C2FFB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</w:rPr>
                    <w:t>11</w:t>
                  </w:r>
                </w:p>
              </w:tc>
              <w:tc>
                <w:tcPr>
                  <w:tcW w:w="542" w:type="dxa"/>
                  <w:shd w:val="clear" w:color="auto" w:fill="FFE599" w:themeFill="accent4" w:themeFillTint="66"/>
                </w:tcPr>
                <w:p w14:paraId="04DE739B" w14:textId="77777777" w:rsidR="0090337D" w:rsidRPr="007C2FFB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556" w:type="dxa"/>
                </w:tcPr>
                <w:p w14:paraId="6505A772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</w:t>
                  </w:r>
                </w:p>
              </w:tc>
              <w:tc>
                <w:tcPr>
                  <w:tcW w:w="537" w:type="dxa"/>
                </w:tcPr>
                <w:p w14:paraId="24F5ABB7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</w:t>
                  </w:r>
                </w:p>
              </w:tc>
              <w:tc>
                <w:tcPr>
                  <w:tcW w:w="542" w:type="dxa"/>
                </w:tcPr>
                <w:p w14:paraId="7FC94326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732" w:type="dxa"/>
                </w:tcPr>
                <w:p w14:paraId="6722076E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1</w:t>
                  </w:r>
                </w:p>
              </w:tc>
              <w:tc>
                <w:tcPr>
                  <w:tcW w:w="713" w:type="dxa"/>
                </w:tcPr>
                <w:p w14:paraId="1F840644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0</w:t>
                  </w:r>
                </w:p>
              </w:tc>
              <w:tc>
                <w:tcPr>
                  <w:tcW w:w="719" w:type="dxa"/>
                </w:tcPr>
                <w:p w14:paraId="26F1297C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0</w:t>
                  </w:r>
                </w:p>
              </w:tc>
              <w:tc>
                <w:tcPr>
                  <w:tcW w:w="713" w:type="dxa"/>
                </w:tcPr>
                <w:p w14:paraId="0CD1382A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0</w:t>
                  </w:r>
                </w:p>
              </w:tc>
              <w:tc>
                <w:tcPr>
                  <w:tcW w:w="894" w:type="dxa"/>
                </w:tcPr>
                <w:p w14:paraId="51646CFD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10</w:t>
                  </w:r>
                </w:p>
              </w:tc>
              <w:tc>
                <w:tcPr>
                  <w:tcW w:w="474" w:type="dxa"/>
                </w:tcPr>
                <w:p w14:paraId="14B5F590" w14:textId="77777777" w:rsidR="0090337D" w:rsidRPr="007C2FFB" w:rsidRDefault="0090337D" w:rsidP="0090337D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90337D" w:rsidRPr="007C2FFB" w14:paraId="523B3B3D" w14:textId="77777777" w:rsidTr="000243FC">
              <w:trPr>
                <w:trHeight w:val="303"/>
                <w:jc w:val="center"/>
              </w:trPr>
              <w:tc>
                <w:tcPr>
                  <w:tcW w:w="474" w:type="dxa"/>
                </w:tcPr>
                <w:p w14:paraId="7162D97E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74" w:type="dxa"/>
                </w:tcPr>
                <w:p w14:paraId="783E9EC5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4" w:type="dxa"/>
                </w:tcPr>
                <w:p w14:paraId="155DF044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74" w:type="dxa"/>
                </w:tcPr>
                <w:p w14:paraId="4FD72E8E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555" w:type="dxa"/>
                  <w:shd w:val="clear" w:color="auto" w:fill="FFE599" w:themeFill="accent4" w:themeFillTint="66"/>
                </w:tcPr>
                <w:p w14:paraId="0D21CCDD" w14:textId="77777777" w:rsidR="0090337D" w:rsidRPr="007C2FFB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562" w:type="dxa"/>
                  <w:shd w:val="clear" w:color="auto" w:fill="FFE599" w:themeFill="accent4" w:themeFillTint="66"/>
                </w:tcPr>
                <w:p w14:paraId="64BCF481" w14:textId="77777777" w:rsidR="0090337D" w:rsidRPr="007C2FFB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</w:rPr>
                    <w:t>11</w:t>
                  </w:r>
                </w:p>
              </w:tc>
              <w:tc>
                <w:tcPr>
                  <w:tcW w:w="542" w:type="dxa"/>
                </w:tcPr>
                <w:p w14:paraId="3FFCD7DF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</w:t>
                  </w:r>
                </w:p>
              </w:tc>
              <w:tc>
                <w:tcPr>
                  <w:tcW w:w="556" w:type="dxa"/>
                </w:tcPr>
                <w:p w14:paraId="61F26C23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</w:t>
                  </w:r>
                </w:p>
              </w:tc>
              <w:tc>
                <w:tcPr>
                  <w:tcW w:w="537" w:type="dxa"/>
                </w:tcPr>
                <w:p w14:paraId="2C2B6AA9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</w:t>
                  </w:r>
                </w:p>
              </w:tc>
              <w:tc>
                <w:tcPr>
                  <w:tcW w:w="542" w:type="dxa"/>
                </w:tcPr>
                <w:p w14:paraId="18A7971C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</w:t>
                  </w:r>
                </w:p>
              </w:tc>
              <w:tc>
                <w:tcPr>
                  <w:tcW w:w="732" w:type="dxa"/>
                </w:tcPr>
                <w:p w14:paraId="705CCC1C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1</w:t>
                  </w:r>
                </w:p>
              </w:tc>
              <w:tc>
                <w:tcPr>
                  <w:tcW w:w="713" w:type="dxa"/>
                </w:tcPr>
                <w:p w14:paraId="330F3E31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1</w:t>
                  </w:r>
                </w:p>
              </w:tc>
              <w:tc>
                <w:tcPr>
                  <w:tcW w:w="719" w:type="dxa"/>
                </w:tcPr>
                <w:p w14:paraId="6AD1A68E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1</w:t>
                  </w:r>
                </w:p>
              </w:tc>
              <w:tc>
                <w:tcPr>
                  <w:tcW w:w="713" w:type="dxa"/>
                </w:tcPr>
                <w:p w14:paraId="07EF7DBD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1</w:t>
                  </w:r>
                </w:p>
              </w:tc>
              <w:tc>
                <w:tcPr>
                  <w:tcW w:w="894" w:type="dxa"/>
                </w:tcPr>
                <w:p w14:paraId="09B781B9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11</w:t>
                  </w:r>
                </w:p>
              </w:tc>
              <w:tc>
                <w:tcPr>
                  <w:tcW w:w="474" w:type="dxa"/>
                </w:tcPr>
                <w:p w14:paraId="5FF84350" w14:textId="77777777" w:rsidR="0090337D" w:rsidRPr="007C2FFB" w:rsidRDefault="0090337D" w:rsidP="0090337D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90337D" w:rsidRPr="007C2FFB" w14:paraId="7DD4A1A3" w14:textId="77777777" w:rsidTr="000243FC">
              <w:trPr>
                <w:trHeight w:val="310"/>
                <w:jc w:val="center"/>
              </w:trPr>
              <w:tc>
                <w:tcPr>
                  <w:tcW w:w="474" w:type="dxa"/>
                </w:tcPr>
                <w:p w14:paraId="455C7192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74" w:type="dxa"/>
                </w:tcPr>
                <w:p w14:paraId="067DC2C9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74" w:type="dxa"/>
                </w:tcPr>
                <w:p w14:paraId="21A65D35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4" w:type="dxa"/>
                </w:tcPr>
                <w:p w14:paraId="065278F9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555" w:type="dxa"/>
                </w:tcPr>
                <w:p w14:paraId="24F79D35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</w:t>
                  </w:r>
                </w:p>
              </w:tc>
              <w:tc>
                <w:tcPr>
                  <w:tcW w:w="562" w:type="dxa"/>
                </w:tcPr>
                <w:p w14:paraId="4A56CF4C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542" w:type="dxa"/>
                  <w:shd w:val="clear" w:color="auto" w:fill="FFE599" w:themeFill="accent4" w:themeFillTint="66"/>
                </w:tcPr>
                <w:p w14:paraId="7F5B76AA" w14:textId="77777777" w:rsidR="0090337D" w:rsidRPr="007C2FFB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556" w:type="dxa"/>
                </w:tcPr>
                <w:p w14:paraId="72E452B6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537" w:type="dxa"/>
                </w:tcPr>
                <w:p w14:paraId="3C46132B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542" w:type="dxa"/>
                </w:tcPr>
                <w:p w14:paraId="675A269F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</w:t>
                  </w:r>
                </w:p>
              </w:tc>
              <w:tc>
                <w:tcPr>
                  <w:tcW w:w="732" w:type="dxa"/>
                </w:tcPr>
                <w:p w14:paraId="08887EFA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0</w:t>
                  </w:r>
                </w:p>
              </w:tc>
              <w:tc>
                <w:tcPr>
                  <w:tcW w:w="713" w:type="dxa"/>
                </w:tcPr>
                <w:p w14:paraId="777BEECB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0</w:t>
                  </w:r>
                </w:p>
              </w:tc>
              <w:tc>
                <w:tcPr>
                  <w:tcW w:w="719" w:type="dxa"/>
                </w:tcPr>
                <w:p w14:paraId="6884E7DE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0</w:t>
                  </w:r>
                </w:p>
              </w:tc>
              <w:tc>
                <w:tcPr>
                  <w:tcW w:w="713" w:type="dxa"/>
                </w:tcPr>
                <w:p w14:paraId="4DC00EE2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0</w:t>
                  </w:r>
                </w:p>
              </w:tc>
              <w:tc>
                <w:tcPr>
                  <w:tcW w:w="894" w:type="dxa"/>
                </w:tcPr>
                <w:p w14:paraId="5C07C8C5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00</w:t>
                  </w:r>
                </w:p>
              </w:tc>
              <w:tc>
                <w:tcPr>
                  <w:tcW w:w="474" w:type="dxa"/>
                </w:tcPr>
                <w:p w14:paraId="31AE1126" w14:textId="77777777" w:rsidR="0090337D" w:rsidRPr="007C2FFB" w:rsidRDefault="0090337D" w:rsidP="0090337D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90337D" w:rsidRPr="007C2FFB" w14:paraId="19E68CA9" w14:textId="77777777" w:rsidTr="000243FC">
              <w:trPr>
                <w:trHeight w:val="303"/>
                <w:jc w:val="center"/>
              </w:trPr>
              <w:tc>
                <w:tcPr>
                  <w:tcW w:w="474" w:type="dxa"/>
                </w:tcPr>
                <w:p w14:paraId="6149EB51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74" w:type="dxa"/>
                </w:tcPr>
                <w:p w14:paraId="6BD55B10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74" w:type="dxa"/>
                </w:tcPr>
                <w:p w14:paraId="73137071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74" w:type="dxa"/>
                </w:tcPr>
                <w:p w14:paraId="4BCD942A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555" w:type="dxa"/>
                </w:tcPr>
                <w:p w14:paraId="28B9E581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</w:t>
                  </w:r>
                </w:p>
              </w:tc>
              <w:tc>
                <w:tcPr>
                  <w:tcW w:w="562" w:type="dxa"/>
                </w:tcPr>
                <w:p w14:paraId="7EA63BF5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542" w:type="dxa"/>
                </w:tcPr>
                <w:p w14:paraId="4A572BC0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</w:t>
                  </w:r>
                </w:p>
              </w:tc>
              <w:tc>
                <w:tcPr>
                  <w:tcW w:w="556" w:type="dxa"/>
                </w:tcPr>
                <w:p w14:paraId="0D36476F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537" w:type="dxa"/>
                </w:tcPr>
                <w:p w14:paraId="765F2944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</w:t>
                  </w:r>
                </w:p>
              </w:tc>
              <w:tc>
                <w:tcPr>
                  <w:tcW w:w="542" w:type="dxa"/>
                </w:tcPr>
                <w:p w14:paraId="3BBEFB88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</w:t>
                  </w:r>
                </w:p>
              </w:tc>
              <w:tc>
                <w:tcPr>
                  <w:tcW w:w="732" w:type="dxa"/>
                </w:tcPr>
                <w:p w14:paraId="28C4648D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0</w:t>
                  </w:r>
                </w:p>
              </w:tc>
              <w:tc>
                <w:tcPr>
                  <w:tcW w:w="713" w:type="dxa"/>
                </w:tcPr>
                <w:p w14:paraId="11524E64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1</w:t>
                  </w:r>
                </w:p>
              </w:tc>
              <w:tc>
                <w:tcPr>
                  <w:tcW w:w="719" w:type="dxa"/>
                </w:tcPr>
                <w:p w14:paraId="1D960BA7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1</w:t>
                  </w:r>
                </w:p>
              </w:tc>
              <w:tc>
                <w:tcPr>
                  <w:tcW w:w="713" w:type="dxa"/>
                </w:tcPr>
                <w:p w14:paraId="2049B76C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1</w:t>
                  </w:r>
                </w:p>
              </w:tc>
              <w:tc>
                <w:tcPr>
                  <w:tcW w:w="894" w:type="dxa"/>
                </w:tcPr>
                <w:p w14:paraId="470E7516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01</w:t>
                  </w:r>
                </w:p>
              </w:tc>
              <w:tc>
                <w:tcPr>
                  <w:tcW w:w="474" w:type="dxa"/>
                </w:tcPr>
                <w:p w14:paraId="10AEB871" w14:textId="77777777" w:rsidR="0090337D" w:rsidRPr="007C2FFB" w:rsidRDefault="0090337D" w:rsidP="0090337D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</w:tr>
            <w:tr w:rsidR="0090337D" w:rsidRPr="007C2FFB" w14:paraId="54DA995A" w14:textId="77777777" w:rsidTr="000243FC">
              <w:trPr>
                <w:trHeight w:val="310"/>
                <w:jc w:val="center"/>
              </w:trPr>
              <w:tc>
                <w:tcPr>
                  <w:tcW w:w="474" w:type="dxa"/>
                </w:tcPr>
                <w:p w14:paraId="3CAEFF6B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74" w:type="dxa"/>
                </w:tcPr>
                <w:p w14:paraId="2089856A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74" w:type="dxa"/>
                </w:tcPr>
                <w:p w14:paraId="56CFE94E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74" w:type="dxa"/>
                </w:tcPr>
                <w:p w14:paraId="01363F37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555" w:type="dxa"/>
                </w:tcPr>
                <w:p w14:paraId="1923C759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</w:t>
                  </w:r>
                </w:p>
              </w:tc>
              <w:tc>
                <w:tcPr>
                  <w:tcW w:w="562" w:type="dxa"/>
                  <w:shd w:val="clear" w:color="auto" w:fill="FFE599" w:themeFill="accent4" w:themeFillTint="66"/>
                </w:tcPr>
                <w:p w14:paraId="0CA354D0" w14:textId="77777777" w:rsidR="0090337D" w:rsidRPr="007C2FFB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</w:rPr>
                    <w:t>11</w:t>
                  </w:r>
                </w:p>
              </w:tc>
              <w:tc>
                <w:tcPr>
                  <w:tcW w:w="542" w:type="dxa"/>
                  <w:shd w:val="clear" w:color="auto" w:fill="FFE599" w:themeFill="accent4" w:themeFillTint="66"/>
                </w:tcPr>
                <w:p w14:paraId="70F9665F" w14:textId="77777777" w:rsidR="0090337D" w:rsidRPr="007C2FFB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556" w:type="dxa"/>
                </w:tcPr>
                <w:p w14:paraId="2AD9328D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</w:t>
                  </w:r>
                </w:p>
              </w:tc>
              <w:tc>
                <w:tcPr>
                  <w:tcW w:w="537" w:type="dxa"/>
                </w:tcPr>
                <w:p w14:paraId="697519F8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542" w:type="dxa"/>
                </w:tcPr>
                <w:p w14:paraId="4C723BA0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732" w:type="dxa"/>
                </w:tcPr>
                <w:p w14:paraId="55663E9E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1</w:t>
                  </w:r>
                </w:p>
              </w:tc>
              <w:tc>
                <w:tcPr>
                  <w:tcW w:w="713" w:type="dxa"/>
                </w:tcPr>
                <w:p w14:paraId="4E7D16E7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0</w:t>
                  </w:r>
                </w:p>
              </w:tc>
              <w:tc>
                <w:tcPr>
                  <w:tcW w:w="719" w:type="dxa"/>
                </w:tcPr>
                <w:p w14:paraId="2FE47E26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0</w:t>
                  </w:r>
                </w:p>
              </w:tc>
              <w:tc>
                <w:tcPr>
                  <w:tcW w:w="713" w:type="dxa"/>
                </w:tcPr>
                <w:p w14:paraId="6BC856A9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0</w:t>
                  </w:r>
                </w:p>
              </w:tc>
              <w:tc>
                <w:tcPr>
                  <w:tcW w:w="894" w:type="dxa"/>
                </w:tcPr>
                <w:p w14:paraId="7FB18FF2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10</w:t>
                  </w:r>
                </w:p>
              </w:tc>
              <w:tc>
                <w:tcPr>
                  <w:tcW w:w="474" w:type="dxa"/>
                </w:tcPr>
                <w:p w14:paraId="59EC2F2C" w14:textId="77777777" w:rsidR="0090337D" w:rsidRPr="007C2FFB" w:rsidRDefault="0090337D" w:rsidP="0090337D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  <w:tr w:rsidR="0090337D" w:rsidRPr="007C2FFB" w14:paraId="7651E5B1" w14:textId="77777777" w:rsidTr="000243FC">
              <w:trPr>
                <w:trHeight w:val="303"/>
                <w:jc w:val="center"/>
              </w:trPr>
              <w:tc>
                <w:tcPr>
                  <w:tcW w:w="474" w:type="dxa"/>
                </w:tcPr>
                <w:p w14:paraId="613A00E3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74" w:type="dxa"/>
                </w:tcPr>
                <w:p w14:paraId="0940F396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74" w:type="dxa"/>
                </w:tcPr>
                <w:p w14:paraId="1BCD8348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74" w:type="dxa"/>
                </w:tcPr>
                <w:p w14:paraId="36322711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555" w:type="dxa"/>
                </w:tcPr>
                <w:p w14:paraId="3D117CB6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</w:t>
                  </w:r>
                </w:p>
              </w:tc>
              <w:tc>
                <w:tcPr>
                  <w:tcW w:w="562" w:type="dxa"/>
                  <w:shd w:val="clear" w:color="auto" w:fill="FFE599" w:themeFill="accent4" w:themeFillTint="66"/>
                </w:tcPr>
                <w:p w14:paraId="62EA1B2C" w14:textId="77777777" w:rsidR="0090337D" w:rsidRPr="007C2FFB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</w:rPr>
                    <w:t>11</w:t>
                  </w:r>
                </w:p>
              </w:tc>
              <w:tc>
                <w:tcPr>
                  <w:tcW w:w="542" w:type="dxa"/>
                </w:tcPr>
                <w:p w14:paraId="4A2144A5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</w:t>
                  </w:r>
                </w:p>
              </w:tc>
              <w:tc>
                <w:tcPr>
                  <w:tcW w:w="556" w:type="dxa"/>
                </w:tcPr>
                <w:p w14:paraId="795349BA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</w:t>
                  </w:r>
                </w:p>
              </w:tc>
              <w:tc>
                <w:tcPr>
                  <w:tcW w:w="537" w:type="dxa"/>
                </w:tcPr>
                <w:p w14:paraId="0B4051F8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</w:t>
                  </w:r>
                </w:p>
              </w:tc>
              <w:tc>
                <w:tcPr>
                  <w:tcW w:w="542" w:type="dxa"/>
                </w:tcPr>
                <w:p w14:paraId="3D955210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</w:t>
                  </w:r>
                </w:p>
              </w:tc>
              <w:tc>
                <w:tcPr>
                  <w:tcW w:w="732" w:type="dxa"/>
                </w:tcPr>
                <w:p w14:paraId="247A07C8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1</w:t>
                  </w:r>
                </w:p>
              </w:tc>
              <w:tc>
                <w:tcPr>
                  <w:tcW w:w="713" w:type="dxa"/>
                </w:tcPr>
                <w:p w14:paraId="78894092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1</w:t>
                  </w:r>
                </w:p>
              </w:tc>
              <w:tc>
                <w:tcPr>
                  <w:tcW w:w="719" w:type="dxa"/>
                </w:tcPr>
                <w:p w14:paraId="447F14BA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1</w:t>
                  </w:r>
                </w:p>
              </w:tc>
              <w:tc>
                <w:tcPr>
                  <w:tcW w:w="713" w:type="dxa"/>
                </w:tcPr>
                <w:p w14:paraId="5A4B0ECB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1</w:t>
                  </w:r>
                </w:p>
              </w:tc>
              <w:tc>
                <w:tcPr>
                  <w:tcW w:w="894" w:type="dxa"/>
                </w:tcPr>
                <w:p w14:paraId="0C8358D1" w14:textId="77777777" w:rsidR="0090337D" w:rsidRPr="007C2FFB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11</w:t>
                  </w:r>
                </w:p>
              </w:tc>
              <w:tc>
                <w:tcPr>
                  <w:tcW w:w="474" w:type="dxa"/>
                </w:tcPr>
                <w:p w14:paraId="25F2FFF3" w14:textId="77777777" w:rsidR="0090337D" w:rsidRPr="007C2FFB" w:rsidRDefault="0090337D" w:rsidP="0090337D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C2FFB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</w:tr>
          </w:tbl>
          <w:p w14:paraId="7C0ED13F" w14:textId="77777777" w:rsidR="0090337D" w:rsidRPr="007C2FFB" w:rsidRDefault="0090337D" w:rsidP="0090337D">
            <w:pPr>
              <w:ind w:left="158"/>
              <w:rPr>
                <w:rFonts w:ascii="GOST type A" w:hAnsi="GOST type A"/>
                <w:sz w:val="28"/>
                <w:szCs w:val="28"/>
              </w:rPr>
            </w:pPr>
          </w:p>
          <w:p w14:paraId="5918BA8A" w14:textId="77777777" w:rsidR="0090337D" w:rsidRPr="007C2FFB" w:rsidRDefault="0090337D" w:rsidP="0090337D">
            <w:pPr>
              <w:spacing w:after="120" w:line="360" w:lineRule="auto"/>
              <w:ind w:left="159"/>
              <w:rPr>
                <w:rFonts w:ascii="GOST type A" w:hAnsi="GOST type A"/>
                <w:sz w:val="28"/>
                <w:szCs w:val="28"/>
              </w:rPr>
            </w:pPr>
            <w:r w:rsidRPr="007C2FFB">
              <w:rPr>
                <w:rFonts w:ascii="GOST type A" w:hAnsi="GOST type A"/>
                <w:sz w:val="28"/>
                <w:szCs w:val="28"/>
              </w:rPr>
              <w:t>Отримаємо МДНФ функції:</w:t>
            </w:r>
          </w:p>
          <w:p w14:paraId="31AD1689" w14:textId="77777777" w:rsidR="0090337D" w:rsidRDefault="0088554C" w:rsidP="0090337D">
            <w:pPr>
              <w:spacing w:after="120" w:line="360" w:lineRule="auto"/>
              <w:ind w:left="159"/>
              <w:rPr>
                <w:rFonts w:ascii="GOST type A" w:hAnsi="GOST type A" w:cs="Adobe Arabic"/>
                <w:sz w:val="28"/>
                <w:szCs w:val="28"/>
              </w:rPr>
            </w:pPr>
            <w:r w:rsidRPr="007C2FFB">
              <w:rPr>
                <w:rFonts w:ascii="GOST type A" w:hAnsi="GOST type A" w:cs="Adobe Arabic"/>
                <w:position w:val="-12"/>
                <w:sz w:val="28"/>
                <w:szCs w:val="28"/>
              </w:rPr>
              <w:object w:dxaOrig="3280" w:dyaOrig="400" w14:anchorId="2CFAD205">
                <v:shape id="_x0000_i1033" type="#_x0000_t75" style="width:214.5pt;height:26.25pt" o:ole="">
                  <v:imagedata r:id="rId24" o:title=""/>
                </v:shape>
                <o:OLEObject Type="Embed" ProgID="Equation.DSMT4" ShapeID="_x0000_i1033" DrawAspect="Content" ObjectID="_1483001423" r:id="rId25"/>
              </w:object>
            </w:r>
          </w:p>
          <w:p w14:paraId="132214AA" w14:textId="13DA93CD" w:rsidR="0090337D" w:rsidRPr="007C2FFB" w:rsidRDefault="0090337D" w:rsidP="0090337D">
            <w:pPr>
              <w:autoSpaceDE w:val="0"/>
              <w:autoSpaceDN w:val="0"/>
              <w:adjustRightInd w:val="0"/>
              <w:spacing w:after="120" w:line="360" w:lineRule="auto"/>
              <w:ind w:left="159"/>
              <w:rPr>
                <w:rFonts w:ascii="GOST type A" w:hAnsi="GOST type A" w:cs="GOST type B"/>
                <w:b/>
                <w:i/>
                <w:color w:val="000000"/>
                <w:sz w:val="28"/>
                <w:szCs w:val="28"/>
              </w:rPr>
            </w:pPr>
            <w:r w:rsidRPr="007C2FFB">
              <w:rPr>
                <w:rFonts w:ascii="GOST type A" w:hAnsi="GOST type A" w:cs="GOST type B"/>
                <w:b/>
                <w:i/>
                <w:color w:val="000000"/>
                <w:sz w:val="28"/>
                <w:szCs w:val="28"/>
              </w:rPr>
              <w:t>4.3.7 Мінімізація функці</w:t>
            </w:r>
            <w:r w:rsidRPr="007C2FFB">
              <w:rPr>
                <w:rFonts w:ascii="GOST type A" w:hAnsi="GOST type A" w:cs="Calibri"/>
                <w:b/>
                <w:i/>
                <w:color w:val="000000"/>
                <w:sz w:val="28"/>
                <w:szCs w:val="28"/>
              </w:rPr>
              <w:t>ї</w:t>
            </w:r>
            <w:r w:rsidR="004C7460">
              <w:rPr>
                <w:rFonts w:ascii="GOST type A" w:hAnsi="GOST type A" w:cs="GOST type B"/>
                <w:b/>
                <w:i/>
                <w:color w:val="000000"/>
                <w:sz w:val="28"/>
                <w:szCs w:val="28"/>
              </w:rPr>
              <w:t xml:space="preserve"> f4 методом Квайна</w:t>
            </w:r>
            <w:r w:rsidRPr="007C2FFB">
              <w:rPr>
                <w:rFonts w:ascii="GOST type A" w:hAnsi="GOST type A" w:cs="GOST type B"/>
                <w:b/>
                <w:i/>
                <w:color w:val="000000"/>
                <w:sz w:val="28"/>
                <w:szCs w:val="28"/>
              </w:rPr>
              <w:t xml:space="preserve"> </w:t>
            </w:r>
          </w:p>
          <w:p w14:paraId="7CFD813C" w14:textId="77777777" w:rsidR="0090337D" w:rsidRPr="007850EA" w:rsidRDefault="0090337D" w:rsidP="0090337D">
            <w:pPr>
              <w:spacing w:after="120" w:line="360" w:lineRule="auto"/>
              <w:ind w:left="159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7850EA">
              <w:rPr>
                <w:rFonts w:ascii="GOST type A" w:hAnsi="GOST type A" w:cs="GOST type B"/>
                <w:color w:val="000000"/>
                <w:sz w:val="28"/>
                <w:szCs w:val="28"/>
              </w:rPr>
              <w:t>Випишемо конституенти одиниці і зробимо всі можливі склеювання та поглинання (рисунок 4.6).</w:t>
            </w:r>
          </w:p>
          <w:tbl>
            <w:tblPr>
              <w:tblStyle w:val="a3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668"/>
              <w:gridCol w:w="258"/>
              <w:gridCol w:w="964"/>
              <w:gridCol w:w="258"/>
              <w:gridCol w:w="695"/>
            </w:tblGrid>
            <w:tr w:rsidR="0090337D" w:rsidRPr="007850EA" w14:paraId="15AB86DB" w14:textId="77777777" w:rsidTr="000243FC">
              <w:trPr>
                <w:trHeight w:val="240"/>
                <w:jc w:val="center"/>
              </w:trPr>
              <w:tc>
                <w:tcPr>
                  <w:tcW w:w="668" w:type="dxa"/>
                  <w:tcBorders>
                    <w:top w:val="single" w:sz="8" w:space="0" w:color="auto"/>
                    <w:left w:val="single" w:sz="8" w:space="0" w:color="auto"/>
                    <w:right w:val="single" w:sz="8" w:space="0" w:color="auto"/>
                  </w:tcBorders>
                </w:tcPr>
                <w:p w14:paraId="0D587DFF" w14:textId="77777777" w:rsidR="0090337D" w:rsidRPr="00B16DDF" w:rsidRDefault="0090337D" w:rsidP="0090337D">
                  <w:pPr>
                    <w:jc w:val="center"/>
                    <w:rPr>
                      <w:rFonts w:ascii="GOST type A" w:hAnsi="GOST type A"/>
                      <w:strike/>
                      <w:sz w:val="28"/>
                      <w:szCs w:val="28"/>
                      <w:lang w:val="en-US"/>
                    </w:rPr>
                  </w:pPr>
                  <w:r w:rsidRPr="007850EA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01</w:t>
                  </w:r>
                </w:p>
              </w:tc>
              <w:tc>
                <w:tcPr>
                  <w:tcW w:w="258" w:type="dxa"/>
                  <w:vMerge w:val="restart"/>
                  <w:tcBorders>
                    <w:top w:val="single" w:sz="8" w:space="0" w:color="auto"/>
                    <w:left w:val="single" w:sz="8" w:space="0" w:color="auto"/>
                    <w:right w:val="single" w:sz="8" w:space="0" w:color="auto"/>
                  </w:tcBorders>
                </w:tcPr>
                <w:p w14:paraId="16E64D1F" w14:textId="77777777" w:rsidR="0090337D" w:rsidRPr="007850EA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</w:p>
              </w:tc>
              <w:tc>
                <w:tcPr>
                  <w:tcW w:w="964" w:type="dxa"/>
                  <w:tcBorders>
                    <w:top w:val="single" w:sz="8" w:space="0" w:color="auto"/>
                    <w:left w:val="single" w:sz="8" w:space="0" w:color="auto"/>
                    <w:right w:val="single" w:sz="8" w:space="0" w:color="auto"/>
                  </w:tcBorders>
                  <w:shd w:val="clear" w:color="auto" w:fill="FFE599" w:themeFill="accent4" w:themeFillTint="66"/>
                </w:tcPr>
                <w:p w14:paraId="1C295B8E" w14:textId="77777777" w:rsidR="0090337D" w:rsidRPr="007850EA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850EA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  <w:r w:rsidRPr="007850EA"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Х</w:t>
                  </w:r>
                  <w:r w:rsidRPr="007850EA">
                    <w:rPr>
                      <w:rFonts w:ascii="GOST type A" w:hAnsi="GOST type A"/>
                      <w:sz w:val="28"/>
                      <w:szCs w:val="28"/>
                    </w:rPr>
                    <w:t>01</w:t>
                  </w:r>
                </w:p>
              </w:tc>
              <w:tc>
                <w:tcPr>
                  <w:tcW w:w="258" w:type="dxa"/>
                  <w:vMerge w:val="restart"/>
                  <w:tcBorders>
                    <w:top w:val="single" w:sz="8" w:space="0" w:color="auto"/>
                    <w:left w:val="single" w:sz="8" w:space="0" w:color="auto"/>
                    <w:right w:val="single" w:sz="8" w:space="0" w:color="auto"/>
                  </w:tcBorders>
                </w:tcPr>
                <w:p w14:paraId="79AA2063" w14:textId="77777777" w:rsidR="0090337D" w:rsidRPr="007850EA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695" w:type="dxa"/>
                  <w:tcBorders>
                    <w:top w:val="single" w:sz="8" w:space="0" w:color="auto"/>
                    <w:left w:val="single" w:sz="8" w:space="0" w:color="auto"/>
                    <w:right w:val="single" w:sz="8" w:space="0" w:color="auto"/>
                  </w:tcBorders>
                  <w:shd w:val="clear" w:color="auto" w:fill="FFE599" w:themeFill="accent4" w:themeFillTint="66"/>
                </w:tcPr>
                <w:p w14:paraId="0EA972F3" w14:textId="77777777" w:rsidR="0090337D" w:rsidRPr="007850EA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850EA">
                    <w:rPr>
                      <w:rFonts w:ascii="GOST type A" w:hAnsi="GOST type A"/>
                      <w:sz w:val="28"/>
                      <w:szCs w:val="28"/>
                    </w:rPr>
                    <w:t>10</w:t>
                  </w:r>
                  <w:r w:rsidRPr="007850EA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X</w:t>
                  </w:r>
                </w:p>
              </w:tc>
            </w:tr>
            <w:tr w:rsidR="0090337D" w:rsidRPr="007850EA" w14:paraId="39786885" w14:textId="77777777" w:rsidTr="000243FC">
              <w:trPr>
                <w:trHeight w:val="240"/>
                <w:jc w:val="center"/>
              </w:trPr>
              <w:tc>
                <w:tcPr>
                  <w:tcW w:w="668" w:type="dxa"/>
                  <w:tcBorders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</w:tcPr>
                <w:p w14:paraId="70614A56" w14:textId="77777777" w:rsidR="0090337D" w:rsidRPr="007850EA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850EA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00</w:t>
                  </w:r>
                </w:p>
              </w:tc>
              <w:tc>
                <w:tcPr>
                  <w:tcW w:w="258" w:type="dxa"/>
                  <w:vMerge/>
                  <w:tcBorders>
                    <w:left w:val="single" w:sz="8" w:space="0" w:color="auto"/>
                    <w:right w:val="single" w:sz="8" w:space="0" w:color="auto"/>
                  </w:tcBorders>
                </w:tcPr>
                <w:p w14:paraId="5F6DA9B8" w14:textId="77777777" w:rsidR="0090337D" w:rsidRPr="007850EA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</w:p>
              </w:tc>
              <w:tc>
                <w:tcPr>
                  <w:tcW w:w="964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FFE599" w:themeFill="accent4" w:themeFillTint="66"/>
                </w:tcPr>
                <w:p w14:paraId="0D14E804" w14:textId="77777777" w:rsidR="0090337D" w:rsidRPr="007850EA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850EA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850EA">
                    <w:rPr>
                      <w:rFonts w:ascii="GOST type A" w:hAnsi="GOST type A"/>
                      <w:sz w:val="28"/>
                      <w:szCs w:val="28"/>
                    </w:rPr>
                    <w:t>001</w:t>
                  </w:r>
                </w:p>
              </w:tc>
              <w:tc>
                <w:tcPr>
                  <w:tcW w:w="258" w:type="dxa"/>
                  <w:vMerge/>
                  <w:tcBorders>
                    <w:left w:val="single" w:sz="8" w:space="0" w:color="auto"/>
                    <w:right w:val="single" w:sz="8" w:space="0" w:color="auto"/>
                  </w:tcBorders>
                </w:tcPr>
                <w:p w14:paraId="761591B4" w14:textId="77777777" w:rsidR="0090337D" w:rsidRPr="007850EA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695" w:type="dxa"/>
                  <w:tcBorders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FFE599" w:themeFill="accent4" w:themeFillTint="66"/>
                </w:tcPr>
                <w:p w14:paraId="3483A5B2" w14:textId="77777777" w:rsidR="0090337D" w:rsidRPr="007850EA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850EA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  <w:r w:rsidRPr="007850EA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X</w:t>
                  </w:r>
                  <w:r w:rsidRPr="007850EA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</w:tr>
            <w:tr w:rsidR="0090337D" w:rsidRPr="007850EA" w14:paraId="637E64F3" w14:textId="77777777" w:rsidTr="000243FC">
              <w:trPr>
                <w:trHeight w:val="240"/>
                <w:jc w:val="center"/>
              </w:trPr>
              <w:tc>
                <w:tcPr>
                  <w:tcW w:w="668" w:type="dxa"/>
                  <w:tcBorders>
                    <w:top w:val="single" w:sz="8" w:space="0" w:color="auto"/>
                    <w:left w:val="single" w:sz="8" w:space="0" w:color="auto"/>
                    <w:right w:val="single" w:sz="8" w:space="0" w:color="auto"/>
                  </w:tcBorders>
                </w:tcPr>
                <w:p w14:paraId="5B4E7B66" w14:textId="77777777" w:rsidR="0090337D" w:rsidRPr="007850EA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850EA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101</w:t>
                  </w:r>
                </w:p>
              </w:tc>
              <w:tc>
                <w:tcPr>
                  <w:tcW w:w="258" w:type="dxa"/>
                  <w:vMerge/>
                  <w:tcBorders>
                    <w:left w:val="single" w:sz="8" w:space="0" w:color="auto"/>
                    <w:right w:val="single" w:sz="8" w:space="0" w:color="auto"/>
                  </w:tcBorders>
                </w:tcPr>
                <w:p w14:paraId="6CE0E406" w14:textId="77777777" w:rsidR="0090337D" w:rsidRPr="007850EA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</w:p>
              </w:tc>
              <w:tc>
                <w:tcPr>
                  <w:tcW w:w="964" w:type="dxa"/>
                  <w:tcBorders>
                    <w:left w:val="single" w:sz="8" w:space="0" w:color="auto"/>
                    <w:right w:val="single" w:sz="8" w:space="0" w:color="auto"/>
                  </w:tcBorders>
                </w:tcPr>
                <w:p w14:paraId="0A98B092" w14:textId="77777777" w:rsidR="0090337D" w:rsidRPr="007850EA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850EA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0</w:t>
                  </w:r>
                  <w:r w:rsidRPr="007850EA">
                    <w:rPr>
                      <w:rFonts w:ascii="GOST type A" w:hAnsi="GOST type A"/>
                      <w:strike/>
                      <w:sz w:val="28"/>
                      <w:szCs w:val="28"/>
                      <w:lang w:val="en-US"/>
                    </w:rPr>
                    <w:t>X</w:t>
                  </w:r>
                </w:p>
              </w:tc>
              <w:tc>
                <w:tcPr>
                  <w:tcW w:w="258" w:type="dxa"/>
                  <w:vMerge/>
                  <w:tcBorders>
                    <w:left w:val="single" w:sz="8" w:space="0" w:color="auto"/>
                    <w:right w:val="single" w:sz="8" w:space="0" w:color="auto"/>
                  </w:tcBorders>
                </w:tcPr>
                <w:p w14:paraId="1EBA8438" w14:textId="77777777" w:rsidR="0090337D" w:rsidRPr="007850EA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695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FFE599" w:themeFill="accent4" w:themeFillTint="66"/>
                </w:tcPr>
                <w:p w14:paraId="746F0E24" w14:textId="77777777" w:rsidR="0090337D" w:rsidRPr="007850EA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850EA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  <w:r w:rsidRPr="007850EA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850EA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  <w:r w:rsidRPr="007850EA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</w:p>
              </w:tc>
            </w:tr>
            <w:tr w:rsidR="0090337D" w:rsidRPr="007850EA" w14:paraId="546F2396" w14:textId="77777777" w:rsidTr="000243FC">
              <w:trPr>
                <w:trHeight w:val="240"/>
                <w:jc w:val="center"/>
              </w:trPr>
              <w:tc>
                <w:tcPr>
                  <w:tcW w:w="668" w:type="dxa"/>
                  <w:tcBorders>
                    <w:left w:val="single" w:sz="8" w:space="0" w:color="auto"/>
                    <w:right w:val="single" w:sz="8" w:space="0" w:color="auto"/>
                  </w:tcBorders>
                </w:tcPr>
                <w:p w14:paraId="02F3B172" w14:textId="77777777" w:rsidR="0090337D" w:rsidRPr="007850EA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850EA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01</w:t>
                  </w:r>
                </w:p>
              </w:tc>
              <w:tc>
                <w:tcPr>
                  <w:tcW w:w="258" w:type="dxa"/>
                  <w:vMerge/>
                  <w:tcBorders>
                    <w:left w:val="single" w:sz="8" w:space="0" w:color="auto"/>
                    <w:right w:val="single" w:sz="8" w:space="0" w:color="auto"/>
                  </w:tcBorders>
                </w:tcPr>
                <w:p w14:paraId="59EB1CDB" w14:textId="77777777" w:rsidR="0090337D" w:rsidRPr="007850EA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</w:p>
              </w:tc>
              <w:tc>
                <w:tcPr>
                  <w:tcW w:w="964" w:type="dxa"/>
                  <w:tcBorders>
                    <w:left w:val="single" w:sz="8" w:space="0" w:color="auto"/>
                    <w:right w:val="single" w:sz="8" w:space="0" w:color="auto"/>
                  </w:tcBorders>
                </w:tcPr>
                <w:p w14:paraId="2BBEF17A" w14:textId="77777777" w:rsidR="0090337D" w:rsidRPr="007850EA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850EA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</w:t>
                  </w:r>
                  <w:r w:rsidRPr="007850EA">
                    <w:rPr>
                      <w:rFonts w:ascii="GOST type A" w:hAnsi="GOST type A"/>
                      <w:strike/>
                      <w:sz w:val="28"/>
                      <w:szCs w:val="28"/>
                      <w:lang w:val="en-US"/>
                    </w:rPr>
                    <w:t>X</w:t>
                  </w:r>
                  <w:r w:rsidRPr="007850EA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258" w:type="dxa"/>
                  <w:vMerge/>
                  <w:tcBorders>
                    <w:left w:val="single" w:sz="8" w:space="0" w:color="auto"/>
                    <w:right w:val="single" w:sz="8" w:space="0" w:color="auto"/>
                  </w:tcBorders>
                </w:tcPr>
                <w:p w14:paraId="57429FB9" w14:textId="77777777" w:rsidR="0090337D" w:rsidRPr="007850EA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695" w:type="dxa"/>
                  <w:vMerge w:val="restart"/>
                  <w:tcBorders>
                    <w:top w:val="single" w:sz="8" w:space="0" w:color="auto"/>
                    <w:left w:val="single" w:sz="8" w:space="0" w:color="auto"/>
                    <w:right w:val="single" w:sz="8" w:space="0" w:color="auto"/>
                  </w:tcBorders>
                </w:tcPr>
                <w:p w14:paraId="31F66435" w14:textId="77777777" w:rsidR="0090337D" w:rsidRPr="007850EA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90337D" w:rsidRPr="007850EA" w14:paraId="54459ADB" w14:textId="77777777" w:rsidTr="000243FC">
              <w:trPr>
                <w:trHeight w:val="246"/>
                <w:jc w:val="center"/>
              </w:trPr>
              <w:tc>
                <w:tcPr>
                  <w:tcW w:w="668" w:type="dxa"/>
                  <w:tcBorders>
                    <w:left w:val="single" w:sz="8" w:space="0" w:color="auto"/>
                    <w:right w:val="single" w:sz="8" w:space="0" w:color="auto"/>
                  </w:tcBorders>
                </w:tcPr>
                <w:p w14:paraId="46B525A2" w14:textId="77777777" w:rsidR="0090337D" w:rsidRPr="007850EA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850EA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10</w:t>
                  </w:r>
                </w:p>
              </w:tc>
              <w:tc>
                <w:tcPr>
                  <w:tcW w:w="258" w:type="dxa"/>
                  <w:vMerge/>
                  <w:tcBorders>
                    <w:left w:val="single" w:sz="8" w:space="0" w:color="auto"/>
                    <w:right w:val="single" w:sz="8" w:space="0" w:color="auto"/>
                  </w:tcBorders>
                </w:tcPr>
                <w:p w14:paraId="2E718029" w14:textId="77777777" w:rsidR="0090337D" w:rsidRPr="007850EA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</w:p>
              </w:tc>
              <w:tc>
                <w:tcPr>
                  <w:tcW w:w="964" w:type="dxa"/>
                  <w:tcBorders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</w:tcPr>
                <w:p w14:paraId="534E633C" w14:textId="77777777" w:rsidR="0090337D" w:rsidRPr="007850EA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850EA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  <w:r w:rsidRPr="007850EA">
                    <w:rPr>
                      <w:rFonts w:ascii="GOST type A" w:hAnsi="GOST type A"/>
                      <w:strike/>
                      <w:sz w:val="28"/>
                      <w:szCs w:val="28"/>
                      <w:lang w:val="en-US"/>
                    </w:rPr>
                    <w:t>X</w:t>
                  </w:r>
                  <w:r w:rsidRPr="007850EA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0</w:t>
                  </w:r>
                </w:p>
              </w:tc>
              <w:tc>
                <w:tcPr>
                  <w:tcW w:w="258" w:type="dxa"/>
                  <w:vMerge/>
                  <w:tcBorders>
                    <w:left w:val="single" w:sz="8" w:space="0" w:color="auto"/>
                    <w:right w:val="single" w:sz="8" w:space="0" w:color="auto"/>
                  </w:tcBorders>
                </w:tcPr>
                <w:p w14:paraId="0141D36F" w14:textId="77777777" w:rsidR="0090337D" w:rsidRPr="007850EA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695" w:type="dxa"/>
                  <w:vMerge/>
                  <w:tcBorders>
                    <w:left w:val="single" w:sz="8" w:space="0" w:color="auto"/>
                    <w:right w:val="single" w:sz="8" w:space="0" w:color="auto"/>
                  </w:tcBorders>
                </w:tcPr>
                <w:p w14:paraId="55590C9C" w14:textId="77777777" w:rsidR="0090337D" w:rsidRPr="007850EA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90337D" w:rsidRPr="007850EA" w14:paraId="2EC9B0AF" w14:textId="77777777" w:rsidTr="000243FC">
              <w:trPr>
                <w:trHeight w:val="234"/>
                <w:jc w:val="center"/>
              </w:trPr>
              <w:tc>
                <w:tcPr>
                  <w:tcW w:w="668" w:type="dxa"/>
                  <w:tcBorders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</w:tcPr>
                <w:p w14:paraId="0D52B53A" w14:textId="77777777" w:rsidR="0090337D" w:rsidRPr="007850EA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850EA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00</w:t>
                  </w:r>
                </w:p>
              </w:tc>
              <w:tc>
                <w:tcPr>
                  <w:tcW w:w="258" w:type="dxa"/>
                  <w:vMerge/>
                  <w:tcBorders>
                    <w:left w:val="single" w:sz="8" w:space="0" w:color="auto"/>
                    <w:right w:val="single" w:sz="8" w:space="0" w:color="auto"/>
                  </w:tcBorders>
                </w:tcPr>
                <w:p w14:paraId="38FF3A9A" w14:textId="77777777" w:rsidR="0090337D" w:rsidRPr="007850EA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</w:p>
              </w:tc>
              <w:tc>
                <w:tcPr>
                  <w:tcW w:w="964" w:type="dxa"/>
                  <w:tcBorders>
                    <w:top w:val="single" w:sz="8" w:space="0" w:color="auto"/>
                    <w:left w:val="single" w:sz="8" w:space="0" w:color="auto"/>
                    <w:right w:val="single" w:sz="8" w:space="0" w:color="auto"/>
                  </w:tcBorders>
                  <w:shd w:val="clear" w:color="auto" w:fill="FFE599" w:themeFill="accent4" w:themeFillTint="66"/>
                </w:tcPr>
                <w:p w14:paraId="3277F931" w14:textId="77777777" w:rsidR="0090337D" w:rsidRPr="007850EA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7850EA">
                    <w:rPr>
                      <w:rFonts w:ascii="GOST type A" w:hAnsi="GOST type A"/>
                      <w:sz w:val="28"/>
                      <w:szCs w:val="28"/>
                    </w:rPr>
                    <w:t>10</w:t>
                  </w:r>
                  <w:r w:rsidRPr="007850EA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7850EA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258" w:type="dxa"/>
                  <w:vMerge/>
                  <w:tcBorders>
                    <w:left w:val="single" w:sz="8" w:space="0" w:color="auto"/>
                    <w:right w:val="single" w:sz="8" w:space="0" w:color="auto"/>
                  </w:tcBorders>
                </w:tcPr>
                <w:p w14:paraId="3F9F9F13" w14:textId="77777777" w:rsidR="0090337D" w:rsidRPr="007850EA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695" w:type="dxa"/>
                  <w:vMerge/>
                  <w:tcBorders>
                    <w:left w:val="single" w:sz="8" w:space="0" w:color="auto"/>
                    <w:right w:val="single" w:sz="8" w:space="0" w:color="auto"/>
                  </w:tcBorders>
                </w:tcPr>
                <w:p w14:paraId="69A6604F" w14:textId="77777777" w:rsidR="0090337D" w:rsidRPr="007850EA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90337D" w:rsidRPr="007850EA" w14:paraId="546A47FC" w14:textId="77777777" w:rsidTr="000243FC">
              <w:trPr>
                <w:trHeight w:val="234"/>
                <w:jc w:val="center"/>
              </w:trPr>
              <w:tc>
                <w:tcPr>
                  <w:tcW w:w="668" w:type="dxa"/>
                  <w:tcBorders>
                    <w:top w:val="single" w:sz="8" w:space="0" w:color="auto"/>
                    <w:left w:val="single" w:sz="8" w:space="0" w:color="auto"/>
                    <w:right w:val="single" w:sz="8" w:space="0" w:color="auto"/>
                  </w:tcBorders>
                </w:tcPr>
                <w:p w14:paraId="0A8BF854" w14:textId="77777777" w:rsidR="0090337D" w:rsidRPr="007850EA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850EA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11</w:t>
                  </w:r>
                </w:p>
              </w:tc>
              <w:tc>
                <w:tcPr>
                  <w:tcW w:w="258" w:type="dxa"/>
                  <w:vMerge/>
                  <w:tcBorders>
                    <w:left w:val="single" w:sz="8" w:space="0" w:color="auto"/>
                    <w:right w:val="single" w:sz="8" w:space="0" w:color="auto"/>
                  </w:tcBorders>
                </w:tcPr>
                <w:p w14:paraId="36C25E52" w14:textId="77777777" w:rsidR="0090337D" w:rsidRPr="007850EA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</w:p>
              </w:tc>
              <w:tc>
                <w:tcPr>
                  <w:tcW w:w="964" w:type="dxa"/>
                  <w:tcBorders>
                    <w:left w:val="single" w:sz="8" w:space="0" w:color="auto"/>
                    <w:right w:val="single" w:sz="8" w:space="0" w:color="auto"/>
                  </w:tcBorders>
                </w:tcPr>
                <w:p w14:paraId="59A94548" w14:textId="77777777" w:rsidR="0090337D" w:rsidRPr="007850EA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850EA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  <w:r w:rsidRPr="007850EA">
                    <w:rPr>
                      <w:rFonts w:ascii="GOST type A" w:hAnsi="GOST type A"/>
                      <w:strike/>
                      <w:sz w:val="28"/>
                      <w:szCs w:val="28"/>
                      <w:lang w:val="en-US"/>
                    </w:rPr>
                    <w:t>X</w:t>
                  </w:r>
                  <w:r w:rsidRPr="007850EA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258" w:type="dxa"/>
                  <w:vMerge/>
                  <w:tcBorders>
                    <w:left w:val="single" w:sz="8" w:space="0" w:color="auto"/>
                    <w:right w:val="single" w:sz="8" w:space="0" w:color="auto"/>
                  </w:tcBorders>
                </w:tcPr>
                <w:p w14:paraId="4DD3BEA9" w14:textId="77777777" w:rsidR="0090337D" w:rsidRPr="007850EA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695" w:type="dxa"/>
                  <w:vMerge/>
                  <w:tcBorders>
                    <w:left w:val="single" w:sz="8" w:space="0" w:color="auto"/>
                    <w:right w:val="single" w:sz="8" w:space="0" w:color="auto"/>
                  </w:tcBorders>
                </w:tcPr>
                <w:p w14:paraId="4F463BA0" w14:textId="77777777" w:rsidR="0090337D" w:rsidRPr="007850EA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90337D" w:rsidRPr="007850EA" w14:paraId="155D8CB8" w14:textId="77777777" w:rsidTr="000243FC">
              <w:trPr>
                <w:trHeight w:val="246"/>
                <w:jc w:val="center"/>
              </w:trPr>
              <w:tc>
                <w:tcPr>
                  <w:tcW w:w="668" w:type="dxa"/>
                  <w:tcBorders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</w:tcPr>
                <w:p w14:paraId="0C5866BE" w14:textId="77777777" w:rsidR="0090337D" w:rsidRPr="007850EA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850EA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10</w:t>
                  </w:r>
                </w:p>
              </w:tc>
              <w:tc>
                <w:tcPr>
                  <w:tcW w:w="258" w:type="dxa"/>
                  <w:vMerge/>
                  <w:tcBorders>
                    <w:left w:val="single" w:sz="8" w:space="0" w:color="auto"/>
                    <w:right w:val="single" w:sz="8" w:space="0" w:color="auto"/>
                  </w:tcBorders>
                </w:tcPr>
                <w:p w14:paraId="366A327C" w14:textId="77777777" w:rsidR="0090337D" w:rsidRPr="007850EA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</w:p>
              </w:tc>
              <w:tc>
                <w:tcPr>
                  <w:tcW w:w="964" w:type="dxa"/>
                  <w:tcBorders>
                    <w:left w:val="single" w:sz="8" w:space="0" w:color="auto"/>
                    <w:right w:val="single" w:sz="8" w:space="0" w:color="auto"/>
                  </w:tcBorders>
                </w:tcPr>
                <w:p w14:paraId="231F8003" w14:textId="77777777" w:rsidR="0090337D" w:rsidRPr="007850EA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850EA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01</w:t>
                  </w:r>
                  <w:r w:rsidRPr="007850EA">
                    <w:rPr>
                      <w:rFonts w:ascii="GOST type A" w:hAnsi="GOST type A"/>
                      <w:strike/>
                      <w:sz w:val="28"/>
                      <w:szCs w:val="28"/>
                      <w:lang w:val="en-US"/>
                    </w:rPr>
                    <w:t>X</w:t>
                  </w:r>
                </w:p>
              </w:tc>
              <w:tc>
                <w:tcPr>
                  <w:tcW w:w="258" w:type="dxa"/>
                  <w:vMerge/>
                  <w:tcBorders>
                    <w:left w:val="single" w:sz="8" w:space="0" w:color="auto"/>
                    <w:right w:val="single" w:sz="8" w:space="0" w:color="auto"/>
                  </w:tcBorders>
                </w:tcPr>
                <w:p w14:paraId="0A7EB914" w14:textId="77777777" w:rsidR="0090337D" w:rsidRPr="007850EA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695" w:type="dxa"/>
                  <w:vMerge/>
                  <w:tcBorders>
                    <w:left w:val="single" w:sz="8" w:space="0" w:color="auto"/>
                    <w:right w:val="single" w:sz="8" w:space="0" w:color="auto"/>
                  </w:tcBorders>
                </w:tcPr>
                <w:p w14:paraId="3A8EDA68" w14:textId="77777777" w:rsidR="0090337D" w:rsidRPr="007850EA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90337D" w:rsidRPr="007850EA" w14:paraId="5D4695C1" w14:textId="77777777" w:rsidTr="000243FC">
              <w:trPr>
                <w:trHeight w:val="227"/>
                <w:jc w:val="center"/>
              </w:trPr>
              <w:tc>
                <w:tcPr>
                  <w:tcW w:w="668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</w:tcPr>
                <w:p w14:paraId="40EC2684" w14:textId="77777777" w:rsidR="0090337D" w:rsidRPr="007850EA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850EA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11</w:t>
                  </w:r>
                </w:p>
              </w:tc>
              <w:tc>
                <w:tcPr>
                  <w:tcW w:w="258" w:type="dxa"/>
                  <w:vMerge/>
                  <w:tcBorders>
                    <w:left w:val="single" w:sz="8" w:space="0" w:color="auto"/>
                    <w:right w:val="single" w:sz="8" w:space="0" w:color="auto"/>
                  </w:tcBorders>
                </w:tcPr>
                <w:p w14:paraId="3E8E6E38" w14:textId="77777777" w:rsidR="0090337D" w:rsidRPr="007850EA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</w:p>
              </w:tc>
              <w:tc>
                <w:tcPr>
                  <w:tcW w:w="964" w:type="dxa"/>
                  <w:tcBorders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</w:tcPr>
                <w:p w14:paraId="79273321" w14:textId="77777777" w:rsidR="0090337D" w:rsidRPr="007850EA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850EA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</w:t>
                  </w:r>
                  <w:r w:rsidRPr="007850EA">
                    <w:rPr>
                      <w:rFonts w:ascii="GOST type A" w:hAnsi="GOST type A"/>
                      <w:strike/>
                      <w:sz w:val="28"/>
                      <w:szCs w:val="28"/>
                      <w:lang w:val="en-US"/>
                    </w:rPr>
                    <w:t>X</w:t>
                  </w:r>
                  <w:r w:rsidRPr="007850EA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258" w:type="dxa"/>
                  <w:vMerge/>
                  <w:tcBorders>
                    <w:left w:val="single" w:sz="8" w:space="0" w:color="auto"/>
                    <w:right w:val="single" w:sz="8" w:space="0" w:color="auto"/>
                  </w:tcBorders>
                </w:tcPr>
                <w:p w14:paraId="6FE1828E" w14:textId="77777777" w:rsidR="0090337D" w:rsidRPr="007850EA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695" w:type="dxa"/>
                  <w:vMerge/>
                  <w:tcBorders>
                    <w:left w:val="single" w:sz="8" w:space="0" w:color="auto"/>
                    <w:right w:val="single" w:sz="8" w:space="0" w:color="auto"/>
                  </w:tcBorders>
                </w:tcPr>
                <w:p w14:paraId="395A6E4F" w14:textId="77777777" w:rsidR="0090337D" w:rsidRPr="007850EA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90337D" w:rsidRPr="007850EA" w14:paraId="7DDF9966" w14:textId="77777777" w:rsidTr="000243FC">
              <w:trPr>
                <w:trHeight w:val="240"/>
                <w:jc w:val="center"/>
              </w:trPr>
              <w:tc>
                <w:tcPr>
                  <w:tcW w:w="668" w:type="dxa"/>
                  <w:vMerge w:val="restart"/>
                  <w:tcBorders>
                    <w:top w:val="single" w:sz="8" w:space="0" w:color="auto"/>
                    <w:left w:val="single" w:sz="8" w:space="0" w:color="auto"/>
                    <w:right w:val="single" w:sz="8" w:space="0" w:color="auto"/>
                  </w:tcBorders>
                </w:tcPr>
                <w:p w14:paraId="77EBEAC5" w14:textId="77777777" w:rsidR="0090337D" w:rsidRPr="007850EA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</w:p>
              </w:tc>
              <w:tc>
                <w:tcPr>
                  <w:tcW w:w="258" w:type="dxa"/>
                  <w:vMerge/>
                  <w:tcBorders>
                    <w:left w:val="single" w:sz="8" w:space="0" w:color="auto"/>
                    <w:right w:val="single" w:sz="8" w:space="0" w:color="auto"/>
                  </w:tcBorders>
                </w:tcPr>
                <w:p w14:paraId="309A89B8" w14:textId="77777777" w:rsidR="0090337D" w:rsidRPr="007850EA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</w:p>
              </w:tc>
              <w:tc>
                <w:tcPr>
                  <w:tcW w:w="964" w:type="dxa"/>
                  <w:tcBorders>
                    <w:top w:val="single" w:sz="8" w:space="0" w:color="auto"/>
                    <w:left w:val="single" w:sz="8" w:space="0" w:color="auto"/>
                    <w:right w:val="single" w:sz="8" w:space="0" w:color="auto"/>
                  </w:tcBorders>
                </w:tcPr>
                <w:p w14:paraId="33A21EF4" w14:textId="77777777" w:rsidR="0090337D" w:rsidRPr="007850EA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850EA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</w:t>
                  </w:r>
                  <w:r w:rsidRPr="007850EA">
                    <w:rPr>
                      <w:rFonts w:ascii="GOST type A" w:hAnsi="GOST type A"/>
                      <w:strike/>
                      <w:sz w:val="28"/>
                      <w:szCs w:val="28"/>
                      <w:lang w:val="en-US"/>
                    </w:rPr>
                    <w:t>X</w:t>
                  </w:r>
                  <w:r w:rsidRPr="007850EA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</w:t>
                  </w:r>
                </w:p>
              </w:tc>
              <w:tc>
                <w:tcPr>
                  <w:tcW w:w="258" w:type="dxa"/>
                  <w:vMerge/>
                  <w:tcBorders>
                    <w:left w:val="single" w:sz="8" w:space="0" w:color="auto"/>
                    <w:right w:val="single" w:sz="8" w:space="0" w:color="auto"/>
                  </w:tcBorders>
                </w:tcPr>
                <w:p w14:paraId="6D8A3893" w14:textId="77777777" w:rsidR="0090337D" w:rsidRPr="007850EA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695" w:type="dxa"/>
                  <w:vMerge/>
                  <w:tcBorders>
                    <w:left w:val="single" w:sz="8" w:space="0" w:color="auto"/>
                    <w:right w:val="single" w:sz="8" w:space="0" w:color="auto"/>
                  </w:tcBorders>
                </w:tcPr>
                <w:p w14:paraId="6AA9599C" w14:textId="77777777" w:rsidR="0090337D" w:rsidRPr="007850EA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90337D" w:rsidRPr="007850EA" w14:paraId="12463F2B" w14:textId="77777777" w:rsidTr="000243FC">
              <w:trPr>
                <w:trHeight w:val="240"/>
                <w:jc w:val="center"/>
              </w:trPr>
              <w:tc>
                <w:tcPr>
                  <w:tcW w:w="668" w:type="dxa"/>
                  <w:vMerge/>
                  <w:tcBorders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</w:tcPr>
                <w:p w14:paraId="060CD532" w14:textId="77777777" w:rsidR="0090337D" w:rsidRPr="007850EA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</w:p>
              </w:tc>
              <w:tc>
                <w:tcPr>
                  <w:tcW w:w="258" w:type="dxa"/>
                  <w:vMerge/>
                  <w:tcBorders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</w:tcPr>
                <w:p w14:paraId="355B8B73" w14:textId="77777777" w:rsidR="0090337D" w:rsidRPr="007850EA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</w:p>
              </w:tc>
              <w:tc>
                <w:tcPr>
                  <w:tcW w:w="964" w:type="dxa"/>
                  <w:tcBorders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</w:tcPr>
                <w:p w14:paraId="14017BAB" w14:textId="77777777" w:rsidR="0090337D" w:rsidRPr="007850EA" w:rsidRDefault="0090337D" w:rsidP="0090337D">
                  <w:pPr>
                    <w:rPr>
                      <w:rFonts w:ascii="GOST type A" w:hAnsi="GOST type A"/>
                      <w:strike/>
                      <w:sz w:val="28"/>
                      <w:szCs w:val="28"/>
                    </w:rPr>
                  </w:pPr>
                  <w:r w:rsidRPr="007850EA">
                    <w:rPr>
                      <w:rFonts w:ascii="GOST type A" w:hAnsi="GOST type A"/>
                      <w:strike/>
                      <w:sz w:val="28"/>
                      <w:szCs w:val="28"/>
                    </w:rPr>
                    <w:t>111</w:t>
                  </w:r>
                  <w:r w:rsidRPr="007850EA">
                    <w:rPr>
                      <w:rFonts w:ascii="GOST type A" w:hAnsi="GOST type A"/>
                      <w:strike/>
                      <w:sz w:val="28"/>
                      <w:szCs w:val="28"/>
                      <w:lang w:val="en-US"/>
                    </w:rPr>
                    <w:t>X</w:t>
                  </w:r>
                </w:p>
              </w:tc>
              <w:tc>
                <w:tcPr>
                  <w:tcW w:w="258" w:type="dxa"/>
                  <w:vMerge/>
                  <w:tcBorders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</w:tcPr>
                <w:p w14:paraId="17F20E23" w14:textId="77777777" w:rsidR="0090337D" w:rsidRPr="007850EA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695" w:type="dxa"/>
                  <w:vMerge/>
                  <w:tcBorders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</w:tcPr>
                <w:p w14:paraId="3C152557" w14:textId="77777777" w:rsidR="0090337D" w:rsidRPr="007850EA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</w:tbl>
          <w:p w14:paraId="1E557377" w14:textId="77777777" w:rsidR="0090337D" w:rsidRDefault="0090337D" w:rsidP="0090337D">
            <w:pPr>
              <w:spacing w:after="120" w:line="360" w:lineRule="auto"/>
              <w:ind w:left="159"/>
              <w:jc w:val="center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7850EA">
              <w:rPr>
                <w:rFonts w:ascii="GOST type A" w:hAnsi="GOST type A" w:cs="GOST type B"/>
                <w:color w:val="000000"/>
                <w:sz w:val="28"/>
                <w:szCs w:val="28"/>
              </w:rPr>
              <w:t>рисунок 4.6</w:t>
            </w:r>
          </w:p>
          <w:p w14:paraId="1FA2A49D" w14:textId="72923445" w:rsidR="0090337D" w:rsidRPr="004D564F" w:rsidRDefault="0090337D" w:rsidP="0090337D">
            <w:pPr>
              <w:spacing w:after="120" w:line="360" w:lineRule="auto"/>
              <w:ind w:left="159"/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A55072" w:rsidRPr="002F55F2" w14:paraId="5DC74505" w14:textId="77777777" w:rsidTr="000243FC">
        <w:tc>
          <w:tcPr>
            <w:tcW w:w="703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0724952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B7393B9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1511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7BF6FE3D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36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D8468CA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6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BB4E652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5573" w:type="dxa"/>
            <w:gridSpan w:val="2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15F4C8EF" w14:textId="18FB2876" w:rsidR="0090337D" w:rsidRPr="002F55F2" w:rsidRDefault="0090337D" w:rsidP="0090337D">
            <w:pPr>
              <w:jc w:val="center"/>
              <w:rPr>
                <w:rFonts w:ascii="GOST type A" w:hAnsi="GOST type A" w:cs="Adobe Arabic"/>
                <w:sz w:val="28"/>
                <w:szCs w:val="28"/>
              </w:rPr>
            </w:pPr>
            <w:r w:rsidRPr="001A774A">
              <w:rPr>
                <w:rFonts w:ascii="GOST type A" w:hAnsi="GOST type A"/>
                <w:i/>
                <w:sz w:val="44"/>
                <w:szCs w:val="44"/>
              </w:rPr>
              <w:t>АЛЦ.463626.004 ПЗ</w:t>
            </w:r>
          </w:p>
        </w:tc>
        <w:tc>
          <w:tcPr>
            <w:tcW w:w="643" w:type="dxa"/>
            <w:gridSpan w:val="2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6ACD3716" w14:textId="77777777" w:rsidR="0090337D" w:rsidRPr="002F55F2" w:rsidRDefault="0090337D" w:rsidP="0090337D">
            <w:pPr>
              <w:rPr>
                <w:rFonts w:ascii="GOST type A" w:hAnsi="GOST type A" w:cs="Adobe Arabic"/>
                <w:i/>
                <w:sz w:val="20"/>
                <w:szCs w:val="20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</w:rPr>
              <w:t>Арк</w:t>
            </w:r>
          </w:p>
        </w:tc>
      </w:tr>
      <w:tr w:rsidR="00A55072" w:rsidRPr="002F55F2" w14:paraId="2E71CC52" w14:textId="77777777" w:rsidTr="000243FC">
        <w:tc>
          <w:tcPr>
            <w:tcW w:w="703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0AFBEBD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31351E0C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1511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DCE6D7A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36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34AC739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6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6C9B0BE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5573" w:type="dxa"/>
            <w:gridSpan w:val="2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328E5D77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43" w:type="dxa"/>
            <w:gridSpan w:val="2"/>
            <w:vMerge w:val="restart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14:paraId="1AA45C33" w14:textId="13A1E53C" w:rsidR="0090337D" w:rsidRPr="00F3138B" w:rsidRDefault="00F3138B" w:rsidP="00F3138B">
            <w:pPr>
              <w:jc w:val="center"/>
              <w:rPr>
                <w:rFonts w:ascii="GOST type A" w:hAnsi="GOST type A" w:cs="Adobe Arabic"/>
                <w:sz w:val="28"/>
                <w:szCs w:val="28"/>
                <w:lang w:val="en-US"/>
              </w:rPr>
            </w:pPr>
            <w:r>
              <w:rPr>
                <w:rFonts w:ascii="GOST type A" w:hAnsi="GOST type A" w:cs="Adobe Arabic"/>
                <w:sz w:val="28"/>
                <w:szCs w:val="28"/>
                <w:lang w:val="en-US"/>
              </w:rPr>
              <w:t>8</w:t>
            </w:r>
          </w:p>
        </w:tc>
      </w:tr>
      <w:tr w:rsidR="00A55072" w:rsidRPr="002F55F2" w14:paraId="7498849C" w14:textId="77777777" w:rsidTr="000243FC">
        <w:tc>
          <w:tcPr>
            <w:tcW w:w="70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EB83DAE" w14:textId="77777777" w:rsidR="0090337D" w:rsidRPr="002F55F2" w:rsidRDefault="0090337D" w:rsidP="0090337D">
            <w:pPr>
              <w:rPr>
                <w:rFonts w:ascii="GOST type A" w:hAnsi="GOST type A" w:cs="Adobe Arabic"/>
                <w:i/>
                <w:sz w:val="20"/>
                <w:szCs w:val="20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</w:rPr>
              <w:t>Зм</w:t>
            </w:r>
          </w:p>
        </w:tc>
        <w:tc>
          <w:tcPr>
            <w:tcW w:w="69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D231885" w14:textId="77777777" w:rsidR="0090337D" w:rsidRPr="002F55F2" w:rsidRDefault="0090337D" w:rsidP="0090337D">
            <w:pPr>
              <w:rPr>
                <w:rFonts w:ascii="GOST type A" w:hAnsi="GOST type A" w:cs="Adobe Arabic"/>
                <w:i/>
                <w:sz w:val="20"/>
                <w:szCs w:val="20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</w:rPr>
              <w:t>Арк</w:t>
            </w:r>
          </w:p>
        </w:tc>
        <w:tc>
          <w:tcPr>
            <w:tcW w:w="151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6709E21" w14:textId="77777777" w:rsidR="0090337D" w:rsidRPr="002F55F2" w:rsidRDefault="0090337D" w:rsidP="0090337D">
            <w:pPr>
              <w:rPr>
                <w:rFonts w:ascii="GOST type A" w:hAnsi="GOST type A" w:cs="Adobe Arabic"/>
                <w:i/>
                <w:sz w:val="20"/>
                <w:szCs w:val="20"/>
              </w:rPr>
            </w:pPr>
            <w:r w:rsidRPr="002F55F2">
              <w:rPr>
                <w:rFonts w:ascii="GOST type A" w:hAnsi="GOST type A"/>
                <w:i/>
                <w:sz w:val="20"/>
                <w:szCs w:val="20"/>
              </w:rPr>
              <w:t>№ докум.</w:t>
            </w:r>
          </w:p>
        </w:tc>
        <w:tc>
          <w:tcPr>
            <w:tcW w:w="736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96F1C79" w14:textId="77777777" w:rsidR="0090337D" w:rsidRPr="002F55F2" w:rsidRDefault="0090337D" w:rsidP="0090337D">
            <w:pPr>
              <w:rPr>
                <w:rFonts w:ascii="GOST type A" w:hAnsi="GOST type A" w:cs="Adobe Arabic"/>
                <w:i/>
                <w:sz w:val="20"/>
                <w:szCs w:val="20"/>
                <w:lang w:val="uk-UA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</w:rPr>
              <w:t>П</w:t>
            </w:r>
            <w:r w:rsidRPr="002F55F2">
              <w:rPr>
                <w:rFonts w:ascii="GOST type A" w:hAnsi="GOST type A" w:cs="Adobe Arabic"/>
                <w:i/>
                <w:sz w:val="20"/>
                <w:szCs w:val="20"/>
                <w:lang w:val="uk-UA"/>
              </w:rPr>
              <w:t xml:space="preserve">ідпис </w:t>
            </w:r>
          </w:p>
        </w:tc>
        <w:tc>
          <w:tcPr>
            <w:tcW w:w="626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6A4288C" w14:textId="19B269EC" w:rsidR="0090337D" w:rsidRPr="002F55F2" w:rsidRDefault="004C7460" w:rsidP="0090337D">
            <w:pPr>
              <w:rPr>
                <w:rFonts w:ascii="GOST type A" w:hAnsi="GOST type A" w:cs="Adobe Arabic"/>
                <w:i/>
                <w:sz w:val="20"/>
                <w:szCs w:val="20"/>
                <w:lang w:val="uk-UA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  <w:lang w:val="uk-UA"/>
              </w:rPr>
              <w:t>Д</w:t>
            </w:r>
            <w:r w:rsidR="0090337D" w:rsidRPr="002F55F2">
              <w:rPr>
                <w:rFonts w:ascii="GOST type A" w:hAnsi="GOST type A" w:cs="Adobe Arabic"/>
                <w:i/>
                <w:sz w:val="20"/>
                <w:szCs w:val="20"/>
                <w:lang w:val="uk-UA"/>
              </w:rPr>
              <w:t>ата</w:t>
            </w:r>
          </w:p>
        </w:tc>
        <w:tc>
          <w:tcPr>
            <w:tcW w:w="5573" w:type="dxa"/>
            <w:gridSpan w:val="2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2B44D7D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43" w:type="dxa"/>
            <w:gridSpan w:val="2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A0D8AF3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90337D" w:rsidRPr="002F55F2" w14:paraId="3870F3A6" w14:textId="77777777" w:rsidTr="000243FC">
        <w:trPr>
          <w:trHeight w:val="15119"/>
        </w:trPr>
        <w:tc>
          <w:tcPr>
            <w:tcW w:w="10490" w:type="dxa"/>
            <w:gridSpan w:val="11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5FB49A56" w14:textId="77777777" w:rsidR="0090337D" w:rsidRDefault="0090337D" w:rsidP="0090337D">
            <w:pPr>
              <w:ind w:left="158"/>
              <w:rPr>
                <w:rFonts w:ascii="GOST type A" w:hAnsi="GOST type A" w:cs="Adobe Arabic"/>
                <w:sz w:val="28"/>
                <w:szCs w:val="28"/>
              </w:rPr>
            </w:pPr>
          </w:p>
          <w:p w14:paraId="27BCB5DE" w14:textId="77777777" w:rsidR="0090337D" w:rsidRPr="007850EA" w:rsidRDefault="0090337D" w:rsidP="00B562BB">
            <w:pPr>
              <w:pStyle w:val="Default"/>
              <w:ind w:left="867"/>
              <w:rPr>
                <w:rFonts w:ascii="GOST type A" w:hAnsi="GOST type A"/>
                <w:sz w:val="28"/>
                <w:szCs w:val="28"/>
              </w:rPr>
            </w:pPr>
            <w:r w:rsidRPr="007850EA">
              <w:rPr>
                <w:rFonts w:ascii="GOST type A" w:hAnsi="GOST type A"/>
                <w:sz w:val="28"/>
                <w:szCs w:val="28"/>
              </w:rPr>
              <w:t>Побуду</w:t>
            </w:r>
            <w:r w:rsidRPr="007850EA">
              <w:rPr>
                <w:rFonts w:ascii="GOST type A" w:hAnsi="GOST type A" w:cs="Calibri"/>
                <w:sz w:val="28"/>
                <w:szCs w:val="28"/>
              </w:rPr>
              <w:t>є</w:t>
            </w:r>
            <w:r w:rsidRPr="007850EA">
              <w:rPr>
                <w:rFonts w:ascii="GOST type A" w:hAnsi="GOST type A"/>
                <w:sz w:val="28"/>
                <w:szCs w:val="28"/>
              </w:rPr>
              <w:t xml:space="preserve">мо таблицю покриття (таблиця 4.4). </w:t>
            </w:r>
          </w:p>
          <w:p w14:paraId="0D99E017" w14:textId="77777777" w:rsidR="0090337D" w:rsidRPr="007850EA" w:rsidRDefault="0090337D" w:rsidP="00B562BB">
            <w:pPr>
              <w:pStyle w:val="Default"/>
              <w:ind w:right="335"/>
              <w:jc w:val="right"/>
              <w:rPr>
                <w:rFonts w:ascii="GOST type A" w:hAnsi="GOST type A"/>
                <w:sz w:val="28"/>
                <w:szCs w:val="28"/>
              </w:rPr>
            </w:pPr>
            <w:r w:rsidRPr="007850EA">
              <w:rPr>
                <w:rFonts w:ascii="GOST type A" w:hAnsi="GOST type A"/>
                <w:sz w:val="28"/>
                <w:szCs w:val="28"/>
              </w:rPr>
              <w:t xml:space="preserve">Таблиця 4.4 </w:t>
            </w:r>
          </w:p>
          <w:p w14:paraId="63368F0C" w14:textId="636012B2" w:rsidR="0090337D" w:rsidRDefault="0090337D" w:rsidP="0090337D">
            <w:pPr>
              <w:spacing w:after="120" w:line="360" w:lineRule="auto"/>
              <w:ind w:left="159"/>
              <w:jc w:val="center"/>
              <w:rPr>
                <w:rFonts w:ascii="GOST type A" w:hAnsi="GOST type A"/>
                <w:sz w:val="28"/>
                <w:szCs w:val="28"/>
              </w:rPr>
            </w:pPr>
            <w:r w:rsidRPr="007850EA">
              <w:rPr>
                <w:rFonts w:ascii="GOST type A" w:hAnsi="GOST type A"/>
                <w:sz w:val="28"/>
                <w:szCs w:val="28"/>
              </w:rPr>
              <w:t>Таблиця покриття</w:t>
            </w:r>
          </w:p>
          <w:tbl>
            <w:tblPr>
              <w:tblStyle w:val="a3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846"/>
              <w:gridCol w:w="846"/>
              <w:gridCol w:w="846"/>
              <w:gridCol w:w="846"/>
              <w:gridCol w:w="846"/>
              <w:gridCol w:w="846"/>
              <w:gridCol w:w="846"/>
              <w:gridCol w:w="846"/>
              <w:gridCol w:w="846"/>
              <w:gridCol w:w="846"/>
            </w:tblGrid>
            <w:tr w:rsidR="0090337D" w14:paraId="78038A96" w14:textId="77777777" w:rsidTr="000243FC">
              <w:trPr>
                <w:trHeight w:val="268"/>
                <w:jc w:val="center"/>
              </w:trPr>
              <w:tc>
                <w:tcPr>
                  <w:tcW w:w="846" w:type="dxa"/>
                </w:tcPr>
                <w:p w14:paraId="4B8D7BA1" w14:textId="77777777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846" w:type="dxa"/>
                </w:tcPr>
                <w:p w14:paraId="0DCCA24A" w14:textId="5C907F68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  <w:t>0001</w:t>
                  </w:r>
                </w:p>
              </w:tc>
              <w:tc>
                <w:tcPr>
                  <w:tcW w:w="846" w:type="dxa"/>
                </w:tcPr>
                <w:p w14:paraId="7E7A9957" w14:textId="2E74ADD2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  <w:t>0101</w:t>
                  </w:r>
                </w:p>
              </w:tc>
              <w:tc>
                <w:tcPr>
                  <w:tcW w:w="846" w:type="dxa"/>
                </w:tcPr>
                <w:p w14:paraId="4059A21B" w14:textId="4D3D207D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  <w:t>1000</w:t>
                  </w:r>
                </w:p>
              </w:tc>
              <w:tc>
                <w:tcPr>
                  <w:tcW w:w="846" w:type="dxa"/>
                </w:tcPr>
                <w:p w14:paraId="49ACB741" w14:textId="3D143506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  <w:t>1001</w:t>
                  </w:r>
                </w:p>
              </w:tc>
              <w:tc>
                <w:tcPr>
                  <w:tcW w:w="846" w:type="dxa"/>
                </w:tcPr>
                <w:p w14:paraId="01FF2377" w14:textId="4B430A4F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  <w:t>1010</w:t>
                  </w:r>
                </w:p>
              </w:tc>
              <w:tc>
                <w:tcPr>
                  <w:tcW w:w="846" w:type="dxa"/>
                </w:tcPr>
                <w:p w14:paraId="34004075" w14:textId="65EF5E73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  <w:t>1011</w:t>
                  </w:r>
                </w:p>
              </w:tc>
              <w:tc>
                <w:tcPr>
                  <w:tcW w:w="846" w:type="dxa"/>
                </w:tcPr>
                <w:p w14:paraId="08B59323" w14:textId="2B07553E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  <w:t>1100</w:t>
                  </w:r>
                </w:p>
              </w:tc>
              <w:tc>
                <w:tcPr>
                  <w:tcW w:w="846" w:type="dxa"/>
                </w:tcPr>
                <w:p w14:paraId="38DA6CE6" w14:textId="535E01D7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  <w:t>1110</w:t>
                  </w:r>
                </w:p>
              </w:tc>
              <w:tc>
                <w:tcPr>
                  <w:tcW w:w="846" w:type="dxa"/>
                </w:tcPr>
                <w:p w14:paraId="2E907C76" w14:textId="58797889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  <w:t>1111</w:t>
                  </w:r>
                </w:p>
              </w:tc>
            </w:tr>
            <w:tr w:rsidR="0090337D" w14:paraId="183C7287" w14:textId="77777777" w:rsidTr="000243FC">
              <w:trPr>
                <w:trHeight w:val="274"/>
                <w:jc w:val="center"/>
              </w:trPr>
              <w:tc>
                <w:tcPr>
                  <w:tcW w:w="846" w:type="dxa"/>
                </w:tcPr>
                <w:p w14:paraId="3AE8A6E3" w14:textId="7FED91A5" w:rsidR="0090337D" w:rsidRPr="007850EA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  <w:t>10</w:t>
                  </w:r>
                  <w:r>
                    <w:rPr>
                      <w:rFonts w:ascii="GOST type A" w:hAnsi="GOST type A" w:cs="GOST type B"/>
                      <w:color w:val="000000"/>
                      <w:sz w:val="28"/>
                      <w:szCs w:val="28"/>
                      <w:lang w:val="en-US"/>
                    </w:rPr>
                    <w:t>XX</w:t>
                  </w:r>
                </w:p>
              </w:tc>
              <w:tc>
                <w:tcPr>
                  <w:tcW w:w="846" w:type="dxa"/>
                </w:tcPr>
                <w:p w14:paraId="0A5718D3" w14:textId="77777777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846" w:type="dxa"/>
                </w:tcPr>
                <w:p w14:paraId="4A601FA2" w14:textId="77777777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846" w:type="dxa"/>
                </w:tcPr>
                <w:p w14:paraId="64AA608B" w14:textId="63504D93" w:rsidR="0090337D" w:rsidRPr="007850EA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GOST type A" w:hAnsi="GOST type A" w:cs="GOST type B"/>
                      <w:color w:val="000000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846" w:type="dxa"/>
                </w:tcPr>
                <w:p w14:paraId="77469467" w14:textId="5DFB60EE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GOST type A" w:hAnsi="GOST type A" w:cs="GOST type B"/>
                      <w:color w:val="000000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846" w:type="dxa"/>
                </w:tcPr>
                <w:p w14:paraId="69B82070" w14:textId="0FC2734A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GOST type A" w:hAnsi="GOST type A" w:cs="GOST type B"/>
                      <w:color w:val="000000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846" w:type="dxa"/>
                </w:tcPr>
                <w:p w14:paraId="57C14D9D" w14:textId="31CD95C8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GOST type A" w:hAnsi="GOST type A" w:cs="GOST type B"/>
                      <w:color w:val="000000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846" w:type="dxa"/>
                </w:tcPr>
                <w:p w14:paraId="2DCB7393" w14:textId="77777777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846" w:type="dxa"/>
                </w:tcPr>
                <w:p w14:paraId="711DABAF" w14:textId="77777777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846" w:type="dxa"/>
                </w:tcPr>
                <w:p w14:paraId="1A505E40" w14:textId="77777777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</w:p>
              </w:tc>
            </w:tr>
            <w:tr w:rsidR="0090337D" w14:paraId="6603FC34" w14:textId="77777777" w:rsidTr="000243FC">
              <w:trPr>
                <w:trHeight w:val="268"/>
                <w:jc w:val="center"/>
              </w:trPr>
              <w:tc>
                <w:tcPr>
                  <w:tcW w:w="846" w:type="dxa"/>
                </w:tcPr>
                <w:p w14:paraId="62025E23" w14:textId="57F96B6A" w:rsidR="0090337D" w:rsidRPr="007850EA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  <w:r w:rsidRPr="007850EA"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  <w:t>1</w:t>
                  </w:r>
                  <w:r>
                    <w:rPr>
                      <w:rFonts w:ascii="GOST type A" w:hAnsi="GOST type A" w:cs="GOST type B"/>
                      <w:color w:val="000000"/>
                      <w:sz w:val="28"/>
                      <w:szCs w:val="28"/>
                      <w:lang w:val="en-US"/>
                    </w:rPr>
                    <w:t>XX</w:t>
                  </w:r>
                  <w:r w:rsidRPr="007850EA"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846" w:type="dxa"/>
                </w:tcPr>
                <w:p w14:paraId="0FE24E4B" w14:textId="77777777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846" w:type="dxa"/>
                </w:tcPr>
                <w:p w14:paraId="77E24419" w14:textId="77777777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846" w:type="dxa"/>
                  <w:shd w:val="clear" w:color="auto" w:fill="FFE599" w:themeFill="accent4" w:themeFillTint="66"/>
                </w:tcPr>
                <w:p w14:paraId="3E5B5D68" w14:textId="36F7E077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GOST type A" w:hAnsi="GOST type A" w:cs="GOST type B"/>
                      <w:color w:val="000000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846" w:type="dxa"/>
                </w:tcPr>
                <w:p w14:paraId="521B2F07" w14:textId="77777777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846" w:type="dxa"/>
                  <w:shd w:val="clear" w:color="auto" w:fill="FFE599" w:themeFill="accent4" w:themeFillTint="66"/>
                </w:tcPr>
                <w:p w14:paraId="77E80DFC" w14:textId="5E6B01A8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GOST type A" w:hAnsi="GOST type A" w:cs="GOST type B"/>
                      <w:color w:val="000000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846" w:type="dxa"/>
                </w:tcPr>
                <w:p w14:paraId="1C6D72B6" w14:textId="77777777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846" w:type="dxa"/>
                  <w:shd w:val="clear" w:color="auto" w:fill="FFE599" w:themeFill="accent4" w:themeFillTint="66"/>
                </w:tcPr>
                <w:p w14:paraId="2DD674D4" w14:textId="478482A8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GOST type A" w:hAnsi="GOST type A" w:cs="GOST type B"/>
                      <w:color w:val="000000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846" w:type="dxa"/>
                  <w:shd w:val="clear" w:color="auto" w:fill="FFE599" w:themeFill="accent4" w:themeFillTint="66"/>
                </w:tcPr>
                <w:p w14:paraId="174CB226" w14:textId="4195436B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GOST type A" w:hAnsi="GOST type A" w:cs="GOST type B"/>
                      <w:color w:val="000000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846" w:type="dxa"/>
                </w:tcPr>
                <w:p w14:paraId="745B1A11" w14:textId="77777777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</w:p>
              </w:tc>
            </w:tr>
            <w:tr w:rsidR="0090337D" w14:paraId="1C154663" w14:textId="77777777" w:rsidTr="000243FC">
              <w:trPr>
                <w:trHeight w:val="274"/>
                <w:jc w:val="center"/>
              </w:trPr>
              <w:tc>
                <w:tcPr>
                  <w:tcW w:w="846" w:type="dxa"/>
                </w:tcPr>
                <w:p w14:paraId="41EF44D0" w14:textId="169AAC49" w:rsidR="0090337D" w:rsidRPr="007850EA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  <w:r w:rsidRPr="007850EA"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  <w:t>1</w:t>
                  </w:r>
                  <w:r>
                    <w:rPr>
                      <w:rFonts w:ascii="GOST type A" w:hAnsi="GOST type A" w:cs="GOST type B"/>
                      <w:color w:val="000000"/>
                      <w:sz w:val="28"/>
                      <w:szCs w:val="28"/>
                      <w:lang w:val="en-US"/>
                    </w:rPr>
                    <w:t>X</w:t>
                  </w:r>
                  <w:r w:rsidRPr="007850EA"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  <w:t>1</w:t>
                  </w:r>
                  <w:r>
                    <w:rPr>
                      <w:rFonts w:ascii="GOST type A" w:hAnsi="GOST type A" w:cs="GOST type B"/>
                      <w:color w:val="000000"/>
                      <w:sz w:val="28"/>
                      <w:szCs w:val="28"/>
                      <w:lang w:val="en-US"/>
                    </w:rPr>
                    <w:t>X</w:t>
                  </w:r>
                </w:p>
              </w:tc>
              <w:tc>
                <w:tcPr>
                  <w:tcW w:w="846" w:type="dxa"/>
                </w:tcPr>
                <w:p w14:paraId="132FA4F3" w14:textId="77777777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846" w:type="dxa"/>
                </w:tcPr>
                <w:p w14:paraId="25D7B966" w14:textId="77777777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846" w:type="dxa"/>
                </w:tcPr>
                <w:p w14:paraId="5FF03D98" w14:textId="77777777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846" w:type="dxa"/>
                </w:tcPr>
                <w:p w14:paraId="1E77CB42" w14:textId="77777777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846" w:type="dxa"/>
                  <w:shd w:val="clear" w:color="auto" w:fill="FFE599" w:themeFill="accent4" w:themeFillTint="66"/>
                </w:tcPr>
                <w:p w14:paraId="74BD710D" w14:textId="1648384A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GOST type A" w:hAnsi="GOST type A" w:cs="GOST type B"/>
                      <w:color w:val="000000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846" w:type="dxa"/>
                  <w:shd w:val="clear" w:color="auto" w:fill="FFE599" w:themeFill="accent4" w:themeFillTint="66"/>
                </w:tcPr>
                <w:p w14:paraId="22A6E3E7" w14:textId="14B55EDA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GOST type A" w:hAnsi="GOST type A" w:cs="GOST type B"/>
                      <w:color w:val="000000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846" w:type="dxa"/>
                </w:tcPr>
                <w:p w14:paraId="7781E936" w14:textId="77777777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846" w:type="dxa"/>
                  <w:shd w:val="clear" w:color="auto" w:fill="FFE599" w:themeFill="accent4" w:themeFillTint="66"/>
                </w:tcPr>
                <w:p w14:paraId="4DDCA3B8" w14:textId="6BA42F3E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GOST type A" w:hAnsi="GOST type A" w:cs="GOST type B"/>
                      <w:color w:val="000000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846" w:type="dxa"/>
                  <w:shd w:val="clear" w:color="auto" w:fill="FFE599" w:themeFill="accent4" w:themeFillTint="66"/>
                </w:tcPr>
                <w:p w14:paraId="2481A149" w14:textId="0D049875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GOST type A" w:hAnsi="GOST type A" w:cs="GOST type B"/>
                      <w:color w:val="000000"/>
                      <w:sz w:val="28"/>
                      <w:szCs w:val="28"/>
                      <w:lang w:val="en-US"/>
                    </w:rPr>
                    <w:t>v</w:t>
                  </w:r>
                </w:p>
              </w:tc>
            </w:tr>
            <w:tr w:rsidR="0090337D" w14:paraId="0E5CA23A" w14:textId="77777777" w:rsidTr="000243FC">
              <w:trPr>
                <w:trHeight w:val="268"/>
                <w:jc w:val="center"/>
              </w:trPr>
              <w:tc>
                <w:tcPr>
                  <w:tcW w:w="846" w:type="dxa"/>
                </w:tcPr>
                <w:p w14:paraId="773A07C6" w14:textId="6E583341" w:rsidR="0090337D" w:rsidRPr="007850EA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  <w:r w:rsidRPr="007850EA"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  <w:t>0</w:t>
                  </w:r>
                  <w:r>
                    <w:rPr>
                      <w:rFonts w:ascii="GOST type A" w:hAnsi="GOST type A" w:cs="GOST type B"/>
                      <w:color w:val="000000"/>
                      <w:sz w:val="28"/>
                      <w:szCs w:val="28"/>
                      <w:lang w:val="en-US"/>
                    </w:rPr>
                    <w:t>X</w:t>
                  </w:r>
                  <w:r w:rsidRPr="007850EA"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  <w:t>11</w:t>
                  </w:r>
                </w:p>
              </w:tc>
              <w:tc>
                <w:tcPr>
                  <w:tcW w:w="846" w:type="dxa"/>
                  <w:shd w:val="clear" w:color="auto" w:fill="FFE599" w:themeFill="accent4" w:themeFillTint="66"/>
                </w:tcPr>
                <w:p w14:paraId="08491F89" w14:textId="04596A05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GOST type A" w:hAnsi="GOST type A" w:cs="GOST type B"/>
                      <w:color w:val="000000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846" w:type="dxa"/>
                  <w:shd w:val="clear" w:color="auto" w:fill="FFE599" w:themeFill="accent4" w:themeFillTint="66"/>
                </w:tcPr>
                <w:p w14:paraId="784B6DC2" w14:textId="7544E70E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GOST type A" w:hAnsi="GOST type A" w:cs="GOST type B"/>
                      <w:color w:val="000000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846" w:type="dxa"/>
                </w:tcPr>
                <w:p w14:paraId="00BEA504" w14:textId="77777777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846" w:type="dxa"/>
                </w:tcPr>
                <w:p w14:paraId="2CCD2F8B" w14:textId="77777777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846" w:type="dxa"/>
                </w:tcPr>
                <w:p w14:paraId="56A5BDF7" w14:textId="77777777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846" w:type="dxa"/>
                </w:tcPr>
                <w:p w14:paraId="2F75833D" w14:textId="77777777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846" w:type="dxa"/>
                </w:tcPr>
                <w:p w14:paraId="4A387681" w14:textId="77777777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846" w:type="dxa"/>
                </w:tcPr>
                <w:p w14:paraId="7327074E" w14:textId="77777777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846" w:type="dxa"/>
                </w:tcPr>
                <w:p w14:paraId="3B503060" w14:textId="77777777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</w:p>
              </w:tc>
            </w:tr>
            <w:tr w:rsidR="0090337D" w14:paraId="67994DC0" w14:textId="77777777" w:rsidTr="000243FC">
              <w:trPr>
                <w:trHeight w:val="274"/>
                <w:jc w:val="center"/>
              </w:trPr>
              <w:tc>
                <w:tcPr>
                  <w:tcW w:w="846" w:type="dxa"/>
                </w:tcPr>
                <w:p w14:paraId="12C84C43" w14:textId="3879B60B" w:rsidR="0090337D" w:rsidRPr="007850EA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GOST type A" w:hAnsi="GOST type A" w:cs="GOST type B"/>
                      <w:color w:val="000000"/>
                      <w:sz w:val="28"/>
                      <w:szCs w:val="28"/>
                      <w:lang w:val="en-US"/>
                    </w:rPr>
                    <w:t>X</w:t>
                  </w:r>
                  <w:r w:rsidRPr="007850EA"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  <w:t>001</w:t>
                  </w:r>
                </w:p>
              </w:tc>
              <w:tc>
                <w:tcPr>
                  <w:tcW w:w="846" w:type="dxa"/>
                </w:tcPr>
                <w:p w14:paraId="29225ADE" w14:textId="6F60E87D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GOST type A" w:hAnsi="GOST type A" w:cs="GOST type B"/>
                      <w:color w:val="000000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846" w:type="dxa"/>
                </w:tcPr>
                <w:p w14:paraId="2604B6CA" w14:textId="77777777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846" w:type="dxa"/>
                </w:tcPr>
                <w:p w14:paraId="1DE52971" w14:textId="77777777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846" w:type="dxa"/>
                </w:tcPr>
                <w:p w14:paraId="7B73A785" w14:textId="73C3EC88" w:rsidR="0090337D" w:rsidRPr="007850EA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GOST type A" w:hAnsi="GOST type A" w:cs="GOST type B"/>
                      <w:color w:val="000000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846" w:type="dxa"/>
                </w:tcPr>
                <w:p w14:paraId="1EEE807F" w14:textId="77777777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846" w:type="dxa"/>
                </w:tcPr>
                <w:p w14:paraId="3EC44042" w14:textId="77777777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846" w:type="dxa"/>
                </w:tcPr>
                <w:p w14:paraId="09E1FFB1" w14:textId="77777777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846" w:type="dxa"/>
                </w:tcPr>
                <w:p w14:paraId="3E1AE95D" w14:textId="77777777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846" w:type="dxa"/>
                </w:tcPr>
                <w:p w14:paraId="29777A3D" w14:textId="77777777" w:rsidR="0090337D" w:rsidRDefault="0090337D" w:rsidP="0090337D">
                  <w:pPr>
                    <w:jc w:val="center"/>
                    <w:rPr>
                      <w:rFonts w:ascii="GOST type A" w:hAnsi="GOST type A" w:cs="GOST type B"/>
                      <w:color w:val="000000"/>
                      <w:sz w:val="28"/>
                      <w:szCs w:val="28"/>
                    </w:rPr>
                  </w:pPr>
                </w:p>
              </w:tc>
            </w:tr>
          </w:tbl>
          <w:p w14:paraId="0765B1BB" w14:textId="4A5EC003" w:rsidR="0090337D" w:rsidRPr="007850EA" w:rsidRDefault="0090337D" w:rsidP="00B562BB">
            <w:pPr>
              <w:spacing w:after="120" w:line="360" w:lineRule="auto"/>
              <w:ind w:left="867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7850EA">
              <w:rPr>
                <w:rFonts w:ascii="GOST type A" w:hAnsi="GOST type A"/>
                <w:sz w:val="28"/>
                <w:szCs w:val="28"/>
              </w:rPr>
              <w:t>Отримаємо МДНФ функції:</w:t>
            </w:r>
          </w:p>
          <w:p w14:paraId="3F1A9E25" w14:textId="175E116E" w:rsidR="0090337D" w:rsidRDefault="0088554C" w:rsidP="00B562BB">
            <w:pPr>
              <w:spacing w:after="120" w:line="360" w:lineRule="auto"/>
              <w:ind w:left="867"/>
              <w:rPr>
                <w:rFonts w:ascii="GOST type A" w:hAnsi="GOST type A" w:cs="Adobe Arabic"/>
                <w:sz w:val="28"/>
                <w:szCs w:val="28"/>
              </w:rPr>
            </w:pPr>
            <w:r w:rsidRPr="007C2FFB">
              <w:rPr>
                <w:rFonts w:ascii="GOST type A" w:hAnsi="GOST type A" w:cs="Adobe Arabic"/>
                <w:position w:val="-12"/>
                <w:sz w:val="28"/>
                <w:szCs w:val="28"/>
              </w:rPr>
              <w:object w:dxaOrig="3280" w:dyaOrig="400" w14:anchorId="2E91BAEC">
                <v:shape id="_x0000_i1034" type="#_x0000_t75" style="width:214.5pt;height:26.25pt" o:ole="">
                  <v:imagedata r:id="rId26" o:title=""/>
                </v:shape>
                <o:OLEObject Type="Embed" ProgID="Equation.DSMT4" ShapeID="_x0000_i1034" DrawAspect="Content" ObjectID="_1483001424" r:id="rId27"/>
              </w:object>
            </w:r>
          </w:p>
          <w:p w14:paraId="4F010335" w14:textId="77777777" w:rsidR="0090337D" w:rsidRPr="007850EA" w:rsidRDefault="0090337D" w:rsidP="00B562BB">
            <w:pPr>
              <w:pStyle w:val="Default"/>
              <w:spacing w:after="120" w:line="360" w:lineRule="auto"/>
              <w:ind w:left="867"/>
              <w:rPr>
                <w:rFonts w:ascii="GOST type A" w:hAnsi="GOST type A"/>
                <w:b/>
                <w:i/>
                <w:sz w:val="28"/>
                <w:szCs w:val="28"/>
              </w:rPr>
            </w:pPr>
            <w:r w:rsidRPr="007850EA">
              <w:rPr>
                <w:rFonts w:ascii="GOST type A" w:hAnsi="GOST type A"/>
                <w:b/>
                <w:i/>
                <w:sz w:val="28"/>
                <w:szCs w:val="28"/>
              </w:rPr>
              <w:t>4.3.8 Мінімізація функці</w:t>
            </w:r>
            <w:r w:rsidRPr="007850EA">
              <w:rPr>
                <w:rFonts w:ascii="GOST type A" w:hAnsi="GOST type A" w:cs="Calibri"/>
                <w:b/>
                <w:i/>
                <w:sz w:val="28"/>
                <w:szCs w:val="28"/>
              </w:rPr>
              <w:t>ї</w:t>
            </w:r>
            <w:r w:rsidRPr="007850EA">
              <w:rPr>
                <w:rFonts w:ascii="GOST type A" w:hAnsi="GOST type A"/>
                <w:b/>
                <w:i/>
                <w:sz w:val="28"/>
                <w:szCs w:val="28"/>
              </w:rPr>
              <w:t xml:space="preserve"> f4 методом діаграм Вейча </w:t>
            </w:r>
          </w:p>
          <w:p w14:paraId="0572922A" w14:textId="347B5DD3" w:rsidR="0090337D" w:rsidRDefault="0090337D" w:rsidP="00B562BB">
            <w:pPr>
              <w:spacing w:after="120" w:line="360" w:lineRule="auto"/>
              <w:ind w:left="867"/>
              <w:rPr>
                <w:rFonts w:ascii="GOST type A" w:hAnsi="GOST type A"/>
                <w:sz w:val="28"/>
                <w:szCs w:val="28"/>
              </w:rPr>
            </w:pPr>
            <w:r w:rsidRPr="007850EA">
              <w:rPr>
                <w:rFonts w:ascii="GOST type A" w:hAnsi="GOST type A"/>
                <w:sz w:val="28"/>
                <w:szCs w:val="28"/>
              </w:rPr>
              <w:t xml:space="preserve">Виконаємо мінімізацію функції методом Вейча (рисунок 4.7). Цей метод дуже зручний при мінімізації функції з кількістю аргументів до чотирьох включно. Кожна клітинка відповідає конституенті, а прямокутник з кількох клітинок </w:t>
            </w:r>
            <w:r w:rsidRPr="007850EA">
              <w:rPr>
                <w:rFonts w:ascii="Arial" w:hAnsi="Arial" w:cs="Arial"/>
                <w:sz w:val="28"/>
                <w:szCs w:val="28"/>
              </w:rPr>
              <w:t>–</w:t>
            </w:r>
            <w:r w:rsidRPr="007850EA">
              <w:rPr>
                <w:rFonts w:ascii="GOST type A" w:hAnsi="GOST type A" w:cs="Arial"/>
                <w:sz w:val="28"/>
                <w:szCs w:val="28"/>
              </w:rPr>
              <w:t xml:space="preserve"> </w:t>
            </w:r>
            <w:r w:rsidRPr="007850EA">
              <w:rPr>
                <w:rFonts w:ascii="GOST type A" w:hAnsi="GOST type A"/>
                <w:sz w:val="28"/>
                <w:szCs w:val="28"/>
              </w:rPr>
              <w:t>імпліканті</w:t>
            </w:r>
          </w:p>
          <w:tbl>
            <w:tblPr>
              <w:tblStyle w:val="a3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738"/>
              <w:gridCol w:w="651"/>
              <w:gridCol w:w="651"/>
              <w:gridCol w:w="651"/>
              <w:gridCol w:w="652"/>
              <w:gridCol w:w="719"/>
            </w:tblGrid>
            <w:tr w:rsidR="0090337D" w14:paraId="7774FCDE" w14:textId="77777777" w:rsidTr="000243FC">
              <w:trPr>
                <w:trHeight w:val="453"/>
                <w:jc w:val="center"/>
              </w:trPr>
              <w:tc>
                <w:tcPr>
                  <w:tcW w:w="738" w:type="dxa"/>
                  <w:tcBorders>
                    <w:top w:val="nil"/>
                    <w:left w:val="nil"/>
                  </w:tcBorders>
                </w:tcPr>
                <w:p w14:paraId="2343B36F" w14:textId="77777777" w:rsidR="0090337D" w:rsidRPr="00D06500" w:rsidRDefault="0090337D" w:rsidP="0090337D">
                  <w:pPr>
                    <w:rPr>
                      <w:rFonts w:ascii="GOST type B" w:hAnsi="GOST type B"/>
                      <w:sz w:val="28"/>
                      <w:szCs w:val="28"/>
                    </w:rPr>
                  </w:pPr>
                </w:p>
              </w:tc>
              <w:tc>
                <w:tcPr>
                  <w:tcW w:w="1302" w:type="dxa"/>
                  <w:gridSpan w:val="2"/>
                </w:tcPr>
                <w:p w14:paraId="77477BAB" w14:textId="77777777" w:rsidR="0090337D" w:rsidRPr="00D06500" w:rsidRDefault="0090337D" w:rsidP="0090337D">
                  <w:pPr>
                    <w:jc w:val="center"/>
                    <w:rPr>
                      <w:rFonts w:ascii="GOST type B" w:hAnsi="GOST type B"/>
                      <w:sz w:val="28"/>
                      <w:szCs w:val="28"/>
                    </w:rPr>
                  </w:pPr>
                  <w:r>
                    <w:rPr>
                      <w:rFonts w:ascii="GOST type B" w:hAnsi="GOST type B"/>
                      <w:sz w:val="28"/>
                      <w:szCs w:val="28"/>
                      <w:lang w:val="en-US"/>
                    </w:rPr>
                    <w:t>X</w:t>
                  </w:r>
                  <w:r w:rsidRPr="00D06500">
                    <w:rPr>
                      <w:rFonts w:ascii="GOST type B" w:hAnsi="GOST type B"/>
                      <w:sz w:val="28"/>
                      <w:szCs w:val="28"/>
                      <w:vertAlign w:val="subscript"/>
                    </w:rPr>
                    <w:t>3</w:t>
                  </w:r>
                </w:p>
              </w:tc>
              <w:tc>
                <w:tcPr>
                  <w:tcW w:w="651" w:type="dxa"/>
                  <w:tcBorders>
                    <w:top w:val="nil"/>
                    <w:right w:val="nil"/>
                  </w:tcBorders>
                </w:tcPr>
                <w:p w14:paraId="0C6040DE" w14:textId="77777777" w:rsidR="0090337D" w:rsidRPr="00D06500" w:rsidRDefault="0090337D" w:rsidP="0090337D">
                  <w:pPr>
                    <w:jc w:val="center"/>
                    <w:rPr>
                      <w:rFonts w:ascii="GOST type B" w:hAnsi="GOST type B"/>
                      <w:sz w:val="28"/>
                      <w:szCs w:val="28"/>
                    </w:rPr>
                  </w:pPr>
                </w:p>
              </w:tc>
              <w:tc>
                <w:tcPr>
                  <w:tcW w:w="652" w:type="dxa"/>
                  <w:tcBorders>
                    <w:top w:val="nil"/>
                    <w:left w:val="nil"/>
                    <w:right w:val="nil"/>
                  </w:tcBorders>
                </w:tcPr>
                <w:p w14:paraId="63A52DEF" w14:textId="77777777" w:rsidR="0090337D" w:rsidRPr="00D06500" w:rsidRDefault="0090337D" w:rsidP="0090337D">
                  <w:pPr>
                    <w:jc w:val="center"/>
                    <w:rPr>
                      <w:rFonts w:ascii="GOST type B" w:hAnsi="GOST type B"/>
                      <w:sz w:val="28"/>
                      <w:szCs w:val="28"/>
                    </w:rPr>
                  </w:pPr>
                  <w:r>
                    <w:rPr>
                      <w:rFonts w:ascii="GOST type B" w:hAnsi="GOST type B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553792" behindDoc="0" locked="0" layoutInCell="1" allowOverlap="1" wp14:anchorId="7946C788" wp14:editId="2B61AA5D">
                            <wp:simplePos x="0" y="0"/>
                            <wp:positionH relativeFrom="column">
                              <wp:posOffset>-387985</wp:posOffset>
                            </wp:positionH>
                            <wp:positionV relativeFrom="paragraph">
                              <wp:posOffset>238125</wp:posOffset>
                            </wp:positionV>
                            <wp:extent cx="673100" cy="609600"/>
                            <wp:effectExtent l="0" t="0" r="12700" b="19050"/>
                            <wp:wrapNone/>
                            <wp:docPr id="4" name="Овал 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73100" cy="60960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57851285" id="Овал 4" o:spid="_x0000_s1026" style="position:absolute;margin-left:-30.55pt;margin-top:18.75pt;width:53pt;height:48pt;z-index:251553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" filled="f" strokecolor="black [3213]" strokeweight="1pt">
                            <v:stroke joinstyle="miter"/>
                          </v:oval>
                        </w:pict>
                      </mc:Fallback>
                    </mc:AlternateContent>
                  </w:r>
                </w:p>
              </w:tc>
              <w:tc>
                <w:tcPr>
                  <w:tcW w:w="719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52E006E2" w14:textId="77777777" w:rsidR="0090337D" w:rsidRDefault="0090337D" w:rsidP="0090337D">
                  <w:pPr>
                    <w:jc w:val="center"/>
                    <w:rPr>
                      <w:rFonts w:ascii="GOST type B" w:hAnsi="GOST type B"/>
                      <w:sz w:val="28"/>
                      <w:szCs w:val="28"/>
                    </w:rPr>
                  </w:pPr>
                  <w:r>
                    <w:rPr>
                      <w:rFonts w:ascii="GOST type B" w:hAnsi="GOST type B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556864" behindDoc="0" locked="0" layoutInCell="1" allowOverlap="1" wp14:anchorId="5CD1724C" wp14:editId="6A1AB682">
                            <wp:simplePos x="0" y="0"/>
                            <wp:positionH relativeFrom="column">
                              <wp:posOffset>-449580</wp:posOffset>
                            </wp:positionH>
                            <wp:positionV relativeFrom="paragraph">
                              <wp:posOffset>250825</wp:posOffset>
                            </wp:positionV>
                            <wp:extent cx="850900" cy="685800"/>
                            <wp:effectExtent l="0" t="0" r="0" b="19050"/>
                            <wp:wrapNone/>
                            <wp:docPr id="7" name="Дуга 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 flipH="1">
                                      <a:off x="0" y="0"/>
                                      <a:ext cx="850900" cy="685800"/>
                                    </a:xfrm>
                                    <a:prstGeom prst="arc">
                                      <a:avLst>
                                        <a:gd name="adj1" fmla="val 16282769"/>
                                        <a:gd name="adj2" fmla="val 5302855"/>
                                      </a:avLst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71929249" id="Дуга 7" o:spid="_x0000_s1026" style="position:absolute;margin-left:-35.4pt;margin-top:19.75pt;width:67pt;height:54pt;flip:x;z-index:251556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50900,685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" path="m433706,65nsc664985,3683,850299,155572,850899,342011v601,186681,-184196,339449,-415759,343701l425450,342900,433706,65xem433706,65nfc664985,3683,850299,155572,850899,342011v601,186681,-184196,339449,-415759,343701e" filled="f" strokecolor="black [3213]" strokeweight=".5pt">
                            <v:stroke joinstyle="miter"/>
                            <v:path arrowok="t" o:connecttype="custom" o:connectlocs="433706,65;850899,342011;435140,685712" o:connectangles="0,0,0"/>
                          </v:shape>
                        </w:pict>
                      </mc:Fallback>
                    </mc:AlternateContent>
                  </w:r>
                </w:p>
              </w:tc>
            </w:tr>
            <w:tr w:rsidR="0090337D" w14:paraId="422A1814" w14:textId="77777777" w:rsidTr="000243FC">
              <w:trPr>
                <w:trHeight w:val="439"/>
                <w:jc w:val="center"/>
              </w:trPr>
              <w:tc>
                <w:tcPr>
                  <w:tcW w:w="738" w:type="dxa"/>
                  <w:vMerge w:val="restart"/>
                  <w:tcBorders>
                    <w:right w:val="single" w:sz="12" w:space="0" w:color="auto"/>
                  </w:tcBorders>
                </w:tcPr>
                <w:p w14:paraId="5E15B8A6" w14:textId="77777777" w:rsidR="0090337D" w:rsidRPr="00D06500" w:rsidRDefault="0090337D" w:rsidP="0090337D">
                  <w:pPr>
                    <w:rPr>
                      <w:rFonts w:ascii="GOST type B" w:hAnsi="GOST type B"/>
                      <w:sz w:val="28"/>
                      <w:szCs w:val="28"/>
                    </w:rPr>
                  </w:pPr>
                  <w:r>
                    <w:rPr>
                      <w:rFonts w:ascii="GOST type B" w:hAnsi="GOST type B"/>
                      <w:sz w:val="28"/>
                      <w:szCs w:val="28"/>
                      <w:lang w:val="en-US"/>
                    </w:rPr>
                    <w:t>X</w:t>
                  </w:r>
                  <w:r w:rsidRPr="00D06500">
                    <w:rPr>
                      <w:rFonts w:ascii="GOST type B" w:hAnsi="GOST type B"/>
                      <w:sz w:val="28"/>
                      <w:szCs w:val="28"/>
                      <w:vertAlign w:val="subscript"/>
                    </w:rPr>
                    <w:t>4</w:t>
                  </w:r>
                </w:p>
              </w:tc>
              <w:tc>
                <w:tcPr>
                  <w:tcW w:w="651" w:type="dxa"/>
                  <w:tcBorders>
                    <w:top w:val="single" w:sz="12" w:space="0" w:color="auto"/>
                    <w:left w:val="single" w:sz="12" w:space="0" w:color="auto"/>
                  </w:tcBorders>
                </w:tcPr>
                <w:p w14:paraId="025996A5" w14:textId="77777777" w:rsidR="0090337D" w:rsidRPr="00D06500" w:rsidRDefault="0090337D" w:rsidP="0090337D">
                  <w:pPr>
                    <w:jc w:val="center"/>
                    <w:rPr>
                      <w:rFonts w:ascii="GOST type B" w:hAnsi="GOST type B"/>
                      <w:sz w:val="28"/>
                      <w:szCs w:val="28"/>
                    </w:rPr>
                  </w:pPr>
                  <w:r>
                    <w:rPr>
                      <w:rFonts w:ascii="GOST type B" w:hAnsi="GOST type B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555840" behindDoc="0" locked="0" layoutInCell="1" allowOverlap="1" wp14:anchorId="1DD87E75" wp14:editId="15781131">
                            <wp:simplePos x="0" y="0"/>
                            <wp:positionH relativeFrom="column">
                              <wp:posOffset>-375920</wp:posOffset>
                            </wp:positionH>
                            <wp:positionV relativeFrom="paragraph">
                              <wp:posOffset>-30480</wp:posOffset>
                            </wp:positionV>
                            <wp:extent cx="746449" cy="571500"/>
                            <wp:effectExtent l="0" t="0" r="15875" b="19050"/>
                            <wp:wrapNone/>
                            <wp:docPr id="6" name="Дуга 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746449" cy="571500"/>
                                    </a:xfrm>
                                    <a:prstGeom prst="arc">
                                      <a:avLst>
                                        <a:gd name="adj1" fmla="val 16282769"/>
                                        <a:gd name="adj2" fmla="val 5302855"/>
                                      </a:avLst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034335AE" id="Дуга 6" o:spid="_x0000_s1026" style="position:absolute;margin-left:-29.6pt;margin-top:-2.4pt;width:58.8pt;height:45pt;z-index:251555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46449,571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" path="m380105,49nsc583119,2915,745894,129512,746449,284970v555,155709,-161820,283095,-365149,286463l373225,285750,380105,49xem380105,49nfc583119,2915,745894,129512,746449,284970v555,155709,-161820,283095,-365149,286463e" filled="f" strokecolor="black [3213]" strokeweight=".5pt">
                            <v:stroke joinstyle="miter"/>
                            <v:path arrowok="t" o:connecttype="custom" o:connectlocs="380105,49;746449,284970;381300,571433" o:connectangles="0,0,0"/>
                          </v:shape>
                        </w:pict>
                      </mc:Fallback>
                    </mc:AlternateContent>
                  </w:r>
                  <w:r w:rsidRPr="00D06500">
                    <w:rPr>
                      <w:rFonts w:ascii="GOST type B" w:hAnsi="GOST type B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651" w:type="dxa"/>
                  <w:tcBorders>
                    <w:top w:val="single" w:sz="12" w:space="0" w:color="auto"/>
                  </w:tcBorders>
                </w:tcPr>
                <w:p w14:paraId="41F4DF5B" w14:textId="77777777" w:rsidR="0090337D" w:rsidRPr="00D06500" w:rsidRDefault="0090337D" w:rsidP="0090337D">
                  <w:pPr>
                    <w:jc w:val="center"/>
                    <w:rPr>
                      <w:rFonts w:ascii="GOST type B" w:hAnsi="GOST type B"/>
                      <w:sz w:val="28"/>
                      <w:szCs w:val="28"/>
                    </w:rPr>
                  </w:pPr>
                  <w:r w:rsidRPr="00D06500">
                    <w:rPr>
                      <w:rFonts w:ascii="GOST type B" w:hAnsi="GOST type B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651" w:type="dxa"/>
                </w:tcPr>
                <w:p w14:paraId="6A296E5D" w14:textId="77777777" w:rsidR="0090337D" w:rsidRPr="00D06500" w:rsidRDefault="0090337D" w:rsidP="0090337D">
                  <w:pPr>
                    <w:jc w:val="center"/>
                    <w:rPr>
                      <w:rFonts w:ascii="GOST type B" w:hAnsi="GOST type B"/>
                      <w:sz w:val="28"/>
                      <w:szCs w:val="28"/>
                    </w:rPr>
                  </w:pPr>
                  <w:r w:rsidRPr="00D06500">
                    <w:rPr>
                      <w:rFonts w:ascii="GOST type B" w:hAnsi="GOST type B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652" w:type="dxa"/>
                </w:tcPr>
                <w:p w14:paraId="527BE17E" w14:textId="77777777" w:rsidR="0090337D" w:rsidRPr="00D06500" w:rsidRDefault="0090337D" w:rsidP="0090337D">
                  <w:pPr>
                    <w:jc w:val="center"/>
                    <w:rPr>
                      <w:rFonts w:ascii="GOST type B" w:hAnsi="GOST type B"/>
                      <w:sz w:val="28"/>
                      <w:szCs w:val="28"/>
                    </w:rPr>
                  </w:pPr>
                  <w:r w:rsidRPr="00D06500">
                    <w:rPr>
                      <w:rFonts w:ascii="GOST type B" w:hAnsi="GOST type B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19" w:type="dxa"/>
                  <w:tcBorders>
                    <w:top w:val="nil"/>
                    <w:right w:val="nil"/>
                  </w:tcBorders>
                </w:tcPr>
                <w:p w14:paraId="75867457" w14:textId="77777777" w:rsidR="0090337D" w:rsidRDefault="0090337D" w:rsidP="0090337D">
                  <w:pPr>
                    <w:jc w:val="center"/>
                    <w:rPr>
                      <w:rFonts w:ascii="GOST type B" w:hAnsi="GOST type B"/>
                      <w:sz w:val="28"/>
                      <w:szCs w:val="28"/>
                    </w:rPr>
                  </w:pPr>
                </w:p>
              </w:tc>
            </w:tr>
            <w:tr w:rsidR="0090337D" w14:paraId="4D5BACD7" w14:textId="77777777" w:rsidTr="000243FC">
              <w:trPr>
                <w:trHeight w:val="468"/>
                <w:jc w:val="center"/>
              </w:trPr>
              <w:tc>
                <w:tcPr>
                  <w:tcW w:w="738" w:type="dxa"/>
                  <w:vMerge/>
                  <w:tcBorders>
                    <w:right w:val="single" w:sz="12" w:space="0" w:color="auto"/>
                  </w:tcBorders>
                </w:tcPr>
                <w:p w14:paraId="63EA9573" w14:textId="77777777" w:rsidR="0090337D" w:rsidRDefault="0090337D" w:rsidP="0090337D">
                  <w:pPr>
                    <w:rPr>
                      <w:rFonts w:ascii="GOST type B" w:hAnsi="GOST type B"/>
                      <w:sz w:val="28"/>
                      <w:szCs w:val="28"/>
                    </w:rPr>
                  </w:pPr>
                </w:p>
              </w:tc>
              <w:tc>
                <w:tcPr>
                  <w:tcW w:w="651" w:type="dxa"/>
                  <w:tcBorders>
                    <w:left w:val="single" w:sz="12" w:space="0" w:color="auto"/>
                  </w:tcBorders>
                </w:tcPr>
                <w:p w14:paraId="397442FB" w14:textId="77777777" w:rsidR="0090337D" w:rsidRPr="00D06500" w:rsidRDefault="0090337D" w:rsidP="0090337D">
                  <w:pPr>
                    <w:jc w:val="center"/>
                    <w:rPr>
                      <w:rFonts w:ascii="GOST type B" w:hAnsi="GOST type B"/>
                      <w:sz w:val="28"/>
                      <w:szCs w:val="28"/>
                    </w:rPr>
                  </w:pPr>
                  <w:r w:rsidRPr="00D06500">
                    <w:rPr>
                      <w:rFonts w:ascii="GOST type B" w:hAnsi="GOST type B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651" w:type="dxa"/>
                </w:tcPr>
                <w:p w14:paraId="3C3A67BB" w14:textId="77777777" w:rsidR="0090337D" w:rsidRPr="00D06500" w:rsidRDefault="0090337D" w:rsidP="0090337D">
                  <w:pPr>
                    <w:jc w:val="center"/>
                    <w:rPr>
                      <w:rFonts w:ascii="GOST type B" w:hAnsi="GOST type B"/>
                      <w:sz w:val="28"/>
                      <w:szCs w:val="28"/>
                    </w:rPr>
                  </w:pPr>
                  <w:r w:rsidRPr="00D06500">
                    <w:rPr>
                      <w:rFonts w:ascii="GOST type B" w:hAnsi="GOST type B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651" w:type="dxa"/>
                </w:tcPr>
                <w:p w14:paraId="27AA54E4" w14:textId="77777777" w:rsidR="0090337D" w:rsidRPr="00D06500" w:rsidRDefault="0090337D" w:rsidP="0090337D">
                  <w:pPr>
                    <w:jc w:val="center"/>
                    <w:rPr>
                      <w:rFonts w:ascii="GOST type B" w:hAnsi="GOST type B"/>
                      <w:sz w:val="28"/>
                      <w:szCs w:val="28"/>
                    </w:rPr>
                  </w:pPr>
                  <w:r>
                    <w:rPr>
                      <w:rFonts w:ascii="GOST type B" w:hAnsi="GOST type B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552768" behindDoc="0" locked="0" layoutInCell="1" allowOverlap="1" wp14:anchorId="3A38519A" wp14:editId="1D9F61C1">
                            <wp:simplePos x="0" y="0"/>
                            <wp:positionH relativeFrom="column">
                              <wp:posOffset>-829310</wp:posOffset>
                            </wp:positionH>
                            <wp:positionV relativeFrom="paragraph">
                              <wp:posOffset>-23495</wp:posOffset>
                            </wp:positionV>
                            <wp:extent cx="1524000" cy="247650"/>
                            <wp:effectExtent l="0" t="0" r="19050" b="19050"/>
                            <wp:wrapNone/>
                            <wp:docPr id="3" name="Овал 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1524000" cy="24765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13EB29A9" id="Овал 3" o:spid="_x0000_s1026" style="position:absolute;margin-left:-65.3pt;margin-top:-1.85pt;width:120pt;height:19.5pt;z-index:251552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" filled="f" strokecolor="black [3213]" strokeweight="1pt">
                            <v:stroke joinstyle="miter"/>
                          </v:oval>
                        </w:pict>
                      </mc:Fallback>
                    </mc:AlternateContent>
                  </w:r>
                  <w:r w:rsidRPr="00D06500">
                    <w:rPr>
                      <w:rFonts w:ascii="GOST type B" w:hAnsi="GOST type B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652" w:type="dxa"/>
                  <w:tcBorders>
                    <w:right w:val="single" w:sz="12" w:space="0" w:color="auto"/>
                  </w:tcBorders>
                </w:tcPr>
                <w:p w14:paraId="4C876E24" w14:textId="77777777" w:rsidR="0090337D" w:rsidRPr="00D06500" w:rsidRDefault="0090337D" w:rsidP="0090337D">
                  <w:pPr>
                    <w:jc w:val="center"/>
                    <w:rPr>
                      <w:rFonts w:ascii="GOST type B" w:hAnsi="GOST type B"/>
                      <w:sz w:val="28"/>
                      <w:szCs w:val="28"/>
                    </w:rPr>
                  </w:pPr>
                  <w:r w:rsidRPr="00D06500">
                    <w:rPr>
                      <w:rFonts w:ascii="GOST type B" w:hAnsi="GOST type B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19" w:type="dxa"/>
                  <w:vMerge w:val="restart"/>
                  <w:tcBorders>
                    <w:left w:val="single" w:sz="12" w:space="0" w:color="auto"/>
                  </w:tcBorders>
                </w:tcPr>
                <w:p w14:paraId="02994794" w14:textId="77777777" w:rsidR="0090337D" w:rsidRDefault="0090337D" w:rsidP="0090337D">
                  <w:pPr>
                    <w:jc w:val="center"/>
                    <w:rPr>
                      <w:rFonts w:ascii="GOST type B" w:hAnsi="GOST type B"/>
                      <w:sz w:val="28"/>
                      <w:szCs w:val="28"/>
                    </w:rPr>
                  </w:pPr>
                  <w:r>
                    <w:rPr>
                      <w:rFonts w:ascii="GOST type B" w:hAnsi="GOST type B"/>
                      <w:sz w:val="28"/>
                      <w:szCs w:val="28"/>
                      <w:lang w:val="en-US"/>
                    </w:rPr>
                    <w:t>X</w:t>
                  </w:r>
                  <w:r w:rsidRPr="00D06500">
                    <w:rPr>
                      <w:rFonts w:ascii="GOST type B" w:hAnsi="GOST type B"/>
                      <w:sz w:val="28"/>
                      <w:szCs w:val="28"/>
                      <w:vertAlign w:val="subscript"/>
                    </w:rPr>
                    <w:t>2</w:t>
                  </w:r>
                </w:p>
              </w:tc>
            </w:tr>
            <w:tr w:rsidR="0090337D" w14:paraId="264ECE40" w14:textId="77777777" w:rsidTr="000243FC">
              <w:trPr>
                <w:trHeight w:val="453"/>
                <w:jc w:val="center"/>
              </w:trPr>
              <w:tc>
                <w:tcPr>
                  <w:tcW w:w="738" w:type="dxa"/>
                  <w:tcBorders>
                    <w:left w:val="nil"/>
                    <w:bottom w:val="nil"/>
                  </w:tcBorders>
                </w:tcPr>
                <w:p w14:paraId="5102972A" w14:textId="77777777" w:rsidR="0090337D" w:rsidRDefault="0090337D" w:rsidP="0090337D">
                  <w:pPr>
                    <w:rPr>
                      <w:rFonts w:ascii="GOST type B" w:hAnsi="GOST type B"/>
                      <w:sz w:val="28"/>
                      <w:szCs w:val="28"/>
                    </w:rPr>
                  </w:pPr>
                </w:p>
              </w:tc>
              <w:tc>
                <w:tcPr>
                  <w:tcW w:w="651" w:type="dxa"/>
                </w:tcPr>
                <w:p w14:paraId="6B6DF5AE" w14:textId="77777777" w:rsidR="0090337D" w:rsidRPr="00D06500" w:rsidRDefault="0090337D" w:rsidP="0090337D">
                  <w:pPr>
                    <w:jc w:val="center"/>
                    <w:rPr>
                      <w:rFonts w:ascii="GOST type B" w:hAnsi="GOST type B"/>
                      <w:sz w:val="28"/>
                      <w:szCs w:val="28"/>
                    </w:rPr>
                  </w:pPr>
                  <w:r w:rsidRPr="00D06500">
                    <w:rPr>
                      <w:rFonts w:ascii="GOST type B" w:hAnsi="GOST type B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651" w:type="dxa"/>
                </w:tcPr>
                <w:p w14:paraId="747702BA" w14:textId="77777777" w:rsidR="0090337D" w:rsidRPr="00D06500" w:rsidRDefault="0090337D" w:rsidP="0090337D">
                  <w:pPr>
                    <w:jc w:val="center"/>
                    <w:rPr>
                      <w:rFonts w:ascii="GOST type B" w:hAnsi="GOST type B"/>
                      <w:sz w:val="28"/>
                      <w:szCs w:val="28"/>
                    </w:rPr>
                  </w:pPr>
                  <w:r w:rsidRPr="00D06500">
                    <w:rPr>
                      <w:rFonts w:ascii="GOST type B" w:hAnsi="GOST type B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651" w:type="dxa"/>
                </w:tcPr>
                <w:p w14:paraId="14B096C7" w14:textId="77777777" w:rsidR="0090337D" w:rsidRPr="00D06500" w:rsidRDefault="0090337D" w:rsidP="0090337D">
                  <w:pPr>
                    <w:jc w:val="center"/>
                    <w:rPr>
                      <w:rFonts w:ascii="GOST type B" w:hAnsi="GOST type B"/>
                      <w:sz w:val="28"/>
                      <w:szCs w:val="28"/>
                    </w:rPr>
                  </w:pPr>
                  <w:r>
                    <w:rPr>
                      <w:rFonts w:ascii="GOST type B" w:hAnsi="GOST type B"/>
                      <w:noProof/>
                      <w:sz w:val="28"/>
                      <w:szCs w:val="28"/>
                      <w:lang w:val="uk-UA" w:eastAsia="uk-U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554816" behindDoc="0" locked="0" layoutInCell="1" allowOverlap="1" wp14:anchorId="0675F6AB" wp14:editId="7684B185">
                            <wp:simplePos x="0" y="0"/>
                            <wp:positionH relativeFrom="column">
                              <wp:posOffset>-448310</wp:posOffset>
                            </wp:positionH>
                            <wp:positionV relativeFrom="paragraph">
                              <wp:posOffset>257175</wp:posOffset>
                            </wp:positionV>
                            <wp:extent cx="787400" cy="292100"/>
                            <wp:effectExtent l="0" t="0" r="12700" b="12700"/>
                            <wp:wrapNone/>
                            <wp:docPr id="5" name="Овал 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787400" cy="29210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6CFF8984" id="Овал 5" o:spid="_x0000_s1026" style="position:absolute;margin-left:-35.3pt;margin-top:20.25pt;width:62pt;height:23pt;z-index:251554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" filled="f" strokecolor="black [3213]" strokeweight="1pt">
                            <v:stroke joinstyle="miter"/>
                          </v:oval>
                        </w:pict>
                      </mc:Fallback>
                    </mc:AlternateContent>
                  </w:r>
                  <w:r w:rsidRPr="00D06500">
                    <w:rPr>
                      <w:rFonts w:ascii="GOST type B" w:hAnsi="GOST type B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652" w:type="dxa"/>
                  <w:tcBorders>
                    <w:right w:val="single" w:sz="12" w:space="0" w:color="auto"/>
                  </w:tcBorders>
                </w:tcPr>
                <w:p w14:paraId="559517D9" w14:textId="77777777" w:rsidR="0090337D" w:rsidRPr="00D06500" w:rsidRDefault="0090337D" w:rsidP="0090337D">
                  <w:pPr>
                    <w:jc w:val="center"/>
                    <w:rPr>
                      <w:rFonts w:ascii="GOST type B" w:hAnsi="GOST type B"/>
                      <w:sz w:val="28"/>
                      <w:szCs w:val="28"/>
                    </w:rPr>
                  </w:pPr>
                  <w:r w:rsidRPr="00D06500">
                    <w:rPr>
                      <w:rFonts w:ascii="GOST type B" w:hAnsi="GOST type B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19" w:type="dxa"/>
                  <w:vMerge/>
                  <w:tcBorders>
                    <w:left w:val="single" w:sz="12" w:space="0" w:color="auto"/>
                  </w:tcBorders>
                </w:tcPr>
                <w:p w14:paraId="53C0CB94" w14:textId="77777777" w:rsidR="0090337D" w:rsidRDefault="0090337D" w:rsidP="0090337D">
                  <w:pPr>
                    <w:jc w:val="center"/>
                    <w:rPr>
                      <w:rFonts w:ascii="GOST type B" w:hAnsi="GOST type B"/>
                      <w:sz w:val="28"/>
                      <w:szCs w:val="28"/>
                    </w:rPr>
                  </w:pPr>
                </w:p>
              </w:tc>
            </w:tr>
            <w:tr w:rsidR="0090337D" w14:paraId="566F3347" w14:textId="77777777" w:rsidTr="000243FC">
              <w:trPr>
                <w:trHeight w:val="439"/>
                <w:jc w:val="center"/>
              </w:trPr>
              <w:tc>
                <w:tcPr>
                  <w:tcW w:w="738" w:type="dxa"/>
                  <w:tcBorders>
                    <w:top w:val="nil"/>
                    <w:left w:val="nil"/>
                    <w:bottom w:val="nil"/>
                  </w:tcBorders>
                </w:tcPr>
                <w:p w14:paraId="384B2CCA" w14:textId="77777777" w:rsidR="0090337D" w:rsidRDefault="0090337D" w:rsidP="0090337D">
                  <w:pPr>
                    <w:rPr>
                      <w:rFonts w:ascii="GOST type B" w:hAnsi="GOST type B"/>
                      <w:sz w:val="28"/>
                      <w:szCs w:val="28"/>
                    </w:rPr>
                  </w:pPr>
                </w:p>
              </w:tc>
              <w:tc>
                <w:tcPr>
                  <w:tcW w:w="651" w:type="dxa"/>
                </w:tcPr>
                <w:p w14:paraId="37021C6C" w14:textId="77777777" w:rsidR="0090337D" w:rsidRPr="00D06500" w:rsidRDefault="0090337D" w:rsidP="0090337D">
                  <w:pPr>
                    <w:jc w:val="center"/>
                    <w:rPr>
                      <w:rFonts w:ascii="GOST type B" w:hAnsi="GOST type B"/>
                      <w:sz w:val="28"/>
                      <w:szCs w:val="28"/>
                    </w:rPr>
                  </w:pPr>
                  <w:r w:rsidRPr="00D06500">
                    <w:rPr>
                      <w:rFonts w:ascii="GOST type B" w:hAnsi="GOST type B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651" w:type="dxa"/>
                  <w:tcBorders>
                    <w:bottom w:val="single" w:sz="12" w:space="0" w:color="auto"/>
                  </w:tcBorders>
                </w:tcPr>
                <w:p w14:paraId="6709294F" w14:textId="77777777" w:rsidR="0090337D" w:rsidRPr="00D06500" w:rsidRDefault="0090337D" w:rsidP="0090337D">
                  <w:pPr>
                    <w:jc w:val="center"/>
                    <w:rPr>
                      <w:rFonts w:ascii="GOST type B" w:hAnsi="GOST type B"/>
                      <w:sz w:val="28"/>
                      <w:szCs w:val="28"/>
                    </w:rPr>
                  </w:pPr>
                  <w:r w:rsidRPr="00D06500">
                    <w:rPr>
                      <w:rFonts w:ascii="GOST type B" w:hAnsi="GOST type B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651" w:type="dxa"/>
                  <w:tcBorders>
                    <w:bottom w:val="single" w:sz="12" w:space="0" w:color="auto"/>
                  </w:tcBorders>
                </w:tcPr>
                <w:p w14:paraId="65829FE0" w14:textId="77777777" w:rsidR="0090337D" w:rsidRPr="00D06500" w:rsidRDefault="0090337D" w:rsidP="0090337D">
                  <w:pPr>
                    <w:jc w:val="center"/>
                    <w:rPr>
                      <w:rFonts w:ascii="GOST type B" w:hAnsi="GOST type B"/>
                      <w:sz w:val="28"/>
                      <w:szCs w:val="28"/>
                    </w:rPr>
                  </w:pPr>
                  <w:r w:rsidRPr="00D06500">
                    <w:rPr>
                      <w:rFonts w:ascii="GOST type B" w:hAnsi="GOST type B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652" w:type="dxa"/>
                </w:tcPr>
                <w:p w14:paraId="5F3C4EF5" w14:textId="77777777" w:rsidR="0090337D" w:rsidRPr="00D06500" w:rsidRDefault="0090337D" w:rsidP="0090337D">
                  <w:pPr>
                    <w:jc w:val="center"/>
                    <w:rPr>
                      <w:rFonts w:ascii="GOST type B" w:hAnsi="GOST type B"/>
                      <w:sz w:val="28"/>
                      <w:szCs w:val="28"/>
                    </w:rPr>
                  </w:pPr>
                  <w:r w:rsidRPr="00D06500">
                    <w:rPr>
                      <w:rFonts w:ascii="GOST type B" w:hAnsi="GOST type B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19" w:type="dxa"/>
                  <w:tcBorders>
                    <w:bottom w:val="nil"/>
                    <w:right w:val="nil"/>
                  </w:tcBorders>
                </w:tcPr>
                <w:p w14:paraId="27ADED24" w14:textId="77777777" w:rsidR="0090337D" w:rsidRDefault="0090337D" w:rsidP="0090337D">
                  <w:pPr>
                    <w:jc w:val="center"/>
                    <w:rPr>
                      <w:rFonts w:ascii="GOST type B" w:hAnsi="GOST type B"/>
                      <w:sz w:val="28"/>
                      <w:szCs w:val="28"/>
                    </w:rPr>
                  </w:pPr>
                </w:p>
              </w:tc>
            </w:tr>
            <w:tr w:rsidR="0090337D" w14:paraId="29067F1A" w14:textId="77777777" w:rsidTr="000243FC">
              <w:trPr>
                <w:trHeight w:val="453"/>
                <w:jc w:val="center"/>
              </w:trPr>
              <w:tc>
                <w:tcPr>
                  <w:tcW w:w="738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030F034A" w14:textId="77777777" w:rsidR="0090337D" w:rsidRDefault="0090337D" w:rsidP="0090337D">
                  <w:pPr>
                    <w:rPr>
                      <w:rFonts w:ascii="GOST type B" w:hAnsi="GOST type B"/>
                      <w:sz w:val="28"/>
                      <w:szCs w:val="28"/>
                    </w:rPr>
                  </w:pPr>
                </w:p>
              </w:tc>
              <w:tc>
                <w:tcPr>
                  <w:tcW w:w="651" w:type="dxa"/>
                  <w:tcBorders>
                    <w:left w:val="nil"/>
                    <w:bottom w:val="nil"/>
                  </w:tcBorders>
                </w:tcPr>
                <w:p w14:paraId="71FDCED9" w14:textId="77777777" w:rsidR="0090337D" w:rsidRDefault="0090337D" w:rsidP="0090337D">
                  <w:pPr>
                    <w:rPr>
                      <w:rFonts w:ascii="GOST type B" w:hAnsi="GOST type B"/>
                      <w:sz w:val="28"/>
                      <w:szCs w:val="28"/>
                    </w:rPr>
                  </w:pPr>
                </w:p>
              </w:tc>
              <w:tc>
                <w:tcPr>
                  <w:tcW w:w="1302" w:type="dxa"/>
                  <w:gridSpan w:val="2"/>
                  <w:tcBorders>
                    <w:top w:val="single" w:sz="12" w:space="0" w:color="auto"/>
                  </w:tcBorders>
                </w:tcPr>
                <w:p w14:paraId="30F5580A" w14:textId="77777777" w:rsidR="0090337D" w:rsidRPr="007850EA" w:rsidRDefault="0090337D" w:rsidP="0090337D">
                  <w:pPr>
                    <w:jc w:val="center"/>
                    <w:rPr>
                      <w:rFonts w:ascii="GOST type B" w:hAnsi="GOST type B"/>
                      <w:sz w:val="28"/>
                      <w:szCs w:val="28"/>
                    </w:rPr>
                  </w:pPr>
                  <w:r>
                    <w:rPr>
                      <w:rFonts w:ascii="GOST type B" w:hAnsi="GOST type B"/>
                      <w:sz w:val="28"/>
                      <w:szCs w:val="28"/>
                      <w:lang w:val="en-US"/>
                    </w:rPr>
                    <w:t>X</w:t>
                  </w:r>
                  <w:r w:rsidRPr="007850EA">
                    <w:rPr>
                      <w:rFonts w:ascii="GOST type B" w:hAnsi="GOST type B"/>
                      <w:sz w:val="28"/>
                      <w:szCs w:val="28"/>
                      <w:vertAlign w:val="subscript"/>
                    </w:rPr>
                    <w:t>1</w:t>
                  </w:r>
                </w:p>
              </w:tc>
              <w:tc>
                <w:tcPr>
                  <w:tcW w:w="652" w:type="dxa"/>
                  <w:tcBorders>
                    <w:bottom w:val="nil"/>
                    <w:right w:val="nil"/>
                  </w:tcBorders>
                </w:tcPr>
                <w:p w14:paraId="4F3F561E" w14:textId="77777777" w:rsidR="0090337D" w:rsidRDefault="0090337D" w:rsidP="0090337D">
                  <w:pPr>
                    <w:jc w:val="center"/>
                    <w:rPr>
                      <w:rFonts w:ascii="GOST type B" w:hAnsi="GOST type B"/>
                      <w:sz w:val="28"/>
                      <w:szCs w:val="28"/>
                    </w:rPr>
                  </w:pPr>
                </w:p>
              </w:tc>
              <w:tc>
                <w:tcPr>
                  <w:tcW w:w="719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4BD7989C" w14:textId="77777777" w:rsidR="0090337D" w:rsidRDefault="0090337D" w:rsidP="0090337D">
                  <w:pPr>
                    <w:jc w:val="center"/>
                    <w:rPr>
                      <w:rFonts w:ascii="GOST type B" w:hAnsi="GOST type B"/>
                      <w:sz w:val="28"/>
                      <w:szCs w:val="28"/>
                    </w:rPr>
                  </w:pPr>
                </w:p>
              </w:tc>
            </w:tr>
          </w:tbl>
          <w:p w14:paraId="67010E72" w14:textId="29F23FB5" w:rsidR="0090337D" w:rsidRPr="007850EA" w:rsidRDefault="0090337D" w:rsidP="0090337D">
            <w:pPr>
              <w:pStyle w:val="Default"/>
              <w:jc w:val="center"/>
              <w:rPr>
                <w:rFonts w:ascii="GOST type A" w:hAnsi="GOST type A"/>
                <w:sz w:val="28"/>
                <w:szCs w:val="28"/>
              </w:rPr>
            </w:pPr>
            <w:r w:rsidRPr="007850EA">
              <w:rPr>
                <w:rFonts w:ascii="GOST type A" w:hAnsi="GOST type A"/>
                <w:sz w:val="28"/>
                <w:szCs w:val="28"/>
              </w:rPr>
              <w:t>Рисунок 4.7 Мінімізація функці</w:t>
            </w:r>
            <w:r w:rsidRPr="007850EA">
              <w:rPr>
                <w:rFonts w:ascii="GOST type A" w:hAnsi="GOST type A" w:cs="Calibri"/>
                <w:sz w:val="28"/>
                <w:szCs w:val="28"/>
              </w:rPr>
              <w:t>ї</w:t>
            </w:r>
            <w:r w:rsidRPr="007850EA">
              <w:rPr>
                <w:rFonts w:ascii="GOST type A" w:hAnsi="GOST type A"/>
                <w:sz w:val="28"/>
                <w:szCs w:val="28"/>
              </w:rPr>
              <w:t xml:space="preserve"> методом Вейча</w:t>
            </w:r>
          </w:p>
          <w:p w14:paraId="5F64AE30" w14:textId="5C20A81C" w:rsidR="0090337D" w:rsidRDefault="0090337D" w:rsidP="00B562BB">
            <w:pPr>
              <w:spacing w:after="120" w:line="360" w:lineRule="auto"/>
              <w:ind w:left="867"/>
              <w:rPr>
                <w:rFonts w:ascii="GOST type A" w:hAnsi="GOST type A"/>
                <w:sz w:val="28"/>
                <w:szCs w:val="28"/>
              </w:rPr>
            </w:pPr>
            <w:r w:rsidRPr="007850EA">
              <w:rPr>
                <w:rFonts w:ascii="GOST type A" w:hAnsi="GOST type A"/>
                <w:sz w:val="28"/>
                <w:szCs w:val="28"/>
              </w:rPr>
              <w:t>Отримаємо МДНФ функції:</w:t>
            </w:r>
          </w:p>
          <w:p w14:paraId="172406AC" w14:textId="15A43C99" w:rsidR="0090337D" w:rsidRDefault="0088554C" w:rsidP="00B562BB">
            <w:pPr>
              <w:spacing w:after="120" w:line="360" w:lineRule="auto"/>
              <w:ind w:left="867"/>
              <w:rPr>
                <w:rFonts w:ascii="GOST type A" w:hAnsi="GOST type A"/>
                <w:sz w:val="28"/>
                <w:szCs w:val="28"/>
              </w:rPr>
            </w:pPr>
            <w:r w:rsidRPr="007C2FFB">
              <w:rPr>
                <w:rFonts w:ascii="GOST type A" w:hAnsi="GOST type A" w:cs="Adobe Arabic"/>
                <w:position w:val="-12"/>
                <w:sz w:val="28"/>
                <w:szCs w:val="28"/>
              </w:rPr>
              <w:object w:dxaOrig="3280" w:dyaOrig="400" w14:anchorId="7AE3F112">
                <v:shape id="_x0000_i1035" type="#_x0000_t75" style="width:214.5pt;height:26.25pt" o:ole="">
                  <v:imagedata r:id="rId28" o:title=""/>
                </v:shape>
                <o:OLEObject Type="Embed" ProgID="Equation.DSMT4" ShapeID="_x0000_i1035" DrawAspect="Content" ObjectID="_1483001425" r:id="rId29"/>
              </w:object>
            </w:r>
          </w:p>
          <w:p w14:paraId="4020602F" w14:textId="77777777" w:rsidR="0090337D" w:rsidRPr="00AD2D33" w:rsidRDefault="0090337D" w:rsidP="00B562BB">
            <w:pPr>
              <w:pStyle w:val="Default"/>
              <w:spacing w:after="120" w:line="360" w:lineRule="auto"/>
              <w:ind w:left="867"/>
              <w:rPr>
                <w:rFonts w:ascii="GOST type A" w:hAnsi="GOST type A"/>
                <w:b/>
                <w:i/>
                <w:sz w:val="28"/>
                <w:szCs w:val="28"/>
              </w:rPr>
            </w:pPr>
            <w:r w:rsidRPr="00AD2D33">
              <w:rPr>
                <w:rFonts w:ascii="GOST type A" w:hAnsi="GOST type A"/>
                <w:b/>
                <w:i/>
                <w:sz w:val="28"/>
                <w:szCs w:val="28"/>
              </w:rPr>
              <w:t xml:space="preserve">4.3.9 Спільна мінімізація функцій f1, f2, f3 </w:t>
            </w:r>
          </w:p>
          <w:p w14:paraId="77BF1FC7" w14:textId="14A47DE6" w:rsidR="0090337D" w:rsidRPr="003F7CEC" w:rsidRDefault="0090337D" w:rsidP="00B562BB">
            <w:pPr>
              <w:spacing w:after="120" w:line="360" w:lineRule="auto"/>
              <w:ind w:left="867" w:right="157"/>
              <w:rPr>
                <w:rFonts w:ascii="GOST type A" w:hAnsi="GOST type A" w:cs="Adobe Arabic"/>
                <w:sz w:val="28"/>
                <w:szCs w:val="28"/>
              </w:rPr>
            </w:pPr>
            <w:r w:rsidRPr="007850EA">
              <w:rPr>
                <w:rFonts w:ascii="GOST type A" w:hAnsi="GOST type A"/>
                <w:sz w:val="28"/>
                <w:szCs w:val="28"/>
              </w:rPr>
              <w:t>Виконаємо мінімізацію прямих значень фун</w:t>
            </w:r>
            <w:r>
              <w:rPr>
                <w:rFonts w:ascii="GOST type A" w:hAnsi="GOST type A"/>
                <w:sz w:val="28"/>
                <w:szCs w:val="28"/>
              </w:rPr>
              <w:t>кцій. Виходячи з таблиці істин</w:t>
            </w:r>
            <w:r w:rsidRPr="007850EA">
              <w:rPr>
                <w:rFonts w:ascii="GOST type A" w:hAnsi="GOST type A"/>
                <w:sz w:val="28"/>
                <w:szCs w:val="28"/>
              </w:rPr>
              <w:t>ності системи перемикальних функцій записуємо комплекс кубів К</w:t>
            </w:r>
            <w:r w:rsidRPr="007850EA">
              <w:rPr>
                <w:rFonts w:ascii="GOST type A" w:hAnsi="GOST type A"/>
                <w:sz w:val="17"/>
                <w:szCs w:val="17"/>
              </w:rPr>
              <w:t>0</w:t>
            </w:r>
            <w:r w:rsidRPr="007850EA">
              <w:rPr>
                <w:rFonts w:ascii="GOST type A" w:hAnsi="GOST type A"/>
                <w:sz w:val="28"/>
                <w:szCs w:val="28"/>
              </w:rPr>
              <w:t>. Виконуємо всі попарні склеювання та отримуємо комплекси кубів К</w:t>
            </w:r>
            <w:r w:rsidRPr="007850EA">
              <w:rPr>
                <w:rFonts w:ascii="GOST type A" w:hAnsi="GOST type A"/>
                <w:sz w:val="17"/>
                <w:szCs w:val="17"/>
              </w:rPr>
              <w:t xml:space="preserve">1 </w:t>
            </w:r>
            <w:r w:rsidRPr="007850EA">
              <w:rPr>
                <w:rFonts w:ascii="GOST type A" w:hAnsi="GOST type A"/>
                <w:sz w:val="28"/>
                <w:szCs w:val="28"/>
              </w:rPr>
              <w:t>і К</w:t>
            </w:r>
            <w:r w:rsidRPr="007850EA">
              <w:rPr>
                <w:rFonts w:ascii="GOST type A" w:hAnsi="GOST type A"/>
                <w:sz w:val="17"/>
                <w:szCs w:val="17"/>
              </w:rPr>
              <w:t>2</w:t>
            </w:r>
            <w:r w:rsidRPr="007850EA">
              <w:rPr>
                <w:rFonts w:ascii="GOST type A" w:hAnsi="GOST type A"/>
                <w:sz w:val="28"/>
                <w:szCs w:val="28"/>
              </w:rPr>
              <w:t xml:space="preserve">. Шляхом </w:t>
            </w:r>
            <w:r w:rsidRPr="003F7CEC">
              <w:rPr>
                <w:rFonts w:ascii="GOST type A" w:hAnsi="GOST type A"/>
                <w:sz w:val="28"/>
                <w:szCs w:val="28"/>
              </w:rPr>
              <w:t>поглинання термів отримуємо Z-покриття, що відповідає СДНФ системи перемика- льних функцій (рисунок 4.8).</w:t>
            </w:r>
          </w:p>
          <w:p w14:paraId="4ABA24E5" w14:textId="77777777" w:rsidR="0090337D" w:rsidRDefault="0090337D" w:rsidP="0090337D">
            <w:pPr>
              <w:ind w:left="158"/>
              <w:rPr>
                <w:rFonts w:ascii="GOST type A" w:hAnsi="GOST type A" w:cs="Adobe Arabic"/>
                <w:sz w:val="28"/>
                <w:szCs w:val="28"/>
              </w:rPr>
            </w:pPr>
          </w:p>
          <w:p w14:paraId="312375F5" w14:textId="18A96F9A" w:rsidR="0090337D" w:rsidRPr="002F55F2" w:rsidRDefault="0090337D" w:rsidP="0090337D">
            <w:pPr>
              <w:ind w:left="158"/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A55072" w:rsidRPr="002F55F2" w14:paraId="560F7CBE" w14:textId="77777777" w:rsidTr="000243FC">
        <w:tc>
          <w:tcPr>
            <w:tcW w:w="703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03FF142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0175589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1511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A39131A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36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A9EBE57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6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6F8C6AE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5573" w:type="dxa"/>
            <w:gridSpan w:val="2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30EAC818" w14:textId="2B4EC885" w:rsidR="0090337D" w:rsidRPr="002F55F2" w:rsidRDefault="0090337D" w:rsidP="0090337D">
            <w:pPr>
              <w:jc w:val="center"/>
              <w:rPr>
                <w:rFonts w:ascii="GOST type A" w:hAnsi="GOST type A" w:cs="Adobe Arabic"/>
                <w:sz w:val="28"/>
                <w:szCs w:val="28"/>
              </w:rPr>
            </w:pPr>
            <w:r w:rsidRPr="001A774A">
              <w:rPr>
                <w:rFonts w:ascii="GOST type A" w:hAnsi="GOST type A"/>
                <w:i/>
                <w:sz w:val="44"/>
                <w:szCs w:val="44"/>
              </w:rPr>
              <w:t>АЛЦ.463626.004 ПЗ</w:t>
            </w:r>
          </w:p>
        </w:tc>
        <w:tc>
          <w:tcPr>
            <w:tcW w:w="643" w:type="dxa"/>
            <w:gridSpan w:val="2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3A0B141D" w14:textId="77777777" w:rsidR="0090337D" w:rsidRPr="002F55F2" w:rsidRDefault="0090337D" w:rsidP="0090337D">
            <w:pPr>
              <w:rPr>
                <w:rFonts w:ascii="GOST type A" w:hAnsi="GOST type A" w:cs="Adobe Arabic"/>
                <w:i/>
                <w:sz w:val="20"/>
                <w:szCs w:val="20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</w:rPr>
              <w:t>Арк</w:t>
            </w:r>
          </w:p>
        </w:tc>
      </w:tr>
      <w:tr w:rsidR="00A55072" w:rsidRPr="002F55F2" w14:paraId="77DD839D" w14:textId="77777777" w:rsidTr="000243FC">
        <w:tc>
          <w:tcPr>
            <w:tcW w:w="703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B31678E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15E86F5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1511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26C2CB6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736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AFC1570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26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3CF42ED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5573" w:type="dxa"/>
            <w:gridSpan w:val="2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014764C1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43" w:type="dxa"/>
            <w:gridSpan w:val="2"/>
            <w:vMerge w:val="restart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14:paraId="2AF0EDBF" w14:textId="38B6EC65" w:rsidR="0090337D" w:rsidRPr="00F3138B" w:rsidRDefault="00F3138B" w:rsidP="00F3138B">
            <w:pPr>
              <w:jc w:val="center"/>
              <w:rPr>
                <w:rFonts w:ascii="GOST type A" w:hAnsi="GOST type A" w:cs="Adobe Arabic"/>
                <w:sz w:val="28"/>
                <w:szCs w:val="28"/>
                <w:lang w:val="en-US"/>
              </w:rPr>
            </w:pPr>
            <w:r>
              <w:rPr>
                <w:rFonts w:ascii="GOST type A" w:hAnsi="GOST type A" w:cs="Adobe Arabic"/>
                <w:sz w:val="28"/>
                <w:szCs w:val="28"/>
                <w:lang w:val="en-US"/>
              </w:rPr>
              <w:t>9</w:t>
            </w:r>
          </w:p>
        </w:tc>
      </w:tr>
      <w:tr w:rsidR="00A55072" w:rsidRPr="002F55F2" w14:paraId="0BB0F041" w14:textId="77777777" w:rsidTr="000243FC">
        <w:tc>
          <w:tcPr>
            <w:tcW w:w="70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80F1177" w14:textId="77777777" w:rsidR="0090337D" w:rsidRPr="002F55F2" w:rsidRDefault="0090337D" w:rsidP="0090337D">
            <w:pPr>
              <w:rPr>
                <w:rFonts w:ascii="GOST type A" w:hAnsi="GOST type A" w:cs="Adobe Arabic"/>
                <w:i/>
                <w:sz w:val="20"/>
                <w:szCs w:val="20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</w:rPr>
              <w:t>Зм</w:t>
            </w:r>
          </w:p>
        </w:tc>
        <w:tc>
          <w:tcPr>
            <w:tcW w:w="69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51DC1FF" w14:textId="77777777" w:rsidR="0090337D" w:rsidRPr="002F55F2" w:rsidRDefault="0090337D" w:rsidP="0090337D">
            <w:pPr>
              <w:rPr>
                <w:rFonts w:ascii="GOST type A" w:hAnsi="GOST type A" w:cs="Adobe Arabic"/>
                <w:i/>
                <w:sz w:val="20"/>
                <w:szCs w:val="20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</w:rPr>
              <w:t>Арк</w:t>
            </w:r>
          </w:p>
        </w:tc>
        <w:tc>
          <w:tcPr>
            <w:tcW w:w="151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1A81D38" w14:textId="77777777" w:rsidR="0090337D" w:rsidRPr="002F55F2" w:rsidRDefault="0090337D" w:rsidP="0090337D">
            <w:pPr>
              <w:rPr>
                <w:rFonts w:ascii="GOST type A" w:hAnsi="GOST type A" w:cs="Adobe Arabic"/>
                <w:i/>
                <w:sz w:val="20"/>
                <w:szCs w:val="20"/>
              </w:rPr>
            </w:pPr>
            <w:r w:rsidRPr="002F55F2">
              <w:rPr>
                <w:rFonts w:ascii="GOST type A" w:hAnsi="GOST type A"/>
                <w:i/>
                <w:sz w:val="20"/>
                <w:szCs w:val="20"/>
              </w:rPr>
              <w:t>№ докум.</w:t>
            </w:r>
          </w:p>
        </w:tc>
        <w:tc>
          <w:tcPr>
            <w:tcW w:w="736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975AF0E" w14:textId="77777777" w:rsidR="0090337D" w:rsidRPr="002F55F2" w:rsidRDefault="0090337D" w:rsidP="0090337D">
            <w:pPr>
              <w:rPr>
                <w:rFonts w:ascii="GOST type A" w:hAnsi="GOST type A" w:cs="Adobe Arabic"/>
                <w:i/>
                <w:sz w:val="20"/>
                <w:szCs w:val="20"/>
                <w:lang w:val="uk-UA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</w:rPr>
              <w:t>П</w:t>
            </w:r>
            <w:r w:rsidRPr="002F55F2">
              <w:rPr>
                <w:rFonts w:ascii="GOST type A" w:hAnsi="GOST type A" w:cs="Adobe Arabic"/>
                <w:i/>
                <w:sz w:val="20"/>
                <w:szCs w:val="20"/>
                <w:lang w:val="uk-UA"/>
              </w:rPr>
              <w:t xml:space="preserve">ідпис </w:t>
            </w:r>
          </w:p>
        </w:tc>
        <w:tc>
          <w:tcPr>
            <w:tcW w:w="626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2C99164" w14:textId="77777777" w:rsidR="0090337D" w:rsidRPr="002F55F2" w:rsidRDefault="0090337D" w:rsidP="0090337D">
            <w:pPr>
              <w:rPr>
                <w:rFonts w:ascii="GOST type A" w:hAnsi="GOST type A" w:cs="Adobe Arabic"/>
                <w:i/>
                <w:sz w:val="20"/>
                <w:szCs w:val="20"/>
                <w:lang w:val="uk-UA"/>
              </w:rPr>
            </w:pPr>
            <w:r w:rsidRPr="002F55F2">
              <w:rPr>
                <w:rFonts w:ascii="GOST type A" w:hAnsi="GOST type A" w:cs="Adobe Arabic"/>
                <w:i/>
                <w:sz w:val="20"/>
                <w:szCs w:val="20"/>
                <w:lang w:val="uk-UA"/>
              </w:rPr>
              <w:t>дата</w:t>
            </w:r>
          </w:p>
        </w:tc>
        <w:tc>
          <w:tcPr>
            <w:tcW w:w="5573" w:type="dxa"/>
            <w:gridSpan w:val="2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9DB72FB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  <w:tc>
          <w:tcPr>
            <w:tcW w:w="643" w:type="dxa"/>
            <w:gridSpan w:val="2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2D6F63B" w14:textId="77777777" w:rsidR="0090337D" w:rsidRPr="002F55F2" w:rsidRDefault="0090337D" w:rsidP="0090337D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90337D" w:rsidRPr="006D5709" w14:paraId="08EB5F32" w14:textId="77777777" w:rsidTr="0088554C">
        <w:trPr>
          <w:trHeight w:val="15119"/>
        </w:trPr>
        <w:tc>
          <w:tcPr>
            <w:tcW w:w="10490" w:type="dxa"/>
            <w:gridSpan w:val="11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24184DA5" w14:textId="77777777" w:rsidR="0090337D" w:rsidRDefault="0090337D" w:rsidP="000243FC">
            <w:pPr>
              <w:rPr>
                <w:rFonts w:ascii="GOST type B" w:hAnsi="GOST type B" w:cs="Adobe Arabic"/>
                <w:sz w:val="28"/>
                <w:szCs w:val="28"/>
              </w:rPr>
            </w:pPr>
          </w:p>
          <w:tbl>
            <w:tblPr>
              <w:tblStyle w:val="a3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394"/>
              <w:gridCol w:w="1395"/>
              <w:gridCol w:w="1395"/>
              <w:gridCol w:w="1395"/>
              <w:gridCol w:w="1395"/>
              <w:gridCol w:w="1395"/>
            </w:tblGrid>
            <w:tr w:rsidR="000243FC" w14:paraId="7C63B734" w14:textId="77777777" w:rsidTr="000243FC">
              <w:trPr>
                <w:trHeight w:val="332"/>
                <w:jc w:val="center"/>
              </w:trPr>
              <w:tc>
                <w:tcPr>
                  <w:tcW w:w="1394" w:type="dxa"/>
                  <w:tcBorders>
                    <w:top w:val="single" w:sz="8" w:space="0" w:color="auto"/>
                    <w:left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</w:tcPr>
                <w:p w14:paraId="3FB4FD83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940" w:dyaOrig="400" w14:anchorId="650309F1">
                      <v:shape id="_x0000_i1036" type="#_x0000_t75" style="width:47.25pt;height:20.25pt" o:ole="">
                        <v:imagedata r:id="rId30" o:title=""/>
                      </v:shape>
                      <o:OLEObject Type="Embed" ProgID="Equation.DSMT4" ShapeID="_x0000_i1036" DrawAspect="Content" ObjectID="_1483001426" r:id="rId31"/>
                    </w:object>
                  </w:r>
                </w:p>
              </w:tc>
              <w:tc>
                <w:tcPr>
                  <w:tcW w:w="1395" w:type="dxa"/>
                  <w:tcBorders>
                    <w:top w:val="single" w:sz="8" w:space="0" w:color="auto"/>
                    <w:left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</w:tcPr>
                <w:p w14:paraId="1D6E566B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, 2, 3</w:t>
                  </w:r>
                </w:p>
              </w:tc>
              <w:tc>
                <w:tcPr>
                  <w:tcW w:w="1395" w:type="dxa"/>
                  <w:tcBorders>
                    <w:top w:val="single" w:sz="8" w:space="0" w:color="auto"/>
                    <w:left w:val="single" w:sz="8" w:space="0" w:color="auto"/>
                    <w:right w:val="single" w:sz="8" w:space="0" w:color="auto"/>
                  </w:tcBorders>
                  <w:shd w:val="clear" w:color="auto" w:fill="FFFFFF" w:themeFill="background1"/>
                </w:tcPr>
                <w:p w14:paraId="2CF619D1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740" w:dyaOrig="400" w14:anchorId="40A14528">
                      <v:shape id="_x0000_i1037" type="#_x0000_t75" style="width:36.75pt;height:20.25pt" o:ole="">
                        <v:imagedata r:id="rId32" o:title=""/>
                      </v:shape>
                      <o:OLEObject Type="Embed" ProgID="Equation.DSMT4" ShapeID="_x0000_i1037" DrawAspect="Content" ObjectID="_1483001427" r:id="rId33"/>
                    </w:object>
                  </w:r>
                </w:p>
              </w:tc>
              <w:tc>
                <w:tcPr>
                  <w:tcW w:w="1395" w:type="dxa"/>
                  <w:tcBorders>
                    <w:top w:val="single" w:sz="8" w:space="0" w:color="auto"/>
                    <w:left w:val="single" w:sz="8" w:space="0" w:color="auto"/>
                    <w:right w:val="single" w:sz="8" w:space="0" w:color="auto"/>
                  </w:tcBorders>
                  <w:shd w:val="clear" w:color="auto" w:fill="FFFFFF" w:themeFill="background1"/>
                </w:tcPr>
                <w:p w14:paraId="784943AF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, 2</w:t>
                  </w:r>
                </w:p>
              </w:tc>
              <w:tc>
                <w:tcPr>
                  <w:tcW w:w="1395" w:type="dxa"/>
                  <w:tcBorders>
                    <w:top w:val="single" w:sz="8" w:space="0" w:color="auto"/>
                    <w:left w:val="single" w:sz="8" w:space="0" w:color="auto"/>
                  </w:tcBorders>
                  <w:shd w:val="clear" w:color="auto" w:fill="FFFFFF" w:themeFill="background1"/>
                </w:tcPr>
                <w:p w14:paraId="2DB68BD5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499" w:dyaOrig="400" w14:anchorId="05E6EADF">
                      <v:shape id="_x0000_i1038" type="#_x0000_t75" style="width:24.75pt;height:20.25pt" o:ole="">
                        <v:imagedata r:id="rId34" o:title=""/>
                      </v:shape>
                      <o:OLEObject Type="Embed" ProgID="Equation.DSMT4" ShapeID="_x0000_i1038" DrawAspect="Content" ObjectID="_1483001428" r:id="rId35"/>
                    </w:object>
                  </w:r>
                </w:p>
              </w:tc>
              <w:tc>
                <w:tcPr>
                  <w:tcW w:w="1395" w:type="dxa"/>
                  <w:tcBorders>
                    <w:top w:val="single" w:sz="8" w:space="0" w:color="auto"/>
                    <w:right w:val="single" w:sz="8" w:space="0" w:color="auto"/>
                  </w:tcBorders>
                  <w:shd w:val="clear" w:color="auto" w:fill="FFFFFF" w:themeFill="background1"/>
                </w:tcPr>
                <w:p w14:paraId="4F1F3C93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, 3</w:t>
                  </w:r>
                </w:p>
              </w:tc>
            </w:tr>
            <w:tr w:rsidR="000243FC" w14:paraId="251E9F2C" w14:textId="77777777" w:rsidTr="000243FC">
              <w:trPr>
                <w:trHeight w:val="177"/>
                <w:jc w:val="center"/>
              </w:trPr>
              <w:tc>
                <w:tcPr>
                  <w:tcW w:w="1394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</w:tcPr>
                <w:p w14:paraId="187843FF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880" w:dyaOrig="400" w14:anchorId="06CD309A">
                      <v:shape id="_x0000_i1039" type="#_x0000_t75" style="width:43.5pt;height:20.25pt" o:ole="">
                        <v:imagedata r:id="rId36" o:title=""/>
                      </v:shape>
                      <o:OLEObject Type="Embed" ProgID="Equation.DSMT4" ShapeID="_x0000_i1039" DrawAspect="Content" ObjectID="_1483001429" r:id="rId37"/>
                    </w:objec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</w:tcPr>
                <w:p w14:paraId="58D55C16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, 2</w: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FFFFFF" w:themeFill="background1"/>
                </w:tcPr>
                <w:p w14:paraId="0C3A98A7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700" w:dyaOrig="400" w14:anchorId="08CE3148">
                      <v:shape id="_x0000_i1040" type="#_x0000_t75" style="width:35.25pt;height:20.25pt" o:ole="">
                        <v:imagedata r:id="rId38" o:title=""/>
                      </v:shape>
                      <o:OLEObject Type="Embed" ProgID="Equation.DSMT4" ShapeID="_x0000_i1040" DrawAspect="Content" ObjectID="_1483001430" r:id="rId39"/>
                    </w:objec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FFFFFF" w:themeFill="background1"/>
                </w:tcPr>
                <w:p w14:paraId="3EFEFE48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, 2, 3</w: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</w:tcBorders>
                  <w:shd w:val="clear" w:color="auto" w:fill="FFFFFF" w:themeFill="background1"/>
                </w:tcPr>
                <w:p w14:paraId="576DF229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499" w:dyaOrig="400" w14:anchorId="69454682">
                      <v:shape id="_x0000_i1041" type="#_x0000_t75" style="width:24.75pt;height:20.25pt" o:ole="">
                        <v:imagedata r:id="rId40" o:title=""/>
                      </v:shape>
                      <o:OLEObject Type="Embed" ProgID="Equation.DSMT4" ShapeID="_x0000_i1041" DrawAspect="Content" ObjectID="_1483001431" r:id="rId41"/>
                    </w:object>
                  </w:r>
                </w:p>
              </w:tc>
              <w:tc>
                <w:tcPr>
                  <w:tcW w:w="1395" w:type="dxa"/>
                  <w:tcBorders>
                    <w:bottom w:val="single" w:sz="4" w:space="0" w:color="auto"/>
                    <w:right w:val="single" w:sz="8" w:space="0" w:color="auto"/>
                  </w:tcBorders>
                  <w:shd w:val="clear" w:color="auto" w:fill="FFFFFF" w:themeFill="background1"/>
                </w:tcPr>
                <w:p w14:paraId="2FEFFF37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, 3</w:t>
                  </w:r>
                </w:p>
              </w:tc>
            </w:tr>
            <w:tr w:rsidR="000243FC" w14:paraId="3A840E02" w14:textId="77777777" w:rsidTr="000243FC">
              <w:trPr>
                <w:trHeight w:val="171"/>
                <w:jc w:val="center"/>
              </w:trPr>
              <w:tc>
                <w:tcPr>
                  <w:tcW w:w="1394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</w:tcPr>
                <w:p w14:paraId="22CD2BAF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920" w:dyaOrig="400" w14:anchorId="21AEE1A3">
                      <v:shape id="_x0000_i1042" type="#_x0000_t75" style="width:45.75pt;height:20.25pt" o:ole="">
                        <v:imagedata r:id="rId42" o:title=""/>
                      </v:shape>
                      <o:OLEObject Type="Embed" ProgID="Equation.DSMT4" ShapeID="_x0000_i1042" DrawAspect="Content" ObjectID="_1483001432" r:id="rId43"/>
                    </w:objec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</w:tcPr>
                <w:p w14:paraId="3411A41A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 xml:space="preserve">1, 2, 3 </w: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</w:tcPr>
                <w:p w14:paraId="23D156E2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720" w:dyaOrig="400" w14:anchorId="4D130015">
                      <v:shape id="_x0000_i1043" type="#_x0000_t75" style="width:36pt;height:20.25pt" o:ole="">
                        <v:imagedata r:id="rId44" o:title=""/>
                      </v:shape>
                      <o:OLEObject Type="Embed" ProgID="Equation.DSMT4" ShapeID="_x0000_i1043" DrawAspect="Content" ObjectID="_1483001433" r:id="rId45"/>
                    </w:objec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</w:tcPr>
                <w:p w14:paraId="30FEE2FC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, 3</w: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bottom w:val="single" w:sz="8" w:space="0" w:color="auto"/>
                  </w:tcBorders>
                  <w:shd w:val="clear" w:color="auto" w:fill="FFFFFF" w:themeFill="background1"/>
                </w:tcPr>
                <w:p w14:paraId="3D56B0F1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499" w:dyaOrig="400" w14:anchorId="6CF7059C">
                      <v:shape id="_x0000_i1044" type="#_x0000_t75" style="width:24.75pt;height:20.25pt" o:ole="">
                        <v:imagedata r:id="rId46" o:title=""/>
                      </v:shape>
                      <o:OLEObject Type="Embed" ProgID="Equation.DSMT4" ShapeID="_x0000_i1044" DrawAspect="Content" ObjectID="_1483001434" r:id="rId47"/>
                    </w:object>
                  </w:r>
                </w:p>
              </w:tc>
              <w:tc>
                <w:tcPr>
                  <w:tcW w:w="1395" w:type="dxa"/>
                  <w:tcBorders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</w:tcPr>
                <w:p w14:paraId="41CEEDC2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3</w:t>
                  </w:r>
                </w:p>
              </w:tc>
            </w:tr>
            <w:tr w:rsidR="000243FC" w14:paraId="0FA6AE60" w14:textId="77777777" w:rsidTr="000243FC">
              <w:trPr>
                <w:trHeight w:val="171"/>
                <w:jc w:val="center"/>
              </w:trPr>
              <w:tc>
                <w:tcPr>
                  <w:tcW w:w="1394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</w:tcPr>
                <w:p w14:paraId="771A3718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920" w:dyaOrig="400" w14:anchorId="5B9F25A9">
                      <v:shape id="_x0000_i1045" type="#_x0000_t75" style="width:45.75pt;height:20.25pt" o:ole="">
                        <v:imagedata r:id="rId48" o:title=""/>
                      </v:shape>
                      <o:OLEObject Type="Embed" ProgID="Equation.DSMT4" ShapeID="_x0000_i1045" DrawAspect="Content" ObjectID="_1483001435" r:id="rId49"/>
                    </w:objec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</w:tcPr>
                <w:p w14:paraId="43C081CA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, 3</w: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</w:tcPr>
                <w:p w14:paraId="4B3FF5C7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700" w:dyaOrig="400" w14:anchorId="0374A522">
                      <v:shape id="_x0000_i1046" type="#_x0000_t75" style="width:35.25pt;height:20.25pt" o:ole="">
                        <v:imagedata r:id="rId50" o:title=""/>
                      </v:shape>
                      <o:OLEObject Type="Embed" ProgID="Equation.DSMT4" ShapeID="_x0000_i1046" DrawAspect="Content" ObjectID="_1483001436" r:id="rId51"/>
                    </w:objec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</w:tcPr>
                <w:p w14:paraId="6FC4B380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, 3</w:t>
                  </w:r>
                </w:p>
              </w:tc>
              <w:tc>
                <w:tcPr>
                  <w:tcW w:w="1395" w:type="dxa"/>
                  <w:tcBorders>
                    <w:top w:val="single" w:sz="8" w:space="0" w:color="auto"/>
                    <w:left w:val="single" w:sz="8" w:space="0" w:color="auto"/>
                  </w:tcBorders>
                  <w:shd w:val="clear" w:color="auto" w:fill="FFFFFF" w:themeFill="background1"/>
                </w:tcPr>
                <w:p w14:paraId="68271807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395" w:type="dxa"/>
                  <w:tcBorders>
                    <w:top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</w:tcPr>
                <w:p w14:paraId="3ED1BF5A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0243FC" w14:paraId="1B41E6FA" w14:textId="77777777" w:rsidTr="000243FC">
              <w:trPr>
                <w:trHeight w:val="177"/>
                <w:jc w:val="center"/>
              </w:trPr>
              <w:tc>
                <w:tcPr>
                  <w:tcW w:w="1394" w:type="dxa"/>
                  <w:tcBorders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</w:tcPr>
                <w:p w14:paraId="087C41B7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900" w:dyaOrig="400" w14:anchorId="2CEFA992">
                      <v:shape id="_x0000_i1047" type="#_x0000_t75" style="width:45pt;height:20.25pt" o:ole="">
                        <v:imagedata r:id="rId52" o:title=""/>
                      </v:shape>
                      <o:OLEObject Type="Embed" ProgID="Equation.DSMT4" ShapeID="_x0000_i1047" DrawAspect="Content" ObjectID="_1483001437" r:id="rId53"/>
                    </w:objec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</w:tcPr>
                <w:p w14:paraId="21F1BCBC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, 2, 3</w: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FFFFFF" w:themeFill="background1"/>
                </w:tcPr>
                <w:p w14:paraId="51E23510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700" w:dyaOrig="400" w14:anchorId="014923EE">
                      <v:shape id="_x0000_i1048" type="#_x0000_t75" style="width:35.25pt;height:20.25pt" o:ole="">
                        <v:imagedata r:id="rId54" o:title=""/>
                      </v:shape>
                      <o:OLEObject Type="Embed" ProgID="Equation.DSMT4" ShapeID="_x0000_i1048" DrawAspect="Content" ObjectID="_1483001438" r:id="rId55"/>
                    </w:objec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FFFFFF" w:themeFill="background1"/>
                </w:tcPr>
                <w:p w14:paraId="6E1A8C90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, 2, 3</w: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</w:tcBorders>
                  <w:shd w:val="clear" w:color="auto" w:fill="FFFFFF" w:themeFill="background1"/>
                </w:tcPr>
                <w:p w14:paraId="0B8F63C8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395" w:type="dxa"/>
                  <w:tcBorders>
                    <w:top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</w:tcPr>
                <w:p w14:paraId="16F39FB0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0243FC" w14:paraId="6309C21B" w14:textId="77777777" w:rsidTr="000243FC">
              <w:trPr>
                <w:trHeight w:val="171"/>
                <w:jc w:val="center"/>
              </w:trPr>
              <w:tc>
                <w:tcPr>
                  <w:tcW w:w="1394" w:type="dxa"/>
                  <w:tcBorders>
                    <w:top w:val="single" w:sz="8" w:space="0" w:color="auto"/>
                    <w:left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</w:tcPr>
                <w:p w14:paraId="4A46B599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859" w:dyaOrig="400" w14:anchorId="6DF4056D">
                      <v:shape id="_x0000_i1049" type="#_x0000_t75" style="width:43.5pt;height:20.25pt" o:ole="">
                        <v:imagedata r:id="rId56" o:title=""/>
                      </v:shape>
                      <o:OLEObject Type="Embed" ProgID="Equation.DSMT4" ShapeID="_x0000_i1049" DrawAspect="Content" ObjectID="_1483001439" r:id="rId57"/>
                    </w:objec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</w:tcPr>
                <w:p w14:paraId="15B191F1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, 2, 3</w: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</w:tcPr>
                <w:p w14:paraId="5838787B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700" w:dyaOrig="400" w14:anchorId="458107A2">
                      <v:shape id="_x0000_i1050" type="#_x0000_t75" style="width:35.25pt;height:20.25pt" o:ole="">
                        <v:imagedata r:id="rId58" o:title=""/>
                      </v:shape>
                      <o:OLEObject Type="Embed" ProgID="Equation.DSMT4" ShapeID="_x0000_i1050" DrawAspect="Content" ObjectID="_1483001440" r:id="rId59"/>
                    </w:objec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</w:tcPr>
                <w:p w14:paraId="0972EDCA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, 3</w: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</w:tcBorders>
                  <w:shd w:val="clear" w:color="auto" w:fill="FFFFFF" w:themeFill="background1"/>
                </w:tcPr>
                <w:p w14:paraId="19190F77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395" w:type="dxa"/>
                  <w:tcBorders>
                    <w:right w:val="single" w:sz="8" w:space="0" w:color="auto"/>
                  </w:tcBorders>
                  <w:shd w:val="clear" w:color="auto" w:fill="FFFFFF" w:themeFill="background1"/>
                </w:tcPr>
                <w:p w14:paraId="7172FABB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0243FC" w14:paraId="7705DE09" w14:textId="77777777" w:rsidTr="000243FC">
              <w:trPr>
                <w:trHeight w:val="177"/>
                <w:jc w:val="center"/>
              </w:trPr>
              <w:tc>
                <w:tcPr>
                  <w:tcW w:w="1394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</w:tcPr>
                <w:p w14:paraId="08686E7D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940" w:dyaOrig="400" w14:anchorId="020E9990">
                      <v:shape id="_x0000_i1051" type="#_x0000_t75" style="width:47.25pt;height:20.25pt" o:ole="">
                        <v:imagedata r:id="rId60" o:title=""/>
                      </v:shape>
                      <o:OLEObject Type="Embed" ProgID="Equation.DSMT4" ShapeID="_x0000_i1051" DrawAspect="Content" ObjectID="_1483001441" r:id="rId61"/>
                    </w:objec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</w:tcPr>
                <w:p w14:paraId="29635B5F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, 3</w: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</w:tcPr>
                <w:p w14:paraId="63B51A8F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700" w:dyaOrig="400" w14:anchorId="0525D646">
                      <v:shape id="_x0000_i1052" type="#_x0000_t75" style="width:35.25pt;height:20.25pt" o:ole="">
                        <v:imagedata r:id="rId62" o:title=""/>
                      </v:shape>
                      <o:OLEObject Type="Embed" ProgID="Equation.DSMT4" ShapeID="_x0000_i1052" DrawAspect="Content" ObjectID="_1483001442" r:id="rId63"/>
                    </w:objec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</w:tcPr>
                <w:p w14:paraId="35C8D1FE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3</w: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</w:tcBorders>
                  <w:shd w:val="clear" w:color="auto" w:fill="FFFFFF" w:themeFill="background1"/>
                </w:tcPr>
                <w:p w14:paraId="742CC248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395" w:type="dxa"/>
                  <w:tcBorders>
                    <w:right w:val="single" w:sz="8" w:space="0" w:color="auto"/>
                  </w:tcBorders>
                  <w:shd w:val="clear" w:color="auto" w:fill="FFFFFF" w:themeFill="background1"/>
                </w:tcPr>
                <w:p w14:paraId="74262928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0243FC" w14:paraId="6A1F2D36" w14:textId="77777777" w:rsidTr="000243FC">
              <w:trPr>
                <w:trHeight w:val="171"/>
                <w:jc w:val="center"/>
              </w:trPr>
              <w:tc>
                <w:tcPr>
                  <w:tcW w:w="1394" w:type="dxa"/>
                  <w:tcBorders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</w:tcPr>
                <w:p w14:paraId="3723FEE0" w14:textId="77777777" w:rsidR="000243FC" w:rsidRPr="00971B35" w:rsidRDefault="0051503E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880" w:dyaOrig="400" w14:anchorId="1799EE50">
                      <v:shape id="_x0000_i1053" type="#_x0000_t75" style="width:43.5pt;height:20.25pt" o:ole="">
                        <v:imagedata r:id="rId64" o:title=""/>
                      </v:shape>
                      <o:OLEObject Type="Embed" ProgID="Equation.DSMT4" ShapeID="_x0000_i1053" DrawAspect="Content" ObjectID="_1483001443" r:id="rId65"/>
                    </w:objec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</w:tcPr>
                <w:p w14:paraId="7AF597BC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3</w: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FFFFFF" w:themeFill="background1"/>
                </w:tcPr>
                <w:p w14:paraId="3ACB08A0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680" w:dyaOrig="400" w14:anchorId="075823FC">
                      <v:shape id="_x0000_i1054" type="#_x0000_t75" style="width:33.75pt;height:20.25pt" o:ole="">
                        <v:imagedata r:id="rId66" o:title=""/>
                      </v:shape>
                      <o:OLEObject Type="Embed" ProgID="Equation.DSMT4" ShapeID="_x0000_i1054" DrawAspect="Content" ObjectID="_1483001444" r:id="rId67"/>
                    </w:objec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FFFFFF" w:themeFill="background1"/>
                </w:tcPr>
                <w:p w14:paraId="1A16A962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, 2, 3</w: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</w:tcBorders>
                  <w:shd w:val="clear" w:color="auto" w:fill="FFFFFF" w:themeFill="background1"/>
                </w:tcPr>
                <w:p w14:paraId="726CE479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395" w:type="dxa"/>
                  <w:tcBorders>
                    <w:right w:val="single" w:sz="8" w:space="0" w:color="auto"/>
                  </w:tcBorders>
                  <w:shd w:val="clear" w:color="auto" w:fill="FFFFFF" w:themeFill="background1"/>
                </w:tcPr>
                <w:p w14:paraId="5685E7EC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0243FC" w14:paraId="163A55FE" w14:textId="77777777" w:rsidTr="000243FC">
              <w:trPr>
                <w:trHeight w:val="171"/>
                <w:jc w:val="center"/>
              </w:trPr>
              <w:tc>
                <w:tcPr>
                  <w:tcW w:w="1394" w:type="dxa"/>
                  <w:tcBorders>
                    <w:top w:val="single" w:sz="8" w:space="0" w:color="auto"/>
                    <w:left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</w:tcPr>
                <w:p w14:paraId="491660B6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880" w:dyaOrig="400" w14:anchorId="5B69363A">
                      <v:shape id="_x0000_i1055" type="#_x0000_t75" style="width:43.5pt;height:20.25pt" o:ole="">
                        <v:imagedata r:id="rId68" o:title=""/>
                      </v:shape>
                      <o:OLEObject Type="Embed" ProgID="Equation.DSMT4" ShapeID="_x0000_i1055" DrawAspect="Content" ObjectID="_1483001445" r:id="rId69"/>
                    </w:objec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</w:tcPr>
                <w:p w14:paraId="7A88F5C3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FFFFFF" w:themeFill="background1"/>
                </w:tcPr>
                <w:p w14:paraId="73493D43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740" w:dyaOrig="400" w14:anchorId="6E522FB0">
                      <v:shape id="_x0000_i1056" type="#_x0000_t75" style="width:36.75pt;height:20.25pt" o:ole="">
                        <v:imagedata r:id="rId70" o:title=""/>
                      </v:shape>
                      <o:OLEObject Type="Embed" ProgID="Equation.DSMT4" ShapeID="_x0000_i1056" DrawAspect="Content" ObjectID="_1483001446" r:id="rId71"/>
                    </w:objec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FFFFFF" w:themeFill="background1"/>
                </w:tcPr>
                <w:p w14:paraId="5BC02441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3</w: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</w:tcBorders>
                  <w:shd w:val="clear" w:color="auto" w:fill="FFFFFF" w:themeFill="background1"/>
                </w:tcPr>
                <w:p w14:paraId="753BC79F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395" w:type="dxa"/>
                  <w:tcBorders>
                    <w:right w:val="single" w:sz="8" w:space="0" w:color="auto"/>
                  </w:tcBorders>
                  <w:shd w:val="clear" w:color="auto" w:fill="FFFFFF" w:themeFill="background1"/>
                </w:tcPr>
                <w:p w14:paraId="11662230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0243FC" w14:paraId="640358BB" w14:textId="77777777" w:rsidTr="002C702C">
              <w:trPr>
                <w:trHeight w:val="177"/>
                <w:jc w:val="center"/>
              </w:trPr>
              <w:tc>
                <w:tcPr>
                  <w:tcW w:w="1394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</w:tcPr>
                <w:p w14:paraId="5701C0D9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920" w:dyaOrig="400" w14:anchorId="61FC6893">
                      <v:shape id="_x0000_i1057" type="#_x0000_t75" style="width:45.75pt;height:20.25pt" o:ole="">
                        <v:imagedata r:id="rId72" o:title=""/>
                      </v:shape>
                      <o:OLEObject Type="Embed" ProgID="Equation.DSMT4" ShapeID="_x0000_i1057" DrawAspect="Content" ObjectID="_1483001447" r:id="rId73"/>
                    </w:objec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</w:tcPr>
                <w:p w14:paraId="79501AEC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, 2, 3</w: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FFFFFF" w:themeFill="background1"/>
                </w:tcPr>
                <w:p w14:paraId="1125C4A0" w14:textId="710A1703" w:rsidR="000243FC" w:rsidRPr="00971B35" w:rsidRDefault="002C702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660" w:dyaOrig="400" w14:anchorId="75CDBE4A">
                      <v:shape id="_x0000_i1058" type="#_x0000_t75" style="width:33pt;height:20.25pt" o:ole="">
                        <v:imagedata r:id="rId74" o:title=""/>
                      </v:shape>
                      <o:OLEObject Type="Embed" ProgID="Equation.DSMT4" ShapeID="_x0000_i1058" DrawAspect="Content" ObjectID="_1483001448" r:id="rId75"/>
                    </w:objec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FFFFFF" w:themeFill="background1"/>
                </w:tcPr>
                <w:p w14:paraId="70F4EF63" w14:textId="4B66DFD2" w:rsidR="000243FC" w:rsidRPr="002C702C" w:rsidRDefault="002C702C" w:rsidP="000243FC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3</w: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</w:tcBorders>
                  <w:shd w:val="clear" w:color="auto" w:fill="FFFFFF" w:themeFill="background1"/>
                </w:tcPr>
                <w:p w14:paraId="7F908AD1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395" w:type="dxa"/>
                  <w:tcBorders>
                    <w:right w:val="single" w:sz="8" w:space="0" w:color="auto"/>
                  </w:tcBorders>
                  <w:shd w:val="clear" w:color="auto" w:fill="FFFFFF" w:themeFill="background1"/>
                </w:tcPr>
                <w:p w14:paraId="672A7CD1" w14:textId="77777777" w:rsidR="000243FC" w:rsidRPr="00971B35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2C702C" w14:paraId="5BFB4A04" w14:textId="77777777" w:rsidTr="002C702C">
              <w:trPr>
                <w:trHeight w:val="171"/>
                <w:jc w:val="center"/>
              </w:trPr>
              <w:tc>
                <w:tcPr>
                  <w:tcW w:w="1394" w:type="dxa"/>
                  <w:tcBorders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</w:tcPr>
                <w:p w14:paraId="6F6FF2F8" w14:textId="77777777" w:rsidR="002C702C" w:rsidRPr="00971B35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880" w:dyaOrig="400" w14:anchorId="0525F54D">
                      <v:shape id="_x0000_i1059" type="#_x0000_t75" style="width:43.5pt;height:20.25pt" o:ole="">
                        <v:imagedata r:id="rId76" o:title=""/>
                      </v:shape>
                      <o:OLEObject Type="Embed" ProgID="Equation.DSMT4" ShapeID="_x0000_i1059" DrawAspect="Content" ObjectID="_1483001449" r:id="rId77"/>
                    </w:objec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</w:tcPr>
                <w:p w14:paraId="34C909A8" w14:textId="77777777" w:rsidR="002C702C" w:rsidRPr="00971B35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, 2</w: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</w:tcPr>
                <w:p w14:paraId="1F844BB9" w14:textId="1D0D158E" w:rsidR="002C702C" w:rsidRPr="00971B35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720" w:dyaOrig="400" w14:anchorId="52DDAB9A">
                      <v:shape id="_x0000_i1060" type="#_x0000_t75" style="width:36pt;height:20.25pt" o:ole="">
                        <v:imagedata r:id="rId78" o:title=""/>
                      </v:shape>
                      <o:OLEObject Type="Embed" ProgID="Equation.DSMT4" ShapeID="_x0000_i1060" DrawAspect="Content" ObjectID="_1483001450" r:id="rId79"/>
                    </w:objec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BFBFBF" w:themeFill="background1" w:themeFillShade="BF"/>
                </w:tcPr>
                <w:p w14:paraId="3159BBF2" w14:textId="1A009D90" w:rsidR="002C702C" w:rsidRPr="00971B35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, 3</w: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</w:tcBorders>
                  <w:shd w:val="clear" w:color="auto" w:fill="FFFFFF" w:themeFill="background1"/>
                </w:tcPr>
                <w:p w14:paraId="5A8BEE2E" w14:textId="77777777" w:rsidR="002C702C" w:rsidRPr="00971B35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395" w:type="dxa"/>
                  <w:tcBorders>
                    <w:right w:val="single" w:sz="8" w:space="0" w:color="auto"/>
                  </w:tcBorders>
                  <w:shd w:val="clear" w:color="auto" w:fill="FFFFFF" w:themeFill="background1"/>
                </w:tcPr>
                <w:p w14:paraId="453D4E8D" w14:textId="77777777" w:rsidR="002C702C" w:rsidRPr="00971B35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2C702C" w14:paraId="7BD044F1" w14:textId="77777777" w:rsidTr="000243FC">
              <w:trPr>
                <w:trHeight w:val="50"/>
                <w:jc w:val="center"/>
              </w:trPr>
              <w:tc>
                <w:tcPr>
                  <w:tcW w:w="1394" w:type="dxa"/>
                  <w:tcBorders>
                    <w:top w:val="single" w:sz="8" w:space="0" w:color="auto"/>
                    <w:left w:val="single" w:sz="8" w:space="0" w:color="auto"/>
                    <w:right w:val="single" w:sz="8" w:space="0" w:color="auto"/>
                  </w:tcBorders>
                  <w:shd w:val="clear" w:color="auto" w:fill="FFFFFF" w:themeFill="background1"/>
                </w:tcPr>
                <w:p w14:paraId="525370A4" w14:textId="77777777" w:rsidR="002C702C" w:rsidRPr="00971B35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859" w:dyaOrig="360" w14:anchorId="6843CC77">
                      <v:shape id="_x0000_i1061" type="#_x0000_t75" style="width:43.5pt;height:18pt" o:ole="">
                        <v:imagedata r:id="rId80" o:title=""/>
                      </v:shape>
                      <o:OLEObject Type="Embed" ProgID="Equation.DSMT4" ShapeID="_x0000_i1061" DrawAspect="Content" ObjectID="_1483001451" r:id="rId81"/>
                    </w:objec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FFFFFF" w:themeFill="background1"/>
                </w:tcPr>
                <w:p w14:paraId="661520B6" w14:textId="77777777" w:rsidR="002C702C" w:rsidRPr="00971B35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, 2, 3</w: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FFFFFF" w:themeFill="background1"/>
                </w:tcPr>
                <w:p w14:paraId="5394DDDA" w14:textId="10F72B41" w:rsidR="002C702C" w:rsidRPr="00971B35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660" w:dyaOrig="360" w14:anchorId="24A960E6">
                      <v:shape id="_x0000_i1062" type="#_x0000_t75" style="width:33pt;height:18pt" o:ole="">
                        <v:imagedata r:id="rId82" o:title=""/>
                      </v:shape>
                      <o:OLEObject Type="Embed" ProgID="Equation.DSMT4" ShapeID="_x0000_i1062" DrawAspect="Content" ObjectID="_1483001452" r:id="rId83"/>
                    </w:objec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FFFFFF" w:themeFill="background1"/>
                </w:tcPr>
                <w:p w14:paraId="110FD814" w14:textId="75430BF7" w:rsidR="002C702C" w:rsidRPr="00971B35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</w:tcBorders>
                  <w:shd w:val="clear" w:color="auto" w:fill="FFFFFF" w:themeFill="background1"/>
                </w:tcPr>
                <w:p w14:paraId="27E12F9D" w14:textId="77777777" w:rsidR="002C702C" w:rsidRPr="00971B35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395" w:type="dxa"/>
                  <w:tcBorders>
                    <w:right w:val="single" w:sz="8" w:space="0" w:color="auto"/>
                  </w:tcBorders>
                  <w:shd w:val="clear" w:color="auto" w:fill="FFFFFF" w:themeFill="background1"/>
                </w:tcPr>
                <w:p w14:paraId="04EC644B" w14:textId="77777777" w:rsidR="002C702C" w:rsidRPr="00971B35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2C702C" w14:paraId="783D58D3" w14:textId="77777777" w:rsidTr="000243FC">
              <w:trPr>
                <w:trHeight w:val="177"/>
                <w:jc w:val="center"/>
              </w:trPr>
              <w:tc>
                <w:tcPr>
                  <w:tcW w:w="1394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FFFFFF" w:themeFill="background1"/>
                </w:tcPr>
                <w:p w14:paraId="7FF1DE7D" w14:textId="77777777" w:rsidR="002C702C" w:rsidRPr="00971B35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FFFFFF" w:themeFill="background1"/>
                </w:tcPr>
                <w:p w14:paraId="7CF154DF" w14:textId="77777777" w:rsidR="002C702C" w:rsidRPr="00971B35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FFFFFF" w:themeFill="background1"/>
                </w:tcPr>
                <w:p w14:paraId="5151EBC4" w14:textId="2D656A06" w:rsidR="002C702C" w:rsidRPr="00971B35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639" w:dyaOrig="360" w14:anchorId="282EFB24">
                      <v:shape id="_x0000_i1063" type="#_x0000_t75" style="width:32.25pt;height:18pt" o:ole="">
                        <v:imagedata r:id="rId84" o:title=""/>
                      </v:shape>
                      <o:OLEObject Type="Embed" ProgID="Equation.DSMT4" ShapeID="_x0000_i1063" DrawAspect="Content" ObjectID="_1483001453" r:id="rId85"/>
                    </w:objec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FFFFFF" w:themeFill="background1"/>
                </w:tcPr>
                <w:p w14:paraId="4ECEA8AD" w14:textId="26A128C5" w:rsidR="002C702C" w:rsidRPr="00971B35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, 2</w: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</w:tcBorders>
                  <w:shd w:val="clear" w:color="auto" w:fill="FFFFFF" w:themeFill="background1"/>
                </w:tcPr>
                <w:p w14:paraId="6929D2F5" w14:textId="77777777" w:rsidR="002C702C" w:rsidRPr="00971B35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395" w:type="dxa"/>
                  <w:tcBorders>
                    <w:right w:val="single" w:sz="8" w:space="0" w:color="auto"/>
                  </w:tcBorders>
                  <w:shd w:val="clear" w:color="auto" w:fill="FFFFFF" w:themeFill="background1"/>
                </w:tcPr>
                <w:p w14:paraId="048EE03E" w14:textId="77777777" w:rsidR="002C702C" w:rsidRPr="00971B35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2C702C" w14:paraId="663F2867" w14:textId="77777777" w:rsidTr="000243FC">
              <w:trPr>
                <w:trHeight w:val="177"/>
                <w:jc w:val="center"/>
              </w:trPr>
              <w:tc>
                <w:tcPr>
                  <w:tcW w:w="1394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FFFFFF" w:themeFill="background1"/>
                </w:tcPr>
                <w:p w14:paraId="1B156C97" w14:textId="77777777" w:rsidR="002C702C" w:rsidRPr="00971B35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FFFFFF" w:themeFill="background1"/>
                </w:tcPr>
                <w:p w14:paraId="1FF38D43" w14:textId="77777777" w:rsidR="002C702C" w:rsidRPr="00971B35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FFFFFF" w:themeFill="background1"/>
                </w:tcPr>
                <w:p w14:paraId="5D7F03DA" w14:textId="6838AEA5" w:rsidR="002C702C" w:rsidRPr="00971B35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720" w:dyaOrig="400" w14:anchorId="0FA5D713">
                      <v:shape id="_x0000_i1064" type="#_x0000_t75" style="width:36pt;height:20.25pt" o:ole="">
                        <v:imagedata r:id="rId86" o:title=""/>
                      </v:shape>
                      <o:OLEObject Type="Embed" ProgID="Equation.DSMT4" ShapeID="_x0000_i1064" DrawAspect="Content" ObjectID="_1483001454" r:id="rId87"/>
                    </w:objec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  <w:right w:val="single" w:sz="8" w:space="0" w:color="auto"/>
                  </w:tcBorders>
                  <w:shd w:val="clear" w:color="auto" w:fill="FFFFFF" w:themeFill="background1"/>
                </w:tcPr>
                <w:p w14:paraId="6CC3AB18" w14:textId="6190D95D" w:rsidR="002C702C" w:rsidRPr="00971B35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  <w:r>
                    <w:rPr>
                      <w:rFonts w:ascii="GOST type A" w:hAnsi="GOST type A"/>
                      <w:sz w:val="28"/>
                      <w:szCs w:val="28"/>
                    </w:rPr>
                    <w:t>, 2</w:t>
                  </w:r>
                </w:p>
              </w:tc>
              <w:tc>
                <w:tcPr>
                  <w:tcW w:w="1395" w:type="dxa"/>
                  <w:tcBorders>
                    <w:left w:val="single" w:sz="8" w:space="0" w:color="auto"/>
                  </w:tcBorders>
                  <w:shd w:val="clear" w:color="auto" w:fill="FFFFFF" w:themeFill="background1"/>
                </w:tcPr>
                <w:p w14:paraId="29879CF3" w14:textId="77777777" w:rsidR="002C702C" w:rsidRPr="00971B35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395" w:type="dxa"/>
                  <w:tcBorders>
                    <w:right w:val="single" w:sz="8" w:space="0" w:color="auto"/>
                  </w:tcBorders>
                  <w:shd w:val="clear" w:color="auto" w:fill="FFFFFF" w:themeFill="background1"/>
                </w:tcPr>
                <w:p w14:paraId="529CD90A" w14:textId="77777777" w:rsidR="002C702C" w:rsidRPr="00971B35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</w:tbl>
          <w:p w14:paraId="27DCD02F" w14:textId="55B2BB99" w:rsidR="0090337D" w:rsidRDefault="0090337D" w:rsidP="0090337D">
            <w:pPr>
              <w:spacing w:after="120"/>
              <w:ind w:left="159"/>
              <w:jc w:val="center"/>
              <w:rPr>
                <w:rFonts w:ascii="GOST type A" w:hAnsi="GOST type A"/>
                <w:sz w:val="28"/>
                <w:szCs w:val="28"/>
              </w:rPr>
            </w:pPr>
            <w:r w:rsidRPr="006E158F">
              <w:rPr>
                <w:rFonts w:ascii="GOST type A" w:hAnsi="GOST type A"/>
                <w:sz w:val="28"/>
                <w:szCs w:val="28"/>
              </w:rPr>
              <w:t>Рисунок 4.8 Поглинання термів для мінімізації прямих значень функцій</w:t>
            </w:r>
          </w:p>
          <w:p w14:paraId="220949CD" w14:textId="48CAEA09" w:rsidR="0090337D" w:rsidRPr="006E158F" w:rsidRDefault="0090337D" w:rsidP="0090337D">
            <w:pPr>
              <w:pStyle w:val="Default"/>
              <w:spacing w:after="120" w:line="360" w:lineRule="auto"/>
              <w:ind w:left="867"/>
              <w:rPr>
                <w:rFonts w:ascii="GOST type A" w:hAnsi="GOST type A"/>
                <w:sz w:val="28"/>
                <w:szCs w:val="28"/>
              </w:rPr>
            </w:pPr>
            <w:r w:rsidRPr="006E158F">
              <w:rPr>
                <w:rFonts w:ascii="GOST type A" w:hAnsi="GOST type A"/>
                <w:sz w:val="28"/>
                <w:szCs w:val="28"/>
              </w:rPr>
              <w:t>Для видалення надлишкових імплікант буду</w:t>
            </w:r>
            <w:r w:rsidRPr="006E158F">
              <w:rPr>
                <w:rFonts w:ascii="GOST type A" w:hAnsi="GOST type A" w:cs="Cambria"/>
                <w:sz w:val="28"/>
                <w:szCs w:val="28"/>
              </w:rPr>
              <w:t>є</w:t>
            </w:r>
            <w:r w:rsidR="0051503E">
              <w:rPr>
                <w:rFonts w:ascii="GOST type A" w:hAnsi="GOST type A"/>
                <w:sz w:val="28"/>
                <w:szCs w:val="28"/>
              </w:rPr>
              <w:t>мо таблицю покриття (таб</w:t>
            </w:r>
            <w:r w:rsidRPr="006E158F">
              <w:rPr>
                <w:rFonts w:ascii="GOST type A" w:hAnsi="GOST type A"/>
                <w:sz w:val="28"/>
                <w:szCs w:val="28"/>
              </w:rPr>
              <w:t xml:space="preserve">лиця 4.5). </w:t>
            </w:r>
          </w:p>
          <w:p w14:paraId="5960F093" w14:textId="77777777" w:rsidR="0090337D" w:rsidRPr="006E158F" w:rsidRDefault="0090337D" w:rsidP="0090337D">
            <w:pPr>
              <w:pStyle w:val="Default"/>
              <w:spacing w:after="120" w:line="360" w:lineRule="auto"/>
              <w:ind w:left="867"/>
              <w:rPr>
                <w:rFonts w:ascii="GOST type A" w:hAnsi="GOST type A"/>
                <w:sz w:val="28"/>
                <w:szCs w:val="28"/>
              </w:rPr>
            </w:pPr>
            <w:r w:rsidRPr="006E158F">
              <w:rPr>
                <w:rFonts w:ascii="GOST type A" w:hAnsi="GOST type A"/>
                <w:sz w:val="28"/>
                <w:szCs w:val="28"/>
              </w:rPr>
              <w:t xml:space="preserve">Таблиця 4.5 </w:t>
            </w:r>
          </w:p>
          <w:p w14:paraId="0F2EF74C" w14:textId="77777777" w:rsidR="0090337D" w:rsidRDefault="0090337D" w:rsidP="0090337D">
            <w:pPr>
              <w:spacing w:after="120" w:line="360" w:lineRule="auto"/>
              <w:ind w:left="158"/>
              <w:jc w:val="center"/>
              <w:rPr>
                <w:rFonts w:ascii="GOST type A" w:hAnsi="GOST type A"/>
                <w:sz w:val="28"/>
                <w:szCs w:val="28"/>
              </w:rPr>
            </w:pPr>
            <w:r w:rsidRPr="006E158F">
              <w:rPr>
                <w:rFonts w:ascii="GOST type A" w:hAnsi="GOST type A"/>
                <w:sz w:val="28"/>
                <w:szCs w:val="28"/>
              </w:rPr>
              <w:t>Таблиця покриття системи перемикальних функцій</w:t>
            </w:r>
          </w:p>
          <w:tbl>
            <w:tblPr>
              <w:tblStyle w:val="a3"/>
              <w:tblpPr w:leftFromText="180" w:rightFromText="180" w:vertAnchor="text" w:horzAnchor="page" w:tblpXSpec="center" w:tblpY="-542"/>
              <w:tblOverlap w:val="never"/>
              <w:tblW w:w="9788" w:type="dxa"/>
              <w:tblLayout w:type="fixed"/>
              <w:tblCellMar>
                <w:left w:w="28" w:type="dxa"/>
                <w:right w:w="28" w:type="dxa"/>
              </w:tblCellMar>
              <w:tblLook w:val="04A0" w:firstRow="1" w:lastRow="0" w:firstColumn="1" w:lastColumn="0" w:noHBand="0" w:noVBand="1"/>
            </w:tblPr>
            <w:tblGrid>
              <w:gridCol w:w="916"/>
              <w:gridCol w:w="639"/>
              <w:gridCol w:w="374"/>
              <w:gridCol w:w="374"/>
              <w:gridCol w:w="374"/>
              <w:gridCol w:w="374"/>
              <w:gridCol w:w="375"/>
              <w:gridCol w:w="374"/>
              <w:gridCol w:w="374"/>
              <w:gridCol w:w="374"/>
              <w:gridCol w:w="375"/>
              <w:gridCol w:w="374"/>
              <w:gridCol w:w="374"/>
              <w:gridCol w:w="374"/>
              <w:gridCol w:w="374"/>
              <w:gridCol w:w="375"/>
              <w:gridCol w:w="374"/>
              <w:gridCol w:w="374"/>
              <w:gridCol w:w="374"/>
              <w:gridCol w:w="375"/>
              <w:gridCol w:w="374"/>
              <w:gridCol w:w="374"/>
              <w:gridCol w:w="374"/>
              <w:gridCol w:w="375"/>
            </w:tblGrid>
            <w:tr w:rsidR="0090337D" w:rsidRPr="00595499" w14:paraId="4169544D" w14:textId="77777777" w:rsidTr="0088554C">
              <w:trPr>
                <w:cantSplit/>
                <w:trHeight w:val="555"/>
              </w:trPr>
              <w:tc>
                <w:tcPr>
                  <w:tcW w:w="916" w:type="dxa"/>
                </w:tcPr>
                <w:p w14:paraId="69CB4CC3" w14:textId="77777777" w:rsidR="0090337D" w:rsidRPr="00595499" w:rsidRDefault="0090337D" w:rsidP="003B766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639" w:type="dxa"/>
                </w:tcPr>
                <w:p w14:paraId="374CC768" w14:textId="77777777" w:rsidR="0090337D" w:rsidRPr="00D06500" w:rsidRDefault="0090337D" w:rsidP="003B766E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  <w:vAlign w:val="center"/>
                </w:tcPr>
                <w:p w14:paraId="178AB035" w14:textId="132B1D62" w:rsidR="0090337D" w:rsidRPr="006E158F" w:rsidRDefault="0088554C" w:rsidP="0088554C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3B766E">
                    <w:rPr>
                      <w:position w:val="-76"/>
                    </w:rPr>
                    <w:object w:dxaOrig="300" w:dyaOrig="1640" w14:anchorId="508AA699">
                      <v:shape id="_x0000_i1065" type="#_x0000_t75" style="width:13.5pt;height:76.5pt" o:ole="">
                        <v:imagedata r:id="rId88" o:title=""/>
                      </v:shape>
                      <o:OLEObject Type="Embed" ProgID="Equation.DSMT4" ShapeID="_x0000_i1065" DrawAspect="Content" ObjectID="_1483001455" r:id="rId89"/>
                    </w:object>
                  </w:r>
                </w:p>
              </w:tc>
              <w:tc>
                <w:tcPr>
                  <w:tcW w:w="374" w:type="dxa"/>
                  <w:vAlign w:val="center"/>
                </w:tcPr>
                <w:p w14:paraId="3E96A969" w14:textId="0AB77910" w:rsidR="0090337D" w:rsidRPr="006E158F" w:rsidRDefault="0088554C" w:rsidP="0088554C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3B766E">
                    <w:rPr>
                      <w:position w:val="-74"/>
                    </w:rPr>
                    <w:object w:dxaOrig="300" w:dyaOrig="1600" w14:anchorId="7D6D6A81">
                      <v:shape id="_x0000_i1066" type="#_x0000_t75" style="width:14.25pt;height:74.25pt" o:ole="">
                        <v:imagedata r:id="rId90" o:title=""/>
                      </v:shape>
                      <o:OLEObject Type="Embed" ProgID="Equation.DSMT4" ShapeID="_x0000_i1066" DrawAspect="Content" ObjectID="_1483001456" r:id="rId91"/>
                    </w:object>
                  </w:r>
                </w:p>
              </w:tc>
              <w:tc>
                <w:tcPr>
                  <w:tcW w:w="374" w:type="dxa"/>
                  <w:vAlign w:val="center"/>
                </w:tcPr>
                <w:p w14:paraId="34EDF7EA" w14:textId="53FA6F8D" w:rsidR="0090337D" w:rsidRPr="006E158F" w:rsidRDefault="0088554C" w:rsidP="0088554C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3B766E">
                    <w:rPr>
                      <w:position w:val="-74"/>
                    </w:rPr>
                    <w:object w:dxaOrig="300" w:dyaOrig="1600" w14:anchorId="7AD6EF22">
                      <v:shape id="_x0000_i1067" type="#_x0000_t75" style="width:13.5pt;height:75.75pt" o:ole="">
                        <v:imagedata r:id="rId92" o:title=""/>
                      </v:shape>
                      <o:OLEObject Type="Embed" ProgID="Equation.DSMT4" ShapeID="_x0000_i1067" DrawAspect="Content" ObjectID="_1483001457" r:id="rId93"/>
                    </w:object>
                  </w:r>
                </w:p>
              </w:tc>
              <w:tc>
                <w:tcPr>
                  <w:tcW w:w="374" w:type="dxa"/>
                  <w:vAlign w:val="center"/>
                </w:tcPr>
                <w:p w14:paraId="284C8C86" w14:textId="2945AA91" w:rsidR="0090337D" w:rsidRPr="006E158F" w:rsidRDefault="0088554C" w:rsidP="0088554C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3B766E">
                    <w:rPr>
                      <w:position w:val="-72"/>
                    </w:rPr>
                    <w:object w:dxaOrig="300" w:dyaOrig="1560" w14:anchorId="085628B1">
                      <v:shape id="_x0000_i1068" type="#_x0000_t75" style="width:13.5pt;height:72.75pt" o:ole="">
                        <v:imagedata r:id="rId94" o:title=""/>
                      </v:shape>
                      <o:OLEObject Type="Embed" ProgID="Equation.DSMT4" ShapeID="_x0000_i1068" DrawAspect="Content" ObjectID="_1483001458" r:id="rId95"/>
                    </w:object>
                  </w:r>
                </w:p>
              </w:tc>
              <w:tc>
                <w:tcPr>
                  <w:tcW w:w="375" w:type="dxa"/>
                  <w:vAlign w:val="center"/>
                </w:tcPr>
                <w:p w14:paraId="1BB7B338" w14:textId="44C5D8A9" w:rsidR="0090337D" w:rsidRPr="006E158F" w:rsidRDefault="0088554C" w:rsidP="0088554C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3B766E">
                    <w:rPr>
                      <w:position w:val="-74"/>
                    </w:rPr>
                    <w:object w:dxaOrig="300" w:dyaOrig="1600" w14:anchorId="2DE62E85">
                      <v:shape id="_x0000_i1069" type="#_x0000_t75" style="width:13.5pt;height:74.25pt" o:ole="">
                        <v:imagedata r:id="rId96" o:title=""/>
                      </v:shape>
                      <o:OLEObject Type="Embed" ProgID="Equation.DSMT4" ShapeID="_x0000_i1069" DrawAspect="Content" ObjectID="_1483001459" r:id="rId97"/>
                    </w:object>
                  </w:r>
                </w:p>
              </w:tc>
              <w:tc>
                <w:tcPr>
                  <w:tcW w:w="374" w:type="dxa"/>
                  <w:vAlign w:val="center"/>
                </w:tcPr>
                <w:p w14:paraId="71632A35" w14:textId="59964A4C" w:rsidR="0090337D" w:rsidRPr="006E158F" w:rsidRDefault="0088554C" w:rsidP="0088554C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3B766E">
                    <w:rPr>
                      <w:position w:val="-70"/>
                    </w:rPr>
                    <w:object w:dxaOrig="300" w:dyaOrig="1520" w14:anchorId="6E3585E1">
                      <v:shape id="_x0000_i1070" type="#_x0000_t75" style="width:15.75pt;height:76.5pt" o:ole="">
                        <v:imagedata r:id="rId98" o:title=""/>
                      </v:shape>
                      <o:OLEObject Type="Embed" ProgID="Equation.DSMT4" ShapeID="_x0000_i1070" DrawAspect="Content" ObjectID="_1483001460" r:id="rId99"/>
                    </w:object>
                  </w:r>
                </w:p>
              </w:tc>
              <w:tc>
                <w:tcPr>
                  <w:tcW w:w="374" w:type="dxa"/>
                  <w:vAlign w:val="center"/>
                </w:tcPr>
                <w:p w14:paraId="04571C4F" w14:textId="3AC880CF" w:rsidR="0090337D" w:rsidRPr="006E158F" w:rsidRDefault="0088554C" w:rsidP="0088554C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3B766E">
                    <w:rPr>
                      <w:position w:val="-72"/>
                    </w:rPr>
                    <w:object w:dxaOrig="300" w:dyaOrig="1560" w14:anchorId="2D5EDD6C">
                      <v:shape id="_x0000_i1071" type="#_x0000_t75" style="width:14.25pt;height:76.5pt" o:ole="">
                        <v:imagedata r:id="rId100" o:title=""/>
                      </v:shape>
                      <o:OLEObject Type="Embed" ProgID="Equation.DSMT4" ShapeID="_x0000_i1071" DrawAspect="Content" ObjectID="_1483001461" r:id="rId101"/>
                    </w:object>
                  </w:r>
                </w:p>
              </w:tc>
              <w:tc>
                <w:tcPr>
                  <w:tcW w:w="374" w:type="dxa"/>
                  <w:vAlign w:val="center"/>
                </w:tcPr>
                <w:p w14:paraId="1CE5A94A" w14:textId="180ACE81" w:rsidR="0090337D" w:rsidRPr="006E158F" w:rsidRDefault="0088554C" w:rsidP="0088554C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3B766E">
                    <w:rPr>
                      <w:position w:val="-70"/>
                    </w:rPr>
                    <w:object w:dxaOrig="300" w:dyaOrig="1520" w14:anchorId="4ACFBB03">
                      <v:shape id="_x0000_i1072" type="#_x0000_t75" style="width:14.25pt;height:70.5pt" o:ole="">
                        <v:imagedata r:id="rId102" o:title=""/>
                      </v:shape>
                      <o:OLEObject Type="Embed" ProgID="Equation.DSMT4" ShapeID="_x0000_i1072" DrawAspect="Content" ObjectID="_1483001462" r:id="rId103"/>
                    </w:object>
                  </w:r>
                </w:p>
              </w:tc>
              <w:tc>
                <w:tcPr>
                  <w:tcW w:w="375" w:type="dxa"/>
                  <w:tcBorders>
                    <w:right w:val="single" w:sz="12" w:space="0" w:color="auto"/>
                  </w:tcBorders>
                  <w:vAlign w:val="center"/>
                </w:tcPr>
                <w:p w14:paraId="319C4444" w14:textId="445337B5" w:rsidR="0090337D" w:rsidRPr="006E158F" w:rsidRDefault="0088554C" w:rsidP="0088554C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3B766E">
                    <w:rPr>
                      <w:position w:val="-68"/>
                    </w:rPr>
                    <w:object w:dxaOrig="300" w:dyaOrig="1480" w14:anchorId="57EDF23D">
                      <v:shape id="_x0000_i1073" type="#_x0000_t75" style="width:14.25pt;height:69.75pt" o:ole="">
                        <v:imagedata r:id="rId104" o:title=""/>
                      </v:shape>
                      <o:OLEObject Type="Embed" ProgID="Equation.DSMT4" ShapeID="_x0000_i1073" DrawAspect="Content" ObjectID="_1483001463" r:id="rId105"/>
                    </w:object>
                  </w:r>
                </w:p>
              </w:tc>
              <w:tc>
                <w:tcPr>
                  <w:tcW w:w="374" w:type="dxa"/>
                  <w:tcBorders>
                    <w:left w:val="single" w:sz="12" w:space="0" w:color="auto"/>
                  </w:tcBorders>
                  <w:vAlign w:val="center"/>
                </w:tcPr>
                <w:p w14:paraId="52F3AA03" w14:textId="05C9BA4F" w:rsidR="0090337D" w:rsidRPr="006E158F" w:rsidRDefault="0088554C" w:rsidP="0088554C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3B766E">
                    <w:rPr>
                      <w:position w:val="-76"/>
                    </w:rPr>
                    <w:object w:dxaOrig="300" w:dyaOrig="1640" w14:anchorId="72150F6C">
                      <v:shape id="_x0000_i1074" type="#_x0000_t75" style="width:12pt;height:66pt" o:ole="">
                        <v:imagedata r:id="rId106" o:title=""/>
                      </v:shape>
                      <o:OLEObject Type="Embed" ProgID="Equation.DSMT4" ShapeID="_x0000_i1074" DrawAspect="Content" ObjectID="_1483001464" r:id="rId107"/>
                    </w:object>
                  </w:r>
                </w:p>
              </w:tc>
              <w:tc>
                <w:tcPr>
                  <w:tcW w:w="374" w:type="dxa"/>
                  <w:vAlign w:val="center"/>
                </w:tcPr>
                <w:p w14:paraId="68CE0F9A" w14:textId="564306A0" w:rsidR="0090337D" w:rsidRPr="006E158F" w:rsidRDefault="0088554C" w:rsidP="0088554C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3B766E">
                    <w:rPr>
                      <w:position w:val="-74"/>
                    </w:rPr>
                    <w:object w:dxaOrig="300" w:dyaOrig="1600" w14:anchorId="3B93097B">
                      <v:shape id="_x0000_i1075" type="#_x0000_t75" style="width:14.25pt;height:73.5pt" o:ole="">
                        <v:imagedata r:id="rId108" o:title=""/>
                      </v:shape>
                      <o:OLEObject Type="Embed" ProgID="Equation.DSMT4" ShapeID="_x0000_i1075" DrawAspect="Content" ObjectID="_1483001465" r:id="rId109"/>
                    </w:object>
                  </w:r>
                </w:p>
              </w:tc>
              <w:tc>
                <w:tcPr>
                  <w:tcW w:w="374" w:type="dxa"/>
                  <w:vAlign w:val="center"/>
                </w:tcPr>
                <w:p w14:paraId="443970F8" w14:textId="1DC73FDB" w:rsidR="0090337D" w:rsidRPr="006E158F" w:rsidRDefault="0088554C" w:rsidP="0088554C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3B766E">
                    <w:rPr>
                      <w:position w:val="-74"/>
                    </w:rPr>
                    <w:object w:dxaOrig="300" w:dyaOrig="1600" w14:anchorId="357F4366">
                      <v:shape id="_x0000_i1076" type="#_x0000_t75" style="width:13.5pt;height:72.75pt" o:ole="">
                        <v:imagedata r:id="rId110" o:title=""/>
                      </v:shape>
                      <o:OLEObject Type="Embed" ProgID="Equation.DSMT4" ShapeID="_x0000_i1076" DrawAspect="Content" ObjectID="_1483001466" r:id="rId111"/>
                    </w:object>
                  </w:r>
                </w:p>
              </w:tc>
              <w:tc>
                <w:tcPr>
                  <w:tcW w:w="374" w:type="dxa"/>
                  <w:vAlign w:val="center"/>
                </w:tcPr>
                <w:p w14:paraId="6AAFB4C1" w14:textId="3934A856" w:rsidR="0090337D" w:rsidRPr="006E158F" w:rsidRDefault="0088554C" w:rsidP="0088554C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3B766E">
                    <w:rPr>
                      <w:position w:val="-70"/>
                    </w:rPr>
                    <w:object w:dxaOrig="300" w:dyaOrig="1520" w14:anchorId="3F5A78C2">
                      <v:shape id="_x0000_i1077" type="#_x0000_t75" style="width:14.25pt;height:70.5pt" o:ole="">
                        <v:imagedata r:id="rId112" o:title=""/>
                      </v:shape>
                      <o:OLEObject Type="Embed" ProgID="Equation.DSMT4" ShapeID="_x0000_i1077" DrawAspect="Content" ObjectID="_1483001467" r:id="rId113"/>
                    </w:object>
                  </w:r>
                </w:p>
              </w:tc>
              <w:tc>
                <w:tcPr>
                  <w:tcW w:w="375" w:type="dxa"/>
                  <w:tcBorders>
                    <w:right w:val="single" w:sz="12" w:space="0" w:color="auto"/>
                  </w:tcBorders>
                  <w:vAlign w:val="center"/>
                </w:tcPr>
                <w:p w14:paraId="71B64812" w14:textId="68DFFC67" w:rsidR="0090337D" w:rsidRPr="006E158F" w:rsidRDefault="0088554C" w:rsidP="0088554C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3B766E">
                    <w:rPr>
                      <w:position w:val="-68"/>
                    </w:rPr>
                    <w:object w:dxaOrig="300" w:dyaOrig="1480" w14:anchorId="24265207">
                      <v:shape id="_x0000_i1078" type="#_x0000_t75" style="width:13.5pt;height:63.75pt" o:ole="">
                        <v:imagedata r:id="rId114" o:title=""/>
                      </v:shape>
                      <o:OLEObject Type="Embed" ProgID="Equation.DSMT4" ShapeID="_x0000_i1078" DrawAspect="Content" ObjectID="_1483001468" r:id="rId115"/>
                    </w:object>
                  </w:r>
                </w:p>
              </w:tc>
              <w:tc>
                <w:tcPr>
                  <w:tcW w:w="374" w:type="dxa"/>
                  <w:tcBorders>
                    <w:left w:val="single" w:sz="12" w:space="0" w:color="auto"/>
                  </w:tcBorders>
                  <w:vAlign w:val="center"/>
                </w:tcPr>
                <w:p w14:paraId="78F7D352" w14:textId="60B74FAA" w:rsidR="0090337D" w:rsidRPr="006E158F" w:rsidRDefault="0088554C" w:rsidP="0088554C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3B766E">
                    <w:rPr>
                      <w:position w:val="-76"/>
                    </w:rPr>
                    <w:object w:dxaOrig="300" w:dyaOrig="1640" w14:anchorId="0DB76E78">
                      <v:shape id="_x0000_i1079" type="#_x0000_t75" style="width:12.75pt;height:69pt" o:ole="">
                        <v:imagedata r:id="rId116" o:title=""/>
                      </v:shape>
                      <o:OLEObject Type="Embed" ProgID="Equation.DSMT4" ShapeID="_x0000_i1079" DrawAspect="Content" ObjectID="_1483001469" r:id="rId117"/>
                    </w:object>
                  </w:r>
                </w:p>
              </w:tc>
              <w:tc>
                <w:tcPr>
                  <w:tcW w:w="374" w:type="dxa"/>
                  <w:vAlign w:val="center"/>
                </w:tcPr>
                <w:p w14:paraId="5672E97F" w14:textId="5FB5E0D6" w:rsidR="0090337D" w:rsidRPr="006E158F" w:rsidRDefault="0088554C" w:rsidP="0088554C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3B766E">
                    <w:rPr>
                      <w:position w:val="-74"/>
                    </w:rPr>
                    <w:object w:dxaOrig="300" w:dyaOrig="1600" w14:anchorId="06D787B3">
                      <v:shape id="_x0000_i1080" type="#_x0000_t75" style="width:12.75pt;height:69pt" o:ole="">
                        <v:imagedata r:id="rId118" o:title=""/>
                      </v:shape>
                      <o:OLEObject Type="Embed" ProgID="Equation.DSMT4" ShapeID="_x0000_i1080" DrawAspect="Content" ObjectID="_1483001470" r:id="rId119"/>
                    </w:object>
                  </w:r>
                </w:p>
              </w:tc>
              <w:tc>
                <w:tcPr>
                  <w:tcW w:w="374" w:type="dxa"/>
                  <w:vAlign w:val="center"/>
                </w:tcPr>
                <w:p w14:paraId="11749EF5" w14:textId="356BB7CC" w:rsidR="0090337D" w:rsidRPr="006E158F" w:rsidRDefault="0088554C" w:rsidP="0088554C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3B766E">
                    <w:rPr>
                      <w:position w:val="-74"/>
                    </w:rPr>
                    <w:object w:dxaOrig="300" w:dyaOrig="1600" w14:anchorId="498C15D1">
                      <v:shape id="_x0000_i1081" type="#_x0000_t75" style="width:13.5pt;height:71.25pt" o:ole="">
                        <v:imagedata r:id="rId120" o:title=""/>
                      </v:shape>
                      <o:OLEObject Type="Embed" ProgID="Equation.DSMT4" ShapeID="_x0000_i1081" DrawAspect="Content" ObjectID="_1483001471" r:id="rId121"/>
                    </w:object>
                  </w:r>
                </w:p>
              </w:tc>
              <w:tc>
                <w:tcPr>
                  <w:tcW w:w="375" w:type="dxa"/>
                  <w:vAlign w:val="center"/>
                </w:tcPr>
                <w:p w14:paraId="4202CD1C" w14:textId="6A422412" w:rsidR="0090337D" w:rsidRPr="006E158F" w:rsidRDefault="0088554C" w:rsidP="0088554C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3B766E">
                    <w:rPr>
                      <w:position w:val="-70"/>
                    </w:rPr>
                    <w:object w:dxaOrig="300" w:dyaOrig="1520" w14:anchorId="5E27475D">
                      <v:shape id="_x0000_i1082" type="#_x0000_t75" style="width:14.25pt;height:1in" o:ole="">
                        <v:imagedata r:id="rId122" o:title=""/>
                      </v:shape>
                      <o:OLEObject Type="Embed" ProgID="Equation.DSMT4" ShapeID="_x0000_i1082" DrawAspect="Content" ObjectID="_1483001472" r:id="rId123"/>
                    </w:object>
                  </w:r>
                </w:p>
              </w:tc>
              <w:tc>
                <w:tcPr>
                  <w:tcW w:w="374" w:type="dxa"/>
                  <w:vAlign w:val="center"/>
                </w:tcPr>
                <w:p w14:paraId="0083762E" w14:textId="60FF58DA" w:rsidR="0090337D" w:rsidRPr="006E158F" w:rsidRDefault="0088554C" w:rsidP="0088554C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3B766E">
                    <w:rPr>
                      <w:position w:val="-74"/>
                    </w:rPr>
                    <w:object w:dxaOrig="300" w:dyaOrig="1600" w14:anchorId="44488533">
                      <v:shape id="_x0000_i1083" type="#_x0000_t75" style="width:13.5pt;height:74.25pt" o:ole="">
                        <v:imagedata r:id="rId124" o:title=""/>
                      </v:shape>
                      <o:OLEObject Type="Embed" ProgID="Equation.DSMT4" ShapeID="_x0000_i1083" DrawAspect="Content" ObjectID="_1483001473" r:id="rId125"/>
                    </w:object>
                  </w:r>
                </w:p>
              </w:tc>
              <w:tc>
                <w:tcPr>
                  <w:tcW w:w="374" w:type="dxa"/>
                  <w:vAlign w:val="center"/>
                </w:tcPr>
                <w:p w14:paraId="4E596F5E" w14:textId="1098B625" w:rsidR="0090337D" w:rsidRPr="006E158F" w:rsidRDefault="0088554C" w:rsidP="0088554C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position w:val="-72"/>
                    </w:rPr>
                    <w:object w:dxaOrig="300" w:dyaOrig="1560" w14:anchorId="00583986">
                      <v:shape id="_x0000_i1084" type="#_x0000_t75" style="width:13.5pt;height:66pt" o:ole="">
                        <v:imagedata r:id="rId126" o:title=""/>
                      </v:shape>
                      <o:OLEObject Type="Embed" ProgID="Equation.DSMT4" ShapeID="_x0000_i1084" DrawAspect="Content" ObjectID="_1483001474" r:id="rId127"/>
                    </w:object>
                  </w:r>
                </w:p>
              </w:tc>
              <w:tc>
                <w:tcPr>
                  <w:tcW w:w="374" w:type="dxa"/>
                  <w:vAlign w:val="center"/>
                </w:tcPr>
                <w:p w14:paraId="58124CE1" w14:textId="35386154" w:rsidR="0090337D" w:rsidRPr="006E158F" w:rsidRDefault="0088554C" w:rsidP="0088554C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position w:val="-72"/>
                    </w:rPr>
                    <w:object w:dxaOrig="300" w:dyaOrig="1560" w14:anchorId="1BC0883C">
                      <v:shape id="_x0000_i1085" type="#_x0000_t75" style="width:13.5pt;height:70.5pt" o:ole="">
                        <v:imagedata r:id="rId128" o:title=""/>
                      </v:shape>
                      <o:OLEObject Type="Embed" ProgID="Equation.DSMT4" ShapeID="_x0000_i1085" DrawAspect="Content" ObjectID="_1483001475" r:id="rId129"/>
                    </w:object>
                  </w:r>
                </w:p>
              </w:tc>
              <w:tc>
                <w:tcPr>
                  <w:tcW w:w="375" w:type="dxa"/>
                  <w:vAlign w:val="center"/>
                </w:tcPr>
                <w:p w14:paraId="511C2FF9" w14:textId="2505BA75" w:rsidR="0090337D" w:rsidRPr="006E158F" w:rsidRDefault="0088554C" w:rsidP="0088554C">
                  <w:pPr>
                    <w:jc w:val="center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position w:val="-68"/>
                    </w:rPr>
                    <w:object w:dxaOrig="300" w:dyaOrig="1480" w14:anchorId="77AD329D">
                      <v:shape id="_x0000_i1086" type="#_x0000_t75" style="width:15.75pt;height:77.25pt" o:ole="">
                        <v:imagedata r:id="rId130" o:title=""/>
                      </v:shape>
                      <o:OLEObject Type="Embed" ProgID="Equation.DSMT4" ShapeID="_x0000_i1086" DrawAspect="Content" ObjectID="_1483001476" r:id="rId131"/>
                    </w:object>
                  </w:r>
                </w:p>
              </w:tc>
            </w:tr>
            <w:tr w:rsidR="000243FC" w:rsidRPr="00595499" w14:paraId="358A5AFB" w14:textId="77777777" w:rsidTr="0051503E">
              <w:trPr>
                <w:trHeight w:val="264"/>
              </w:trPr>
              <w:tc>
                <w:tcPr>
                  <w:tcW w:w="916" w:type="dxa"/>
                </w:tcPr>
                <w:p w14:paraId="00D3D695" w14:textId="4BFB514E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859" w:dyaOrig="360" w14:anchorId="75940E73">
                      <v:shape id="_x0000_i1087" type="#_x0000_t75" style="width:43.5pt;height:18pt" o:ole="">
                        <v:imagedata r:id="rId80" o:title=""/>
                      </v:shape>
                      <o:OLEObject Type="Embed" ProgID="Equation.DSMT4" ShapeID="_x0000_i1087" DrawAspect="Content" ObjectID="_1483001477" r:id="rId132"/>
                    </w:object>
                  </w:r>
                </w:p>
              </w:tc>
              <w:tc>
                <w:tcPr>
                  <w:tcW w:w="639" w:type="dxa"/>
                </w:tcPr>
                <w:p w14:paraId="59DBC5FA" w14:textId="3A7F40AD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, 2, 3</w:t>
                  </w:r>
                </w:p>
              </w:tc>
              <w:tc>
                <w:tcPr>
                  <w:tcW w:w="374" w:type="dxa"/>
                </w:tcPr>
                <w:p w14:paraId="5F46FC55" w14:textId="77777777" w:rsidR="000243FC" w:rsidRPr="00595499" w:rsidRDefault="000243FC" w:rsidP="002C702C">
                  <w:pPr>
                    <w:jc w:val="both"/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414B3F7E" w14:textId="77777777" w:rsidR="000243FC" w:rsidRPr="00595499" w:rsidRDefault="000243FC" w:rsidP="002C702C">
                  <w:pPr>
                    <w:jc w:val="both"/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7ECF8CDA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7B5B7D5B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</w:tcPr>
                <w:p w14:paraId="7FE4F721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0DE99C8F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5627DF42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52ACC17D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  <w:tcBorders>
                    <w:right w:val="single" w:sz="12" w:space="0" w:color="auto"/>
                  </w:tcBorders>
                  <w:shd w:val="clear" w:color="auto" w:fill="FFE599" w:themeFill="accent4" w:themeFillTint="66"/>
                </w:tcPr>
                <w:p w14:paraId="4887C26F" w14:textId="77777777" w:rsidR="000243FC" w:rsidRPr="006E158F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  <w:tcBorders>
                    <w:left w:val="single" w:sz="12" w:space="0" w:color="auto"/>
                  </w:tcBorders>
                </w:tcPr>
                <w:p w14:paraId="1B3AF6FD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40221982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773962A5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6F8A4CA6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  <w:tcBorders>
                    <w:right w:val="single" w:sz="12" w:space="0" w:color="auto"/>
                  </w:tcBorders>
                  <w:shd w:val="clear" w:color="auto" w:fill="FFE599" w:themeFill="accent4" w:themeFillTint="66"/>
                </w:tcPr>
                <w:p w14:paraId="27AB6E1F" w14:textId="77777777" w:rsidR="000243FC" w:rsidRPr="006E158F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  <w:tcBorders>
                    <w:left w:val="single" w:sz="12" w:space="0" w:color="auto"/>
                  </w:tcBorders>
                </w:tcPr>
                <w:p w14:paraId="76AC71CD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5096BDCF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41FC7D40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</w:tcPr>
                <w:p w14:paraId="0E5DCBEE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3F652E78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27B49699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56023FBA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  <w:shd w:val="clear" w:color="auto" w:fill="FFE599" w:themeFill="accent4" w:themeFillTint="66"/>
                </w:tcPr>
                <w:p w14:paraId="2F539BBC" w14:textId="77777777" w:rsidR="000243FC" w:rsidRPr="006E158F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</w:tr>
            <w:tr w:rsidR="000243FC" w:rsidRPr="00595499" w14:paraId="69317D9C" w14:textId="77777777" w:rsidTr="0051503E">
              <w:trPr>
                <w:trHeight w:val="264"/>
              </w:trPr>
              <w:tc>
                <w:tcPr>
                  <w:tcW w:w="916" w:type="dxa"/>
                </w:tcPr>
                <w:p w14:paraId="17D1274D" w14:textId="11C85A09" w:rsidR="000243FC" w:rsidRPr="006E158F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740" w:dyaOrig="400" w14:anchorId="1F6F742B">
                      <v:shape id="_x0000_i1088" type="#_x0000_t75" style="width:36.75pt;height:20.25pt" o:ole="">
                        <v:imagedata r:id="rId32" o:title=""/>
                      </v:shape>
                      <o:OLEObject Type="Embed" ProgID="Equation.DSMT4" ShapeID="_x0000_i1088" DrawAspect="Content" ObjectID="_1483001478" r:id="rId133"/>
                    </w:object>
                  </w:r>
                </w:p>
              </w:tc>
              <w:tc>
                <w:tcPr>
                  <w:tcW w:w="639" w:type="dxa"/>
                </w:tcPr>
                <w:p w14:paraId="4DDD7FD3" w14:textId="0ADDE1CC" w:rsidR="000243FC" w:rsidRPr="006E158F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, 2</w:t>
                  </w:r>
                </w:p>
              </w:tc>
              <w:tc>
                <w:tcPr>
                  <w:tcW w:w="374" w:type="dxa"/>
                  <w:shd w:val="clear" w:color="auto" w:fill="FFE599" w:themeFill="accent4" w:themeFillTint="66"/>
                </w:tcPr>
                <w:p w14:paraId="457DAD19" w14:textId="77777777" w:rsidR="000243FC" w:rsidRPr="006E158F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  <w:shd w:val="clear" w:color="auto" w:fill="FFE599" w:themeFill="accent4" w:themeFillTint="66"/>
                </w:tcPr>
                <w:p w14:paraId="0166840F" w14:textId="77777777" w:rsidR="000243FC" w:rsidRPr="006E158F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</w:tcPr>
                <w:p w14:paraId="54E4DD1C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6B0354B6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</w:tcPr>
                <w:p w14:paraId="79D5B1BD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1610A7F5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18082511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0B82C676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  <w:tcBorders>
                    <w:right w:val="single" w:sz="12" w:space="0" w:color="auto"/>
                  </w:tcBorders>
                </w:tcPr>
                <w:p w14:paraId="330442B5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  <w:tcBorders>
                    <w:left w:val="single" w:sz="12" w:space="0" w:color="auto"/>
                  </w:tcBorders>
                  <w:shd w:val="clear" w:color="auto" w:fill="FFE599" w:themeFill="accent4" w:themeFillTint="66"/>
                </w:tcPr>
                <w:p w14:paraId="457FE92E" w14:textId="77777777" w:rsidR="000243FC" w:rsidRPr="006E158F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  <w:shd w:val="clear" w:color="auto" w:fill="FFE599" w:themeFill="accent4" w:themeFillTint="66"/>
                </w:tcPr>
                <w:p w14:paraId="572151DE" w14:textId="77777777" w:rsidR="000243FC" w:rsidRPr="006E158F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</w:tcPr>
                <w:p w14:paraId="344E886B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43D43162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  <w:tcBorders>
                    <w:right w:val="single" w:sz="12" w:space="0" w:color="auto"/>
                  </w:tcBorders>
                </w:tcPr>
                <w:p w14:paraId="3E776580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  <w:tcBorders>
                    <w:left w:val="single" w:sz="12" w:space="0" w:color="auto"/>
                  </w:tcBorders>
                </w:tcPr>
                <w:p w14:paraId="057DC4BB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44F0FC9F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6C182C90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</w:tcPr>
                <w:p w14:paraId="7672711E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1F6A7FD1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53B62867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0E38C918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</w:tcPr>
                <w:p w14:paraId="338750BF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0243FC" w:rsidRPr="00595499" w14:paraId="5BAAFC92" w14:textId="77777777" w:rsidTr="0051503E">
              <w:trPr>
                <w:trHeight w:val="264"/>
              </w:trPr>
              <w:tc>
                <w:tcPr>
                  <w:tcW w:w="916" w:type="dxa"/>
                </w:tcPr>
                <w:p w14:paraId="2AACBBCA" w14:textId="5BBB0E14" w:rsidR="000243FC" w:rsidRPr="006E158F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700" w:dyaOrig="400" w14:anchorId="1BDF2C81">
                      <v:shape id="_x0000_i1089" type="#_x0000_t75" style="width:35.25pt;height:20.25pt" o:ole="">
                        <v:imagedata r:id="rId38" o:title=""/>
                      </v:shape>
                      <o:OLEObject Type="Embed" ProgID="Equation.DSMT4" ShapeID="_x0000_i1089" DrawAspect="Content" ObjectID="_1483001479" r:id="rId134"/>
                    </w:object>
                  </w:r>
                </w:p>
              </w:tc>
              <w:tc>
                <w:tcPr>
                  <w:tcW w:w="639" w:type="dxa"/>
                </w:tcPr>
                <w:p w14:paraId="3FAD005C" w14:textId="5D89F5F8" w:rsidR="000243FC" w:rsidRPr="006E158F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, 2, 3</w:t>
                  </w:r>
                </w:p>
              </w:tc>
              <w:tc>
                <w:tcPr>
                  <w:tcW w:w="374" w:type="dxa"/>
                </w:tcPr>
                <w:p w14:paraId="6AF3AA4D" w14:textId="77777777" w:rsidR="000243FC" w:rsidRPr="006E158F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</w:tcPr>
                <w:p w14:paraId="20D946DB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4A801534" w14:textId="77777777" w:rsidR="000243FC" w:rsidRPr="006E158F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</w:tcPr>
                <w:p w14:paraId="2EBA36F8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</w:tcPr>
                <w:p w14:paraId="38DBA215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5CE5DF3C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79B1F84E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3B8FBDAD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  <w:tcBorders>
                    <w:right w:val="single" w:sz="12" w:space="0" w:color="auto"/>
                  </w:tcBorders>
                </w:tcPr>
                <w:p w14:paraId="146C5AB6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  <w:tcBorders>
                    <w:left w:val="single" w:sz="12" w:space="0" w:color="auto"/>
                  </w:tcBorders>
                </w:tcPr>
                <w:p w14:paraId="1BE0A8D3" w14:textId="77777777" w:rsidR="000243FC" w:rsidRPr="006E158F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</w:tcPr>
                <w:p w14:paraId="14B95CAE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26253144" w14:textId="77777777" w:rsidR="000243FC" w:rsidRPr="006E158F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</w:tcPr>
                <w:p w14:paraId="7BDFBE10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  <w:tcBorders>
                    <w:right w:val="single" w:sz="12" w:space="0" w:color="auto"/>
                  </w:tcBorders>
                </w:tcPr>
                <w:p w14:paraId="518B6D23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  <w:tcBorders>
                    <w:left w:val="single" w:sz="12" w:space="0" w:color="auto"/>
                  </w:tcBorders>
                </w:tcPr>
                <w:p w14:paraId="6CE6C555" w14:textId="77777777" w:rsidR="000243FC" w:rsidRPr="006E158F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</w:tcPr>
                <w:p w14:paraId="6C2D441D" w14:textId="77777777" w:rsidR="000243FC" w:rsidRPr="006E158F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</w:tcPr>
                <w:p w14:paraId="1F9AFEA7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</w:tcPr>
                <w:p w14:paraId="182818B9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554932B2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742AA70F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2357E6D5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</w:tcPr>
                <w:p w14:paraId="7E3F40EF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0243FC" w:rsidRPr="00595499" w14:paraId="65549008" w14:textId="77777777" w:rsidTr="0051503E">
              <w:trPr>
                <w:trHeight w:val="264"/>
              </w:trPr>
              <w:tc>
                <w:tcPr>
                  <w:tcW w:w="916" w:type="dxa"/>
                </w:tcPr>
                <w:p w14:paraId="49A84EAC" w14:textId="7EF8B82D" w:rsidR="000243FC" w:rsidRPr="006E158F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700" w:dyaOrig="400" w14:anchorId="16315E3B">
                      <v:shape id="_x0000_i1090" type="#_x0000_t75" style="width:35.25pt;height:20.25pt" o:ole="">
                        <v:imagedata r:id="rId54" o:title=""/>
                      </v:shape>
                      <o:OLEObject Type="Embed" ProgID="Equation.DSMT4" ShapeID="_x0000_i1090" DrawAspect="Content" ObjectID="_1483001480" r:id="rId135"/>
                    </w:object>
                  </w:r>
                </w:p>
              </w:tc>
              <w:tc>
                <w:tcPr>
                  <w:tcW w:w="639" w:type="dxa"/>
                </w:tcPr>
                <w:p w14:paraId="58DEE9F6" w14:textId="75389848" w:rsidR="000243FC" w:rsidRPr="006E158F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, 2, 3</w:t>
                  </w:r>
                </w:p>
              </w:tc>
              <w:tc>
                <w:tcPr>
                  <w:tcW w:w="374" w:type="dxa"/>
                </w:tcPr>
                <w:p w14:paraId="7AC25529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0C49FB16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  <w:shd w:val="clear" w:color="auto" w:fill="FFE599" w:themeFill="accent4" w:themeFillTint="66"/>
                </w:tcPr>
                <w:p w14:paraId="0D3231C5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</w:rPr>
                    <w:t>v</w:t>
                  </w:r>
                </w:p>
              </w:tc>
              <w:tc>
                <w:tcPr>
                  <w:tcW w:w="374" w:type="dxa"/>
                  <w:shd w:val="clear" w:color="auto" w:fill="FFE599" w:themeFill="accent4" w:themeFillTint="66"/>
                </w:tcPr>
                <w:p w14:paraId="59ABFD93" w14:textId="77777777" w:rsidR="000243FC" w:rsidRPr="006E158F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5" w:type="dxa"/>
                </w:tcPr>
                <w:p w14:paraId="362BD448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4A7BACDE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05A38AE8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6E1499FB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  <w:tcBorders>
                    <w:right w:val="single" w:sz="12" w:space="0" w:color="auto"/>
                  </w:tcBorders>
                </w:tcPr>
                <w:p w14:paraId="276418C3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  <w:tcBorders>
                    <w:left w:val="single" w:sz="12" w:space="0" w:color="auto"/>
                  </w:tcBorders>
                </w:tcPr>
                <w:p w14:paraId="4616BDF1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71819CDE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  <w:shd w:val="clear" w:color="auto" w:fill="FFE599" w:themeFill="accent4" w:themeFillTint="66"/>
                </w:tcPr>
                <w:p w14:paraId="146BD415" w14:textId="77777777" w:rsidR="000243FC" w:rsidRPr="006E158F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</w:tcPr>
                <w:p w14:paraId="07B3DE9B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  <w:tcBorders>
                    <w:right w:val="single" w:sz="12" w:space="0" w:color="auto"/>
                  </w:tcBorders>
                </w:tcPr>
                <w:p w14:paraId="1A6FA3E6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  <w:tcBorders>
                    <w:left w:val="single" w:sz="12" w:space="0" w:color="auto"/>
                  </w:tcBorders>
                </w:tcPr>
                <w:p w14:paraId="47EF5BE3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  <w:shd w:val="clear" w:color="auto" w:fill="FFE599" w:themeFill="accent4" w:themeFillTint="66"/>
                </w:tcPr>
                <w:p w14:paraId="44A4E92F" w14:textId="77777777" w:rsidR="000243FC" w:rsidRPr="006E158F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</w:tcPr>
                <w:p w14:paraId="05928220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</w:tcPr>
                <w:p w14:paraId="6096B521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10AF92FA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3AA62815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135C8E5D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</w:tcPr>
                <w:p w14:paraId="60CE4C5E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0243FC" w:rsidRPr="00595499" w14:paraId="59D08729" w14:textId="77777777" w:rsidTr="0051503E">
              <w:trPr>
                <w:trHeight w:val="264"/>
              </w:trPr>
              <w:tc>
                <w:tcPr>
                  <w:tcW w:w="916" w:type="dxa"/>
                </w:tcPr>
                <w:p w14:paraId="78267398" w14:textId="7A290A98" w:rsidR="000243FC" w:rsidRPr="006E158F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680" w:dyaOrig="400" w14:anchorId="19AF6E59">
                      <v:shape id="_x0000_i1091" type="#_x0000_t75" style="width:33.75pt;height:20.25pt" o:ole="">
                        <v:imagedata r:id="rId66" o:title=""/>
                      </v:shape>
                      <o:OLEObject Type="Embed" ProgID="Equation.DSMT4" ShapeID="_x0000_i1091" DrawAspect="Content" ObjectID="_1483001481" r:id="rId136"/>
                    </w:object>
                  </w:r>
                </w:p>
              </w:tc>
              <w:tc>
                <w:tcPr>
                  <w:tcW w:w="639" w:type="dxa"/>
                </w:tcPr>
                <w:p w14:paraId="762D959C" w14:textId="72EDC9CE" w:rsidR="000243FC" w:rsidRPr="006E158F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, 2, 3</w:t>
                  </w:r>
                </w:p>
              </w:tc>
              <w:tc>
                <w:tcPr>
                  <w:tcW w:w="374" w:type="dxa"/>
                </w:tcPr>
                <w:p w14:paraId="4DD18A91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7ABDB11E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5A40C0EF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0136868A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</w:tcPr>
                <w:p w14:paraId="23D41D53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1B75ADAE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0C94B7DB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405DFAE7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  <w:tcBorders>
                    <w:right w:val="single" w:sz="12" w:space="0" w:color="auto"/>
                  </w:tcBorders>
                  <w:shd w:val="clear" w:color="auto" w:fill="FFE599" w:themeFill="accent4" w:themeFillTint="66"/>
                </w:tcPr>
                <w:p w14:paraId="706F43CC" w14:textId="77777777" w:rsidR="000243FC" w:rsidRPr="006E158F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  <w:tcBorders>
                    <w:left w:val="single" w:sz="12" w:space="0" w:color="auto"/>
                  </w:tcBorders>
                </w:tcPr>
                <w:p w14:paraId="7788E364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59885DF3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5F891F66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2A866A04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  <w:tcBorders>
                    <w:right w:val="single" w:sz="12" w:space="0" w:color="auto"/>
                  </w:tcBorders>
                  <w:shd w:val="clear" w:color="auto" w:fill="FFE599" w:themeFill="accent4" w:themeFillTint="66"/>
                </w:tcPr>
                <w:p w14:paraId="019DECC1" w14:textId="77777777" w:rsidR="000243FC" w:rsidRPr="006E158F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  <w:tcBorders>
                    <w:left w:val="single" w:sz="12" w:space="0" w:color="auto"/>
                  </w:tcBorders>
                </w:tcPr>
                <w:p w14:paraId="22905EAA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178C5C3B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7EBAF273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  <w:shd w:val="clear" w:color="auto" w:fill="FFE599" w:themeFill="accent4" w:themeFillTint="66"/>
                </w:tcPr>
                <w:p w14:paraId="64F41202" w14:textId="77777777" w:rsidR="000243FC" w:rsidRPr="006E158F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</w:tcPr>
                <w:p w14:paraId="0263D270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4A8CC1E4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14F7324E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</w:tcPr>
                <w:p w14:paraId="6A51A915" w14:textId="77777777" w:rsidR="000243FC" w:rsidRPr="006E158F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0243FC" w:rsidRPr="00595499" w14:paraId="63A89F8F" w14:textId="77777777" w:rsidTr="0051503E">
              <w:trPr>
                <w:trHeight w:val="264"/>
              </w:trPr>
              <w:tc>
                <w:tcPr>
                  <w:tcW w:w="916" w:type="dxa"/>
                </w:tcPr>
                <w:p w14:paraId="2FDE0564" w14:textId="1F3C5B4A" w:rsidR="000243FC" w:rsidRPr="000243FC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 w:rsidRPr="00971B35">
                    <w:rPr>
                      <w:position w:val="-12"/>
                    </w:rPr>
                    <w:object w:dxaOrig="740" w:dyaOrig="400" w14:anchorId="4A4048F9">
                      <v:shape id="_x0000_i1092" type="#_x0000_t75" style="width:36.75pt;height:20.25pt" o:ole="">
                        <v:imagedata r:id="rId70" o:title=""/>
                      </v:shape>
                      <o:OLEObject Type="Embed" ProgID="Equation.DSMT4" ShapeID="_x0000_i1092" DrawAspect="Content" ObjectID="_1483001482" r:id="rId137"/>
                    </w:object>
                  </w:r>
                </w:p>
              </w:tc>
              <w:tc>
                <w:tcPr>
                  <w:tcW w:w="639" w:type="dxa"/>
                </w:tcPr>
                <w:p w14:paraId="73818A77" w14:textId="78A8E96C" w:rsidR="000243FC" w:rsidRPr="006E158F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3</w:t>
                  </w:r>
                </w:p>
              </w:tc>
              <w:tc>
                <w:tcPr>
                  <w:tcW w:w="374" w:type="dxa"/>
                </w:tcPr>
                <w:p w14:paraId="4BA9FFD3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53C82096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3F96F9A7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1DF4495F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</w:tcPr>
                <w:p w14:paraId="3FAF82D9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4B3BA7A8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4A9BB64A" w14:textId="77777777" w:rsidR="000243FC" w:rsidRPr="006E158F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52AD220D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  <w:tcBorders>
                    <w:right w:val="single" w:sz="12" w:space="0" w:color="auto"/>
                  </w:tcBorders>
                </w:tcPr>
                <w:p w14:paraId="57003F83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  <w:tcBorders>
                    <w:left w:val="single" w:sz="12" w:space="0" w:color="auto"/>
                  </w:tcBorders>
                </w:tcPr>
                <w:p w14:paraId="3F9168EB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4872E187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7A42CFEE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702FE022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  <w:tcBorders>
                    <w:right w:val="single" w:sz="12" w:space="0" w:color="auto"/>
                  </w:tcBorders>
                </w:tcPr>
                <w:p w14:paraId="77B67029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  <w:tcBorders>
                    <w:left w:val="single" w:sz="12" w:space="0" w:color="auto"/>
                  </w:tcBorders>
                </w:tcPr>
                <w:p w14:paraId="2CF9BFD2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04409690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3CDCB96D" w14:textId="1941203E" w:rsidR="000243FC" w:rsidRPr="006E158F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</w:tcPr>
                <w:p w14:paraId="7AC25D64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0D85BA85" w14:textId="64F24294" w:rsidR="000243FC" w:rsidRPr="000243FC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</w:tcPr>
                <w:p w14:paraId="5E513716" w14:textId="3CF11922" w:rsidR="000243FC" w:rsidRPr="000243FC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</w:tcPr>
                <w:p w14:paraId="6CBB3EBA" w14:textId="085E0060" w:rsidR="000243FC" w:rsidRPr="00394D37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75" w:type="dxa"/>
                </w:tcPr>
                <w:p w14:paraId="66624973" w14:textId="77777777" w:rsidR="000243FC" w:rsidRPr="00595499" w:rsidRDefault="000243FC" w:rsidP="000243F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2C702C" w:rsidRPr="00595499" w14:paraId="5993D31B" w14:textId="77777777" w:rsidTr="0051503E">
              <w:trPr>
                <w:trHeight w:val="264"/>
              </w:trPr>
              <w:tc>
                <w:tcPr>
                  <w:tcW w:w="916" w:type="dxa"/>
                </w:tcPr>
                <w:p w14:paraId="56FE2889" w14:textId="5B6763A5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660" w:dyaOrig="400" w14:anchorId="709D3E2E">
                      <v:shape id="_x0000_i1093" type="#_x0000_t75" style="width:33pt;height:20.25pt" o:ole="">
                        <v:imagedata r:id="rId74" o:title=""/>
                      </v:shape>
                      <o:OLEObject Type="Embed" ProgID="Equation.DSMT4" ShapeID="_x0000_i1093" DrawAspect="Content" ObjectID="_1483001483" r:id="rId138"/>
                    </w:object>
                  </w:r>
                </w:p>
              </w:tc>
              <w:tc>
                <w:tcPr>
                  <w:tcW w:w="639" w:type="dxa"/>
                </w:tcPr>
                <w:p w14:paraId="6F65E5B6" w14:textId="01E3E0F4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3</w:t>
                  </w:r>
                </w:p>
              </w:tc>
              <w:tc>
                <w:tcPr>
                  <w:tcW w:w="374" w:type="dxa"/>
                </w:tcPr>
                <w:p w14:paraId="332A5E12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7B67A231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51C620D8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38E6DFCD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</w:tcPr>
                <w:p w14:paraId="0C249371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723912F7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1299816C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2606D118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  <w:tcBorders>
                    <w:right w:val="single" w:sz="12" w:space="0" w:color="auto"/>
                  </w:tcBorders>
                </w:tcPr>
                <w:p w14:paraId="6E905CC8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  <w:tcBorders>
                    <w:left w:val="single" w:sz="12" w:space="0" w:color="auto"/>
                  </w:tcBorders>
                </w:tcPr>
                <w:p w14:paraId="33446768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623FD945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467F19C3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150C24AF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  <w:tcBorders>
                    <w:right w:val="single" w:sz="12" w:space="0" w:color="auto"/>
                  </w:tcBorders>
                </w:tcPr>
                <w:p w14:paraId="0DE8150F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  <w:tcBorders>
                    <w:left w:val="single" w:sz="12" w:space="0" w:color="auto"/>
                  </w:tcBorders>
                </w:tcPr>
                <w:p w14:paraId="1B7C9EDE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16E769E4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46D60EFE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</w:tcPr>
                <w:p w14:paraId="1D0A04D6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24684210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  <w:shd w:val="clear" w:color="auto" w:fill="FFE599" w:themeFill="accent4" w:themeFillTint="66"/>
                </w:tcPr>
                <w:p w14:paraId="4EBB1BC1" w14:textId="77777777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</w:tcPr>
                <w:p w14:paraId="7B24A0F0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</w:tcPr>
                <w:p w14:paraId="473F119F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2C702C" w:rsidRPr="00595499" w14:paraId="71425301" w14:textId="77777777" w:rsidTr="0051503E">
              <w:trPr>
                <w:trHeight w:val="264"/>
              </w:trPr>
              <w:tc>
                <w:tcPr>
                  <w:tcW w:w="916" w:type="dxa"/>
                </w:tcPr>
                <w:p w14:paraId="1716A48D" w14:textId="60B1EF6E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660" w:dyaOrig="360" w14:anchorId="71D70399">
                      <v:shape id="_x0000_i1094" type="#_x0000_t75" style="width:33pt;height:18pt" o:ole="">
                        <v:imagedata r:id="rId82" o:title=""/>
                      </v:shape>
                      <o:OLEObject Type="Embed" ProgID="Equation.DSMT4" ShapeID="_x0000_i1094" DrawAspect="Content" ObjectID="_1483001484" r:id="rId139"/>
                    </w:object>
                  </w:r>
                </w:p>
              </w:tc>
              <w:tc>
                <w:tcPr>
                  <w:tcW w:w="639" w:type="dxa"/>
                </w:tcPr>
                <w:p w14:paraId="5AB384B8" w14:textId="69BB9097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374" w:type="dxa"/>
                </w:tcPr>
                <w:p w14:paraId="33F77C55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38699B87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46804AEE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42C771D7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</w:tcPr>
                <w:p w14:paraId="786715BA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  <w:shd w:val="clear" w:color="auto" w:fill="FFE599" w:themeFill="accent4" w:themeFillTint="66"/>
                </w:tcPr>
                <w:p w14:paraId="25B96B7F" w14:textId="77777777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</w:tcPr>
                <w:p w14:paraId="555DA267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042C3D43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  <w:tcBorders>
                    <w:right w:val="single" w:sz="12" w:space="0" w:color="auto"/>
                  </w:tcBorders>
                  <w:shd w:val="clear" w:color="auto" w:fill="FFE599" w:themeFill="accent4" w:themeFillTint="66"/>
                </w:tcPr>
                <w:p w14:paraId="3036DFC6" w14:textId="77777777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  <w:tcBorders>
                    <w:left w:val="single" w:sz="12" w:space="0" w:color="auto"/>
                  </w:tcBorders>
                </w:tcPr>
                <w:p w14:paraId="44337DC1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066C3241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7FD0929E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7F95C1A3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  <w:tcBorders>
                    <w:right w:val="single" w:sz="12" w:space="0" w:color="auto"/>
                  </w:tcBorders>
                </w:tcPr>
                <w:p w14:paraId="2F328F5D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  <w:tcBorders>
                    <w:left w:val="single" w:sz="12" w:space="0" w:color="auto"/>
                  </w:tcBorders>
                </w:tcPr>
                <w:p w14:paraId="41B2B415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7FB36689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20719EF7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</w:tcPr>
                <w:p w14:paraId="41EC33AF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1D87A521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77D6B3AF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02B83278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</w:tcPr>
                <w:p w14:paraId="6F74DCAA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2C702C" w:rsidRPr="00595499" w14:paraId="32D19B9A" w14:textId="77777777" w:rsidTr="0051503E">
              <w:trPr>
                <w:trHeight w:val="264"/>
              </w:trPr>
              <w:tc>
                <w:tcPr>
                  <w:tcW w:w="916" w:type="dxa"/>
                </w:tcPr>
                <w:p w14:paraId="187737D7" w14:textId="5AB5317D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639" w:dyaOrig="360" w14:anchorId="2CBFF20A">
                      <v:shape id="_x0000_i1095" type="#_x0000_t75" style="width:32.25pt;height:18pt" o:ole="">
                        <v:imagedata r:id="rId84" o:title=""/>
                      </v:shape>
                      <o:OLEObject Type="Embed" ProgID="Equation.DSMT4" ShapeID="_x0000_i1095" DrawAspect="Content" ObjectID="_1483001485" r:id="rId140"/>
                    </w:object>
                  </w:r>
                </w:p>
              </w:tc>
              <w:tc>
                <w:tcPr>
                  <w:tcW w:w="639" w:type="dxa"/>
                </w:tcPr>
                <w:p w14:paraId="30A5EAEE" w14:textId="333A961F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, 2</w:t>
                  </w:r>
                </w:p>
              </w:tc>
              <w:tc>
                <w:tcPr>
                  <w:tcW w:w="374" w:type="dxa"/>
                </w:tcPr>
                <w:p w14:paraId="68326C4C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71719685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2DA85046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2D1C4CE5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</w:tcPr>
                <w:p w14:paraId="31BEC143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7E08F988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3959E093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  <w:shd w:val="clear" w:color="auto" w:fill="FFE599" w:themeFill="accent4" w:themeFillTint="66"/>
                </w:tcPr>
                <w:p w14:paraId="48093F25" w14:textId="77777777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5" w:type="dxa"/>
                  <w:tcBorders>
                    <w:right w:val="single" w:sz="12" w:space="0" w:color="auto"/>
                  </w:tcBorders>
                  <w:shd w:val="clear" w:color="auto" w:fill="FFE599" w:themeFill="accent4" w:themeFillTint="66"/>
                </w:tcPr>
                <w:p w14:paraId="25C83CD1" w14:textId="77777777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  <w:tcBorders>
                    <w:left w:val="single" w:sz="12" w:space="0" w:color="auto"/>
                  </w:tcBorders>
                </w:tcPr>
                <w:p w14:paraId="0DD1F79E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4B152C22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064AF5FD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  <w:shd w:val="clear" w:color="auto" w:fill="FFE599" w:themeFill="accent4" w:themeFillTint="66"/>
                </w:tcPr>
                <w:p w14:paraId="04CB9207" w14:textId="77777777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5" w:type="dxa"/>
                  <w:tcBorders>
                    <w:right w:val="single" w:sz="12" w:space="0" w:color="auto"/>
                  </w:tcBorders>
                  <w:shd w:val="clear" w:color="auto" w:fill="FFE599" w:themeFill="accent4" w:themeFillTint="66"/>
                </w:tcPr>
                <w:p w14:paraId="10ADC2FB" w14:textId="77777777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  <w:tcBorders>
                    <w:left w:val="single" w:sz="12" w:space="0" w:color="auto"/>
                  </w:tcBorders>
                </w:tcPr>
                <w:p w14:paraId="751DBFA4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114DFA15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777FA2B6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</w:tcPr>
                <w:p w14:paraId="76920AF6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5BBB8078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433C543C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7C785710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</w:tcPr>
                <w:p w14:paraId="2FB0F5C7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2C702C" w:rsidRPr="00595499" w14:paraId="7AAB949C" w14:textId="77777777" w:rsidTr="0051503E">
              <w:trPr>
                <w:trHeight w:val="264"/>
              </w:trPr>
              <w:tc>
                <w:tcPr>
                  <w:tcW w:w="916" w:type="dxa"/>
                </w:tcPr>
                <w:p w14:paraId="2E4B2149" w14:textId="185DF85F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720" w:dyaOrig="400" w14:anchorId="694F0ACB">
                      <v:shape id="_x0000_i1096" type="#_x0000_t75" style="width:36pt;height:20.25pt" o:ole="">
                        <v:imagedata r:id="rId86" o:title=""/>
                      </v:shape>
                      <o:OLEObject Type="Embed" ProgID="Equation.DSMT4" ShapeID="_x0000_i1096" DrawAspect="Content" ObjectID="_1483001486" r:id="rId141"/>
                    </w:object>
                  </w:r>
                </w:p>
              </w:tc>
              <w:tc>
                <w:tcPr>
                  <w:tcW w:w="639" w:type="dxa"/>
                </w:tcPr>
                <w:p w14:paraId="1348CC28" w14:textId="000FC729" w:rsidR="002C702C" w:rsidRPr="002C702C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  <w:r>
                    <w:rPr>
                      <w:rFonts w:ascii="GOST type A" w:hAnsi="GOST type A"/>
                      <w:sz w:val="28"/>
                      <w:szCs w:val="28"/>
                    </w:rPr>
                    <w:t>, 2</w:t>
                  </w:r>
                </w:p>
              </w:tc>
              <w:tc>
                <w:tcPr>
                  <w:tcW w:w="374" w:type="dxa"/>
                </w:tcPr>
                <w:p w14:paraId="6ACCDDD1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5066791C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06410D74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08ADCC4C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</w:tcPr>
                <w:p w14:paraId="0E833915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5B319A51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18F9FE67" w14:textId="77777777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</w:tcPr>
                <w:p w14:paraId="49A17B40" w14:textId="77777777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5" w:type="dxa"/>
                  <w:tcBorders>
                    <w:right w:val="single" w:sz="12" w:space="0" w:color="auto"/>
                  </w:tcBorders>
                </w:tcPr>
                <w:p w14:paraId="53022B2D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  <w:tcBorders>
                    <w:left w:val="single" w:sz="12" w:space="0" w:color="auto"/>
                  </w:tcBorders>
                </w:tcPr>
                <w:p w14:paraId="153F50E4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390EF1C0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0D5D3210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4B564516" w14:textId="77777777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5" w:type="dxa"/>
                  <w:tcBorders>
                    <w:right w:val="single" w:sz="12" w:space="0" w:color="auto"/>
                  </w:tcBorders>
                </w:tcPr>
                <w:p w14:paraId="47A53C73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  <w:tcBorders>
                    <w:left w:val="single" w:sz="12" w:space="0" w:color="auto"/>
                  </w:tcBorders>
                </w:tcPr>
                <w:p w14:paraId="290CF15A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7093E0E9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742834F7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</w:tcPr>
                <w:p w14:paraId="4584DE58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15529E21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1D890865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2D13CB35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</w:tcPr>
                <w:p w14:paraId="6B6772CA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2C702C" w:rsidRPr="00595499" w14:paraId="3FB70E97" w14:textId="77777777" w:rsidTr="0051503E">
              <w:trPr>
                <w:trHeight w:val="264"/>
              </w:trPr>
              <w:tc>
                <w:tcPr>
                  <w:tcW w:w="916" w:type="dxa"/>
                </w:tcPr>
                <w:p w14:paraId="23710DCC" w14:textId="63098271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499" w:dyaOrig="400" w14:anchorId="15651CAB">
                      <v:shape id="_x0000_i1097" type="#_x0000_t75" style="width:24.75pt;height:20.25pt" o:ole="">
                        <v:imagedata r:id="rId34" o:title=""/>
                      </v:shape>
                      <o:OLEObject Type="Embed" ProgID="Equation.DSMT4" ShapeID="_x0000_i1097" DrawAspect="Content" ObjectID="_1483001487" r:id="rId142"/>
                    </w:object>
                  </w:r>
                </w:p>
              </w:tc>
              <w:tc>
                <w:tcPr>
                  <w:tcW w:w="639" w:type="dxa"/>
                </w:tcPr>
                <w:p w14:paraId="432B1EF4" w14:textId="2A1868D9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, 3</w:t>
                  </w:r>
                </w:p>
              </w:tc>
              <w:tc>
                <w:tcPr>
                  <w:tcW w:w="374" w:type="dxa"/>
                </w:tcPr>
                <w:p w14:paraId="684F5A4B" w14:textId="77777777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</w:tcPr>
                <w:p w14:paraId="4747DF6A" w14:textId="36819D73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2B52BC20" w14:textId="0A1179C4" w:rsidR="002C702C" w:rsidRPr="002C702C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</w:tcPr>
                <w:p w14:paraId="2007F091" w14:textId="258212A1" w:rsidR="002C702C" w:rsidRPr="002C702C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5" w:type="dxa"/>
                </w:tcPr>
                <w:p w14:paraId="6BA4B574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28D2079F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1C7B2892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3BD0194B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  <w:tcBorders>
                    <w:right w:val="single" w:sz="12" w:space="0" w:color="auto"/>
                  </w:tcBorders>
                </w:tcPr>
                <w:p w14:paraId="39672B30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  <w:tcBorders>
                    <w:left w:val="single" w:sz="12" w:space="0" w:color="auto"/>
                  </w:tcBorders>
                </w:tcPr>
                <w:p w14:paraId="45F09B37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3A7F7176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46308599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4E820E3B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  <w:tcBorders>
                    <w:right w:val="single" w:sz="12" w:space="0" w:color="auto"/>
                  </w:tcBorders>
                </w:tcPr>
                <w:p w14:paraId="6E68CA7E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  <w:tcBorders>
                    <w:left w:val="single" w:sz="12" w:space="0" w:color="auto"/>
                  </w:tcBorders>
                </w:tcPr>
                <w:p w14:paraId="452D348A" w14:textId="77777777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</w:tcPr>
                <w:p w14:paraId="72457A35" w14:textId="77777777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</w:tcPr>
                <w:p w14:paraId="6E6E288E" w14:textId="5B790E6C" w:rsidR="002C702C" w:rsidRPr="002C702C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5" w:type="dxa"/>
                </w:tcPr>
                <w:p w14:paraId="1316BF9B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6AC16610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18755BF7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6955D8A3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</w:tcPr>
                <w:p w14:paraId="1D64D11D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2C702C" w:rsidRPr="00595499" w14:paraId="5223F1EF" w14:textId="77777777" w:rsidTr="0051503E">
              <w:trPr>
                <w:trHeight w:val="264"/>
              </w:trPr>
              <w:tc>
                <w:tcPr>
                  <w:tcW w:w="916" w:type="dxa"/>
                </w:tcPr>
                <w:p w14:paraId="6CB79483" w14:textId="474DC9FC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499" w:dyaOrig="400" w14:anchorId="60EEE180">
                      <v:shape id="_x0000_i1098" type="#_x0000_t75" style="width:24.75pt;height:20.25pt" o:ole="">
                        <v:imagedata r:id="rId40" o:title=""/>
                      </v:shape>
                      <o:OLEObject Type="Embed" ProgID="Equation.DSMT4" ShapeID="_x0000_i1098" DrawAspect="Content" ObjectID="_1483001488" r:id="rId143"/>
                    </w:object>
                  </w:r>
                </w:p>
              </w:tc>
              <w:tc>
                <w:tcPr>
                  <w:tcW w:w="639" w:type="dxa"/>
                </w:tcPr>
                <w:p w14:paraId="59C967BD" w14:textId="608C5E67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, 3</w:t>
                  </w:r>
                </w:p>
              </w:tc>
              <w:tc>
                <w:tcPr>
                  <w:tcW w:w="374" w:type="dxa"/>
                  <w:shd w:val="clear" w:color="auto" w:fill="FFE599" w:themeFill="accent4" w:themeFillTint="66"/>
                </w:tcPr>
                <w:p w14:paraId="1E9DAB22" w14:textId="77777777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</w:tcPr>
                <w:p w14:paraId="21BAF94A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1CFA5FBB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4C374639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  <w:shd w:val="clear" w:color="auto" w:fill="FFE599" w:themeFill="accent4" w:themeFillTint="66"/>
                </w:tcPr>
                <w:p w14:paraId="7F8DE8DF" w14:textId="77777777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</w:tcPr>
                <w:p w14:paraId="022BAFFF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  <w:shd w:val="clear" w:color="auto" w:fill="FFE599" w:themeFill="accent4" w:themeFillTint="66"/>
                </w:tcPr>
                <w:p w14:paraId="610B7C36" w14:textId="77777777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</w:tcPr>
                <w:p w14:paraId="10A914C4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  <w:tcBorders>
                    <w:right w:val="single" w:sz="12" w:space="0" w:color="auto"/>
                  </w:tcBorders>
                </w:tcPr>
                <w:p w14:paraId="418E51F5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  <w:tcBorders>
                    <w:left w:val="single" w:sz="12" w:space="0" w:color="auto"/>
                  </w:tcBorders>
                </w:tcPr>
                <w:p w14:paraId="0BEB0B09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53130261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1B4F203A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45941481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  <w:tcBorders>
                    <w:right w:val="single" w:sz="12" w:space="0" w:color="auto"/>
                  </w:tcBorders>
                </w:tcPr>
                <w:p w14:paraId="5CE384FC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  <w:tcBorders>
                    <w:left w:val="single" w:sz="12" w:space="0" w:color="auto"/>
                  </w:tcBorders>
                  <w:shd w:val="clear" w:color="auto" w:fill="FFE599" w:themeFill="accent4" w:themeFillTint="66"/>
                </w:tcPr>
                <w:p w14:paraId="1F719582" w14:textId="77777777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</w:tcPr>
                <w:p w14:paraId="63816D86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  <w:shd w:val="clear" w:color="auto" w:fill="FFE599" w:themeFill="accent4" w:themeFillTint="66"/>
                </w:tcPr>
                <w:p w14:paraId="77538A96" w14:textId="77777777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5" w:type="dxa"/>
                </w:tcPr>
                <w:p w14:paraId="5AF8A5AF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  <w:shd w:val="clear" w:color="auto" w:fill="FFE599" w:themeFill="accent4" w:themeFillTint="66"/>
                </w:tcPr>
                <w:p w14:paraId="0FF91AE5" w14:textId="77777777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</w:tcPr>
                <w:p w14:paraId="62898161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  <w:shd w:val="clear" w:color="auto" w:fill="FFE599" w:themeFill="accent4" w:themeFillTint="66"/>
                </w:tcPr>
                <w:p w14:paraId="50355D4C" w14:textId="77777777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5" w:type="dxa"/>
                </w:tcPr>
                <w:p w14:paraId="2A491E81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2C702C" w:rsidRPr="00595499" w14:paraId="7AF9BBEC" w14:textId="77777777" w:rsidTr="0051503E">
              <w:trPr>
                <w:trHeight w:val="264"/>
              </w:trPr>
              <w:tc>
                <w:tcPr>
                  <w:tcW w:w="916" w:type="dxa"/>
                </w:tcPr>
                <w:p w14:paraId="48054B12" w14:textId="3E2DBEBF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971B35">
                    <w:rPr>
                      <w:position w:val="-12"/>
                    </w:rPr>
                    <w:object w:dxaOrig="499" w:dyaOrig="400" w14:anchorId="3A8C949B">
                      <v:shape id="_x0000_i1099" type="#_x0000_t75" style="width:24.75pt;height:20.25pt" o:ole="">
                        <v:imagedata r:id="rId46" o:title=""/>
                      </v:shape>
                      <o:OLEObject Type="Embed" ProgID="Equation.DSMT4" ShapeID="_x0000_i1099" DrawAspect="Content" ObjectID="_1483001489" r:id="rId144"/>
                    </w:object>
                  </w:r>
                </w:p>
              </w:tc>
              <w:tc>
                <w:tcPr>
                  <w:tcW w:w="639" w:type="dxa"/>
                </w:tcPr>
                <w:p w14:paraId="0E1DC4F0" w14:textId="7B8317C6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133065">
                    <w:rPr>
                      <w:rFonts w:ascii="GOST type A" w:hAnsi="GOST type A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374" w:type="dxa"/>
                </w:tcPr>
                <w:p w14:paraId="2718E509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01174671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74F60B0E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1E130629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</w:tcPr>
                <w:p w14:paraId="5AE00B77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6024B363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7B02D107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3619E13F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  <w:tcBorders>
                    <w:right w:val="single" w:sz="12" w:space="0" w:color="auto"/>
                  </w:tcBorders>
                </w:tcPr>
                <w:p w14:paraId="19E2F05A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  <w:tcBorders>
                    <w:left w:val="single" w:sz="12" w:space="0" w:color="auto"/>
                  </w:tcBorders>
                </w:tcPr>
                <w:p w14:paraId="322B6498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45BEE207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46F1F2F8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4B02F86C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5" w:type="dxa"/>
                  <w:tcBorders>
                    <w:right w:val="single" w:sz="12" w:space="0" w:color="auto"/>
                  </w:tcBorders>
                </w:tcPr>
                <w:p w14:paraId="4C012964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  <w:tcBorders>
                    <w:left w:val="single" w:sz="12" w:space="0" w:color="auto"/>
                  </w:tcBorders>
                </w:tcPr>
                <w:p w14:paraId="639DB938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34D775A8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48C97F7A" w14:textId="77777777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5" w:type="dxa"/>
                </w:tcPr>
                <w:p w14:paraId="752C562A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40F28A36" w14:textId="77777777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4" w:type="dxa"/>
                </w:tcPr>
                <w:p w14:paraId="33AD0452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374" w:type="dxa"/>
                </w:tcPr>
                <w:p w14:paraId="0F8B9B4E" w14:textId="77777777" w:rsidR="002C702C" w:rsidRPr="006E158F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v</w:t>
                  </w:r>
                </w:p>
              </w:tc>
              <w:tc>
                <w:tcPr>
                  <w:tcW w:w="375" w:type="dxa"/>
                </w:tcPr>
                <w:p w14:paraId="79D1A6D2" w14:textId="77777777" w:rsidR="002C702C" w:rsidRPr="00595499" w:rsidRDefault="002C702C" w:rsidP="002C702C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</w:tbl>
          <w:p w14:paraId="29965FF1" w14:textId="04C55712" w:rsidR="0090337D" w:rsidRPr="0088554C" w:rsidRDefault="0090337D" w:rsidP="0088554C">
            <w:pPr>
              <w:spacing w:after="120" w:line="360" w:lineRule="auto"/>
              <w:ind w:left="867"/>
              <w:rPr>
                <w:rFonts w:ascii="GOST type A" w:hAnsi="GOST type A"/>
                <w:sz w:val="28"/>
                <w:szCs w:val="28"/>
              </w:rPr>
            </w:pPr>
          </w:p>
        </w:tc>
      </w:tr>
      <w:tr w:rsidR="00A55072" w:rsidRPr="006D5709" w14:paraId="56770472" w14:textId="77777777" w:rsidTr="000243FC">
        <w:tc>
          <w:tcPr>
            <w:tcW w:w="703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8AFAEF2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6D75315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1530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5D9B05F3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736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F401365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27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7834D48B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5574" w:type="dxa"/>
            <w:gridSpan w:val="2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1DCAC3F2" w14:textId="56251EDB" w:rsidR="0090337D" w:rsidRPr="006D5709" w:rsidRDefault="0090337D" w:rsidP="0090337D">
            <w:pPr>
              <w:jc w:val="center"/>
              <w:rPr>
                <w:rFonts w:ascii="GOST type B" w:hAnsi="GOST type B" w:cs="Adobe Arabic"/>
                <w:sz w:val="28"/>
                <w:szCs w:val="28"/>
              </w:rPr>
            </w:pPr>
            <w:r w:rsidRPr="001A774A">
              <w:rPr>
                <w:rFonts w:ascii="GOST type A" w:hAnsi="GOST type A"/>
                <w:i/>
                <w:sz w:val="44"/>
                <w:szCs w:val="44"/>
              </w:rPr>
              <w:t>АЛЦ.463626.004 ПЗ</w:t>
            </w:r>
          </w:p>
        </w:tc>
        <w:tc>
          <w:tcPr>
            <w:tcW w:w="622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06CBE0AD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Арк</w:t>
            </w:r>
          </w:p>
        </w:tc>
      </w:tr>
      <w:tr w:rsidR="00A55072" w:rsidRPr="006D5709" w14:paraId="1EB19BA8" w14:textId="77777777" w:rsidTr="000243FC">
        <w:tc>
          <w:tcPr>
            <w:tcW w:w="703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EF25AB6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28ED508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1530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C8F505F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736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10B3CC2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27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72695B3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5574" w:type="dxa"/>
            <w:gridSpan w:val="2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0E49C8DA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22" w:type="dxa"/>
            <w:vMerge w:val="restart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14:paraId="3FAB037D" w14:textId="7AF9D690" w:rsidR="0090337D" w:rsidRPr="00F3138B" w:rsidRDefault="00F3138B" w:rsidP="00F3138B">
            <w:pPr>
              <w:jc w:val="center"/>
              <w:rPr>
                <w:rFonts w:ascii="GOST type A" w:hAnsi="GOST type A" w:cs="Adobe Arabic"/>
                <w:sz w:val="28"/>
                <w:szCs w:val="28"/>
                <w:lang w:val="en-US"/>
              </w:rPr>
            </w:pPr>
            <w:r w:rsidRPr="00F3138B">
              <w:rPr>
                <w:rFonts w:ascii="GOST type A" w:hAnsi="GOST type A" w:cs="Adobe Arabic"/>
                <w:sz w:val="28"/>
                <w:szCs w:val="28"/>
                <w:lang w:val="en-US"/>
              </w:rPr>
              <w:t>10</w:t>
            </w:r>
          </w:p>
        </w:tc>
      </w:tr>
      <w:tr w:rsidR="00A55072" w:rsidRPr="006D5709" w14:paraId="4D784DDD" w14:textId="77777777" w:rsidTr="000243FC">
        <w:tc>
          <w:tcPr>
            <w:tcW w:w="70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EAD3188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lastRenderedPageBreak/>
              <w:t>Зм</w:t>
            </w:r>
          </w:p>
        </w:tc>
        <w:tc>
          <w:tcPr>
            <w:tcW w:w="69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551FC67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Арк</w:t>
            </w:r>
          </w:p>
        </w:tc>
        <w:tc>
          <w:tcPr>
            <w:tcW w:w="1530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54CFEFD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/>
                <w:i/>
                <w:sz w:val="20"/>
                <w:szCs w:val="20"/>
              </w:rPr>
              <w:t>№ докум.</w:t>
            </w:r>
          </w:p>
        </w:tc>
        <w:tc>
          <w:tcPr>
            <w:tcW w:w="736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5DF2E9D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П</w:t>
            </w:r>
            <w:r w:rsidRPr="006D5709"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  <w:t xml:space="preserve">ідпис </w:t>
            </w:r>
          </w:p>
        </w:tc>
        <w:tc>
          <w:tcPr>
            <w:tcW w:w="627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E0C1CCB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  <w:t>дата</w:t>
            </w:r>
          </w:p>
        </w:tc>
        <w:tc>
          <w:tcPr>
            <w:tcW w:w="5574" w:type="dxa"/>
            <w:gridSpan w:val="2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1B976D4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22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3109030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</w:tr>
      <w:tr w:rsidR="0090337D" w:rsidRPr="006D5709" w14:paraId="20E511B9" w14:textId="77777777" w:rsidTr="0088554C">
        <w:trPr>
          <w:trHeight w:val="15119"/>
        </w:trPr>
        <w:tc>
          <w:tcPr>
            <w:tcW w:w="10490" w:type="dxa"/>
            <w:gridSpan w:val="11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662FD9B7" w14:textId="77777777" w:rsidR="0090337D" w:rsidRDefault="0090337D" w:rsidP="0090337D">
            <w:pPr>
              <w:ind w:left="158"/>
              <w:rPr>
                <w:rFonts w:ascii="GOST type B" w:hAnsi="GOST type B" w:cs="Adobe Arabic"/>
                <w:sz w:val="28"/>
                <w:szCs w:val="28"/>
              </w:rPr>
            </w:pPr>
          </w:p>
          <w:p w14:paraId="21A9EE0F" w14:textId="0F1E88D9" w:rsidR="0088554C" w:rsidRDefault="0088554C" w:rsidP="00B562BB">
            <w:pPr>
              <w:ind w:left="867"/>
              <w:rPr>
                <w:rFonts w:ascii="GOST type A" w:hAnsi="GOST type A"/>
                <w:sz w:val="20"/>
                <w:szCs w:val="20"/>
              </w:rPr>
            </w:pPr>
            <w:r w:rsidRPr="006E158F">
              <w:rPr>
                <w:rFonts w:ascii="GOST type A" w:hAnsi="GOST type A"/>
                <w:sz w:val="28"/>
                <w:szCs w:val="28"/>
              </w:rPr>
              <w:t>На підставі таблиці покриття одержуємо МДНФ перемикальних функцій:</w:t>
            </w:r>
          </w:p>
          <w:p w14:paraId="4A1461D7" w14:textId="77777777" w:rsidR="0088554C" w:rsidRDefault="002614BB" w:rsidP="00B562BB">
            <w:pPr>
              <w:ind w:left="867"/>
              <w:rPr>
                <w:rFonts w:ascii="GOST type A" w:hAnsi="GOST type A"/>
                <w:sz w:val="20"/>
                <w:szCs w:val="20"/>
              </w:rPr>
            </w:pPr>
            <w:r w:rsidRPr="002614BB">
              <w:rPr>
                <w:rFonts w:ascii="GOST type A" w:hAnsi="GOST type A"/>
                <w:position w:val="-60"/>
                <w:sz w:val="20"/>
                <w:szCs w:val="20"/>
              </w:rPr>
              <w:object w:dxaOrig="5520" w:dyaOrig="1320" w14:anchorId="0ADC8C34">
                <v:shape id="_x0000_i1100" type="#_x0000_t75" style="width:332.25pt;height:80.25pt" o:ole="">
                  <v:imagedata r:id="rId145" o:title=""/>
                </v:shape>
                <o:OLEObject Type="Embed" ProgID="Equation.DSMT4" ShapeID="_x0000_i1100" DrawAspect="Content" ObjectID="_1483001490" r:id="rId146"/>
              </w:object>
            </w:r>
          </w:p>
          <w:p w14:paraId="44D7A610" w14:textId="0AFA4176" w:rsidR="0090337D" w:rsidRDefault="0090337D" w:rsidP="00B562BB">
            <w:pPr>
              <w:ind w:left="867"/>
              <w:rPr>
                <w:rFonts w:ascii="GOST type A" w:hAnsi="GOST type A"/>
                <w:sz w:val="28"/>
                <w:szCs w:val="28"/>
              </w:rPr>
            </w:pPr>
            <w:r w:rsidRPr="006E158F">
              <w:rPr>
                <w:rFonts w:ascii="GOST type A" w:hAnsi="GOST type A"/>
                <w:sz w:val="28"/>
                <w:szCs w:val="28"/>
              </w:rPr>
              <w:t>Аналогічно виконаємо мінімізацію заперечень функцій.</w:t>
            </w:r>
          </w:p>
          <w:p w14:paraId="1BEE944F" w14:textId="77777777" w:rsidR="0090337D" w:rsidRDefault="0090337D" w:rsidP="0090337D">
            <w:pPr>
              <w:ind w:left="158"/>
              <w:rPr>
                <w:rFonts w:ascii="GOST type A" w:hAnsi="GOST type A"/>
                <w:sz w:val="28"/>
                <w:szCs w:val="28"/>
              </w:rPr>
            </w:pPr>
          </w:p>
          <w:tbl>
            <w:tblPr>
              <w:tblStyle w:val="a3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246"/>
              <w:gridCol w:w="1246"/>
              <w:gridCol w:w="1246"/>
              <w:gridCol w:w="1247"/>
              <w:gridCol w:w="1247"/>
              <w:gridCol w:w="1247"/>
            </w:tblGrid>
            <w:tr w:rsidR="0090337D" w14:paraId="40D003E0" w14:textId="77777777" w:rsidTr="000243FC">
              <w:trPr>
                <w:trHeight w:val="265"/>
                <w:jc w:val="center"/>
              </w:trPr>
              <w:tc>
                <w:tcPr>
                  <w:tcW w:w="1246" w:type="dxa"/>
                  <w:tcBorders>
                    <w:top w:val="single" w:sz="8" w:space="0" w:color="auto"/>
                    <w:left w:val="single" w:sz="8" w:space="0" w:color="auto"/>
                  </w:tcBorders>
                </w:tcPr>
                <w:p w14:paraId="4F8195FF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0001</w:t>
                  </w:r>
                </w:p>
              </w:tc>
              <w:tc>
                <w:tcPr>
                  <w:tcW w:w="1246" w:type="dxa"/>
                  <w:tcBorders>
                    <w:top w:val="single" w:sz="8" w:space="0" w:color="auto"/>
                    <w:right w:val="single" w:sz="8" w:space="0" w:color="auto"/>
                  </w:tcBorders>
                </w:tcPr>
                <w:p w14:paraId="39642BEF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1246" w:type="dxa"/>
                  <w:tcBorders>
                    <w:top w:val="single" w:sz="8" w:space="0" w:color="auto"/>
                    <w:left w:val="single" w:sz="8" w:space="0" w:color="auto"/>
                  </w:tcBorders>
                  <w:shd w:val="clear" w:color="auto" w:fill="FFE599" w:themeFill="accent4" w:themeFillTint="66"/>
                </w:tcPr>
                <w:p w14:paraId="52F63090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00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247" w:type="dxa"/>
                  <w:tcBorders>
                    <w:top w:val="single" w:sz="8" w:space="0" w:color="auto"/>
                    <w:right w:val="single" w:sz="8" w:space="0" w:color="auto"/>
                  </w:tcBorders>
                </w:tcPr>
                <w:p w14:paraId="49B1DBC1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1247" w:type="dxa"/>
                  <w:tcBorders>
                    <w:top w:val="single" w:sz="8" w:space="0" w:color="auto"/>
                    <w:left w:val="single" w:sz="8" w:space="0" w:color="auto"/>
                  </w:tcBorders>
                  <w:shd w:val="clear" w:color="auto" w:fill="FFE599" w:themeFill="accent4" w:themeFillTint="66"/>
                </w:tcPr>
                <w:p w14:paraId="474853FA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01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x</w:t>
                  </w:r>
                </w:p>
              </w:tc>
              <w:tc>
                <w:tcPr>
                  <w:tcW w:w="1247" w:type="dxa"/>
                  <w:tcBorders>
                    <w:top w:val="single" w:sz="8" w:space="0" w:color="auto"/>
                    <w:right w:val="single" w:sz="8" w:space="0" w:color="auto"/>
                  </w:tcBorders>
                </w:tcPr>
                <w:p w14:paraId="3CCA87FF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</w:tr>
            <w:tr w:rsidR="0090337D" w14:paraId="4E334DA3" w14:textId="77777777" w:rsidTr="000243FC">
              <w:trPr>
                <w:trHeight w:val="274"/>
                <w:jc w:val="center"/>
              </w:trPr>
              <w:tc>
                <w:tcPr>
                  <w:tcW w:w="1246" w:type="dxa"/>
                  <w:tcBorders>
                    <w:left w:val="single" w:sz="8" w:space="0" w:color="auto"/>
                  </w:tcBorders>
                </w:tcPr>
                <w:p w14:paraId="073171BC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0100</w:t>
                  </w:r>
                </w:p>
              </w:tc>
              <w:tc>
                <w:tcPr>
                  <w:tcW w:w="1246" w:type="dxa"/>
                  <w:tcBorders>
                    <w:right w:val="single" w:sz="8" w:space="0" w:color="auto"/>
                  </w:tcBorders>
                </w:tcPr>
                <w:p w14:paraId="0EE4E61B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,2</w:t>
                  </w:r>
                </w:p>
              </w:tc>
              <w:tc>
                <w:tcPr>
                  <w:tcW w:w="1246" w:type="dxa"/>
                  <w:tcBorders>
                    <w:left w:val="single" w:sz="8" w:space="0" w:color="auto"/>
                  </w:tcBorders>
                  <w:shd w:val="clear" w:color="auto" w:fill="FFE599" w:themeFill="accent4" w:themeFillTint="66"/>
                </w:tcPr>
                <w:p w14:paraId="7E5C651C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01</w:t>
                  </w:r>
                </w:p>
              </w:tc>
              <w:tc>
                <w:tcPr>
                  <w:tcW w:w="1247" w:type="dxa"/>
                  <w:tcBorders>
                    <w:right w:val="single" w:sz="8" w:space="0" w:color="auto"/>
                  </w:tcBorders>
                </w:tcPr>
                <w:p w14:paraId="399FD211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1247" w:type="dxa"/>
                  <w:tcBorders>
                    <w:left w:val="single" w:sz="8" w:space="0" w:color="auto"/>
                  </w:tcBorders>
                  <w:shd w:val="clear" w:color="auto" w:fill="FFE599" w:themeFill="accent4" w:themeFillTint="66"/>
                </w:tcPr>
                <w:p w14:paraId="434AA96C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1247" w:type="dxa"/>
                  <w:tcBorders>
                    <w:right w:val="single" w:sz="8" w:space="0" w:color="auto"/>
                  </w:tcBorders>
                </w:tcPr>
                <w:p w14:paraId="22526682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</w:tr>
            <w:tr w:rsidR="0090337D" w14:paraId="05B65CCC" w14:textId="77777777" w:rsidTr="000243FC">
              <w:trPr>
                <w:trHeight w:val="265"/>
                <w:jc w:val="center"/>
              </w:trPr>
              <w:tc>
                <w:tcPr>
                  <w:tcW w:w="1246" w:type="dxa"/>
                  <w:tcBorders>
                    <w:left w:val="single" w:sz="8" w:space="0" w:color="auto"/>
                    <w:bottom w:val="single" w:sz="8" w:space="0" w:color="auto"/>
                  </w:tcBorders>
                  <w:shd w:val="clear" w:color="auto" w:fill="FFE599" w:themeFill="accent4" w:themeFillTint="66"/>
                </w:tcPr>
                <w:p w14:paraId="213639D6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000</w:t>
                  </w:r>
                </w:p>
              </w:tc>
              <w:tc>
                <w:tcPr>
                  <w:tcW w:w="1246" w:type="dxa"/>
                  <w:tcBorders>
                    <w:bottom w:val="single" w:sz="8" w:space="0" w:color="auto"/>
                    <w:right w:val="single" w:sz="8" w:space="0" w:color="auto"/>
                  </w:tcBorders>
                </w:tcPr>
                <w:p w14:paraId="3855957E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246" w:type="dxa"/>
                  <w:tcBorders>
                    <w:left w:val="single" w:sz="8" w:space="0" w:color="auto"/>
                  </w:tcBorders>
                  <w:shd w:val="clear" w:color="auto" w:fill="FFE599" w:themeFill="accent4" w:themeFillTint="66"/>
                </w:tcPr>
                <w:p w14:paraId="4654D8F1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010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</w:p>
              </w:tc>
              <w:tc>
                <w:tcPr>
                  <w:tcW w:w="1247" w:type="dxa"/>
                  <w:tcBorders>
                    <w:right w:val="single" w:sz="8" w:space="0" w:color="auto"/>
                  </w:tcBorders>
                </w:tcPr>
                <w:p w14:paraId="40136B0B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,2</w:t>
                  </w:r>
                </w:p>
              </w:tc>
              <w:tc>
                <w:tcPr>
                  <w:tcW w:w="1247" w:type="dxa"/>
                  <w:tcBorders>
                    <w:left w:val="single" w:sz="8" w:space="0" w:color="auto"/>
                  </w:tcBorders>
                  <w:shd w:val="clear" w:color="auto" w:fill="FFE599" w:themeFill="accent4" w:themeFillTint="66"/>
                </w:tcPr>
                <w:p w14:paraId="43FE6880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0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x</w:t>
                  </w:r>
                </w:p>
              </w:tc>
              <w:tc>
                <w:tcPr>
                  <w:tcW w:w="1247" w:type="dxa"/>
                  <w:tcBorders>
                    <w:right w:val="single" w:sz="8" w:space="0" w:color="auto"/>
                  </w:tcBorders>
                </w:tcPr>
                <w:p w14:paraId="11FBD8BC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</w:tr>
            <w:tr w:rsidR="0090337D" w14:paraId="5515BC7F" w14:textId="77777777" w:rsidTr="000243FC">
              <w:trPr>
                <w:trHeight w:val="265"/>
                <w:jc w:val="center"/>
              </w:trPr>
              <w:tc>
                <w:tcPr>
                  <w:tcW w:w="1246" w:type="dxa"/>
                  <w:tcBorders>
                    <w:top w:val="single" w:sz="8" w:space="0" w:color="auto"/>
                    <w:left w:val="single" w:sz="8" w:space="0" w:color="auto"/>
                  </w:tcBorders>
                  <w:shd w:val="clear" w:color="auto" w:fill="FFE599" w:themeFill="accent4" w:themeFillTint="66"/>
                </w:tcPr>
                <w:p w14:paraId="4012AFF0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0011</w:t>
                  </w:r>
                </w:p>
              </w:tc>
              <w:tc>
                <w:tcPr>
                  <w:tcW w:w="1246" w:type="dxa"/>
                  <w:tcBorders>
                    <w:top w:val="single" w:sz="8" w:space="0" w:color="auto"/>
                    <w:right w:val="single" w:sz="8" w:space="0" w:color="auto"/>
                  </w:tcBorders>
                </w:tcPr>
                <w:p w14:paraId="27F45C03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,2,3</w:t>
                  </w:r>
                </w:p>
              </w:tc>
              <w:tc>
                <w:tcPr>
                  <w:tcW w:w="1246" w:type="dxa"/>
                  <w:tcBorders>
                    <w:left w:val="single" w:sz="8" w:space="0" w:color="auto"/>
                  </w:tcBorders>
                </w:tcPr>
                <w:p w14:paraId="647AA00D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010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</w:p>
              </w:tc>
              <w:tc>
                <w:tcPr>
                  <w:tcW w:w="1247" w:type="dxa"/>
                  <w:tcBorders>
                    <w:right w:val="single" w:sz="8" w:space="0" w:color="auto"/>
                  </w:tcBorders>
                </w:tcPr>
                <w:p w14:paraId="4F5AFF11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,2</w:t>
                  </w:r>
                </w:p>
              </w:tc>
              <w:tc>
                <w:tcPr>
                  <w:tcW w:w="1247" w:type="dxa"/>
                  <w:tcBorders>
                    <w:left w:val="single" w:sz="8" w:space="0" w:color="auto"/>
                    <w:bottom w:val="single" w:sz="8" w:space="0" w:color="auto"/>
                  </w:tcBorders>
                  <w:shd w:val="clear" w:color="auto" w:fill="FFE599" w:themeFill="accent4" w:themeFillTint="66"/>
                </w:tcPr>
                <w:p w14:paraId="70F8220A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x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1247" w:type="dxa"/>
                  <w:tcBorders>
                    <w:bottom w:val="single" w:sz="8" w:space="0" w:color="auto"/>
                    <w:right w:val="single" w:sz="8" w:space="0" w:color="auto"/>
                  </w:tcBorders>
                </w:tcPr>
                <w:p w14:paraId="7A3EC4ED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</w:tr>
            <w:tr w:rsidR="0090337D" w14:paraId="6A9AA291" w14:textId="77777777" w:rsidTr="000243FC">
              <w:trPr>
                <w:trHeight w:val="274"/>
                <w:jc w:val="center"/>
              </w:trPr>
              <w:tc>
                <w:tcPr>
                  <w:tcW w:w="1246" w:type="dxa"/>
                  <w:tcBorders>
                    <w:left w:val="single" w:sz="8" w:space="0" w:color="auto"/>
                  </w:tcBorders>
                  <w:shd w:val="clear" w:color="auto" w:fill="FFE599" w:themeFill="accent4" w:themeFillTint="66"/>
                </w:tcPr>
                <w:p w14:paraId="3DED2C7A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0101</w:t>
                  </w:r>
                </w:p>
              </w:tc>
              <w:tc>
                <w:tcPr>
                  <w:tcW w:w="1246" w:type="dxa"/>
                  <w:tcBorders>
                    <w:right w:val="single" w:sz="8" w:space="0" w:color="auto"/>
                  </w:tcBorders>
                </w:tcPr>
                <w:p w14:paraId="4ED02414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,2,3</w:t>
                  </w:r>
                </w:p>
              </w:tc>
              <w:tc>
                <w:tcPr>
                  <w:tcW w:w="1246" w:type="dxa"/>
                  <w:tcBorders>
                    <w:left w:val="single" w:sz="8" w:space="0" w:color="auto"/>
                  </w:tcBorders>
                </w:tcPr>
                <w:p w14:paraId="2204F25A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01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1247" w:type="dxa"/>
                  <w:tcBorders>
                    <w:right w:val="single" w:sz="8" w:space="0" w:color="auto"/>
                  </w:tcBorders>
                </w:tcPr>
                <w:p w14:paraId="32D22D6E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247" w:type="dxa"/>
                  <w:tcBorders>
                    <w:top w:val="single" w:sz="8" w:space="0" w:color="auto"/>
                    <w:left w:val="single" w:sz="8" w:space="0" w:color="auto"/>
                  </w:tcBorders>
                </w:tcPr>
                <w:p w14:paraId="44259A6B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247" w:type="dxa"/>
                  <w:tcBorders>
                    <w:top w:val="single" w:sz="8" w:space="0" w:color="auto"/>
                    <w:right w:val="single" w:sz="8" w:space="0" w:color="auto"/>
                  </w:tcBorders>
                </w:tcPr>
                <w:p w14:paraId="71A1E352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90337D" w14:paraId="53F5B966" w14:textId="77777777" w:rsidTr="000243FC">
              <w:trPr>
                <w:trHeight w:val="265"/>
                <w:jc w:val="center"/>
              </w:trPr>
              <w:tc>
                <w:tcPr>
                  <w:tcW w:w="1246" w:type="dxa"/>
                  <w:tcBorders>
                    <w:left w:val="single" w:sz="8" w:space="0" w:color="auto"/>
                  </w:tcBorders>
                </w:tcPr>
                <w:p w14:paraId="495B9687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0110</w:t>
                  </w:r>
                </w:p>
              </w:tc>
              <w:tc>
                <w:tcPr>
                  <w:tcW w:w="1246" w:type="dxa"/>
                  <w:tcBorders>
                    <w:right w:val="single" w:sz="8" w:space="0" w:color="auto"/>
                  </w:tcBorders>
                </w:tcPr>
                <w:p w14:paraId="59AA8A90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2,3</w:t>
                  </w:r>
                </w:p>
              </w:tc>
              <w:tc>
                <w:tcPr>
                  <w:tcW w:w="1246" w:type="dxa"/>
                  <w:tcBorders>
                    <w:left w:val="single" w:sz="8" w:space="0" w:color="auto"/>
                  </w:tcBorders>
                </w:tcPr>
                <w:p w14:paraId="7E92A820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00</w:t>
                  </w:r>
                </w:p>
              </w:tc>
              <w:tc>
                <w:tcPr>
                  <w:tcW w:w="1247" w:type="dxa"/>
                  <w:tcBorders>
                    <w:right w:val="single" w:sz="8" w:space="0" w:color="auto"/>
                  </w:tcBorders>
                </w:tcPr>
                <w:p w14:paraId="5B48D074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247" w:type="dxa"/>
                  <w:tcBorders>
                    <w:left w:val="single" w:sz="8" w:space="0" w:color="auto"/>
                  </w:tcBorders>
                </w:tcPr>
                <w:p w14:paraId="1371E3A9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247" w:type="dxa"/>
                  <w:tcBorders>
                    <w:right w:val="single" w:sz="8" w:space="0" w:color="auto"/>
                  </w:tcBorders>
                </w:tcPr>
                <w:p w14:paraId="133784FE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90337D" w14:paraId="2AC3BC9D" w14:textId="77777777" w:rsidTr="000243FC">
              <w:trPr>
                <w:trHeight w:val="274"/>
                <w:jc w:val="center"/>
              </w:trPr>
              <w:tc>
                <w:tcPr>
                  <w:tcW w:w="1246" w:type="dxa"/>
                  <w:tcBorders>
                    <w:left w:val="single" w:sz="8" w:space="0" w:color="auto"/>
                  </w:tcBorders>
                  <w:shd w:val="clear" w:color="auto" w:fill="FFE599" w:themeFill="accent4" w:themeFillTint="66"/>
                </w:tcPr>
                <w:p w14:paraId="14D64F94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001</w:t>
                  </w:r>
                </w:p>
              </w:tc>
              <w:tc>
                <w:tcPr>
                  <w:tcW w:w="1246" w:type="dxa"/>
                  <w:tcBorders>
                    <w:right w:val="single" w:sz="8" w:space="0" w:color="auto"/>
                  </w:tcBorders>
                </w:tcPr>
                <w:p w14:paraId="7CB7AC37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,2</w:t>
                  </w:r>
                </w:p>
              </w:tc>
              <w:tc>
                <w:tcPr>
                  <w:tcW w:w="1246" w:type="dxa"/>
                  <w:tcBorders>
                    <w:left w:val="single" w:sz="8" w:space="0" w:color="auto"/>
                  </w:tcBorders>
                </w:tcPr>
                <w:p w14:paraId="2D56B6D0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00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</w:p>
              </w:tc>
              <w:tc>
                <w:tcPr>
                  <w:tcW w:w="1247" w:type="dxa"/>
                  <w:tcBorders>
                    <w:right w:val="single" w:sz="8" w:space="0" w:color="auto"/>
                  </w:tcBorders>
                </w:tcPr>
                <w:p w14:paraId="72B014B6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247" w:type="dxa"/>
                  <w:tcBorders>
                    <w:left w:val="single" w:sz="8" w:space="0" w:color="auto"/>
                  </w:tcBorders>
                </w:tcPr>
                <w:p w14:paraId="68179170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247" w:type="dxa"/>
                  <w:tcBorders>
                    <w:right w:val="single" w:sz="8" w:space="0" w:color="auto"/>
                  </w:tcBorders>
                </w:tcPr>
                <w:p w14:paraId="6B335153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90337D" w14:paraId="623A9BA7" w14:textId="77777777" w:rsidTr="000243FC">
              <w:trPr>
                <w:trHeight w:val="265"/>
                <w:jc w:val="center"/>
              </w:trPr>
              <w:tc>
                <w:tcPr>
                  <w:tcW w:w="1246" w:type="dxa"/>
                  <w:tcBorders>
                    <w:left w:val="single" w:sz="8" w:space="0" w:color="auto"/>
                  </w:tcBorders>
                </w:tcPr>
                <w:p w14:paraId="32279666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010</w:t>
                  </w:r>
                </w:p>
              </w:tc>
              <w:tc>
                <w:tcPr>
                  <w:tcW w:w="1246" w:type="dxa"/>
                  <w:tcBorders>
                    <w:right w:val="single" w:sz="8" w:space="0" w:color="auto"/>
                  </w:tcBorders>
                </w:tcPr>
                <w:p w14:paraId="33C185D8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,2,3</w:t>
                  </w:r>
                </w:p>
              </w:tc>
              <w:tc>
                <w:tcPr>
                  <w:tcW w:w="1246" w:type="dxa"/>
                  <w:tcBorders>
                    <w:left w:val="single" w:sz="8" w:space="0" w:color="auto"/>
                  </w:tcBorders>
                </w:tcPr>
                <w:p w14:paraId="2238918D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0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247" w:type="dxa"/>
                  <w:tcBorders>
                    <w:right w:val="single" w:sz="8" w:space="0" w:color="auto"/>
                  </w:tcBorders>
                </w:tcPr>
                <w:p w14:paraId="6F349F25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247" w:type="dxa"/>
                  <w:tcBorders>
                    <w:left w:val="single" w:sz="8" w:space="0" w:color="auto"/>
                  </w:tcBorders>
                </w:tcPr>
                <w:p w14:paraId="50CA2EE0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247" w:type="dxa"/>
                  <w:tcBorders>
                    <w:right w:val="single" w:sz="8" w:space="0" w:color="auto"/>
                  </w:tcBorders>
                </w:tcPr>
                <w:p w14:paraId="77751885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90337D" w14:paraId="112D1E84" w14:textId="77777777" w:rsidTr="000243FC">
              <w:trPr>
                <w:trHeight w:val="265"/>
                <w:jc w:val="center"/>
              </w:trPr>
              <w:tc>
                <w:tcPr>
                  <w:tcW w:w="1246" w:type="dxa"/>
                  <w:tcBorders>
                    <w:left w:val="single" w:sz="8" w:space="0" w:color="auto"/>
                    <w:bottom w:val="single" w:sz="8" w:space="0" w:color="auto"/>
                  </w:tcBorders>
                  <w:shd w:val="clear" w:color="auto" w:fill="FFE599" w:themeFill="accent4" w:themeFillTint="66"/>
                </w:tcPr>
                <w:p w14:paraId="7D7240E3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100</w:t>
                  </w:r>
                </w:p>
              </w:tc>
              <w:tc>
                <w:tcPr>
                  <w:tcW w:w="1246" w:type="dxa"/>
                  <w:tcBorders>
                    <w:bottom w:val="single" w:sz="8" w:space="0" w:color="auto"/>
                    <w:right w:val="single" w:sz="8" w:space="0" w:color="auto"/>
                  </w:tcBorders>
                </w:tcPr>
                <w:p w14:paraId="233041E6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246" w:type="dxa"/>
                  <w:tcBorders>
                    <w:left w:val="single" w:sz="8" w:space="0" w:color="auto"/>
                  </w:tcBorders>
                </w:tcPr>
                <w:p w14:paraId="0D5CCABB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00</w:t>
                  </w:r>
                </w:p>
              </w:tc>
              <w:tc>
                <w:tcPr>
                  <w:tcW w:w="1247" w:type="dxa"/>
                  <w:tcBorders>
                    <w:right w:val="single" w:sz="8" w:space="0" w:color="auto"/>
                  </w:tcBorders>
                </w:tcPr>
                <w:p w14:paraId="3BDA27EC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247" w:type="dxa"/>
                  <w:tcBorders>
                    <w:left w:val="single" w:sz="8" w:space="0" w:color="auto"/>
                  </w:tcBorders>
                </w:tcPr>
                <w:p w14:paraId="3B3A6738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247" w:type="dxa"/>
                  <w:tcBorders>
                    <w:right w:val="single" w:sz="8" w:space="0" w:color="auto"/>
                  </w:tcBorders>
                </w:tcPr>
                <w:p w14:paraId="4A96AB0E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90337D" w14:paraId="473AADD2" w14:textId="77777777" w:rsidTr="000243FC">
              <w:trPr>
                <w:trHeight w:val="274"/>
                <w:jc w:val="center"/>
              </w:trPr>
              <w:tc>
                <w:tcPr>
                  <w:tcW w:w="1246" w:type="dxa"/>
                  <w:tcBorders>
                    <w:top w:val="single" w:sz="8" w:space="0" w:color="auto"/>
                    <w:left w:val="single" w:sz="8" w:space="0" w:color="auto"/>
                  </w:tcBorders>
                </w:tcPr>
                <w:p w14:paraId="0AF86D0C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0111</w:t>
                  </w:r>
                </w:p>
              </w:tc>
              <w:tc>
                <w:tcPr>
                  <w:tcW w:w="1246" w:type="dxa"/>
                  <w:tcBorders>
                    <w:top w:val="single" w:sz="8" w:space="0" w:color="auto"/>
                    <w:right w:val="single" w:sz="8" w:space="0" w:color="auto"/>
                  </w:tcBorders>
                </w:tcPr>
                <w:p w14:paraId="777C1696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,2</w:t>
                  </w:r>
                </w:p>
              </w:tc>
              <w:tc>
                <w:tcPr>
                  <w:tcW w:w="1246" w:type="dxa"/>
                  <w:tcBorders>
                    <w:left w:val="single" w:sz="8" w:space="0" w:color="auto"/>
                  </w:tcBorders>
                  <w:shd w:val="clear" w:color="auto" w:fill="FFE599" w:themeFill="accent4" w:themeFillTint="66"/>
                </w:tcPr>
                <w:p w14:paraId="6E7B5F4B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1</w:t>
                  </w:r>
                </w:p>
              </w:tc>
              <w:tc>
                <w:tcPr>
                  <w:tcW w:w="1247" w:type="dxa"/>
                  <w:tcBorders>
                    <w:right w:val="single" w:sz="8" w:space="0" w:color="auto"/>
                  </w:tcBorders>
                </w:tcPr>
                <w:p w14:paraId="0E03A22E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,2</w:t>
                  </w:r>
                </w:p>
              </w:tc>
              <w:tc>
                <w:tcPr>
                  <w:tcW w:w="1247" w:type="dxa"/>
                  <w:tcBorders>
                    <w:left w:val="single" w:sz="8" w:space="0" w:color="auto"/>
                  </w:tcBorders>
                </w:tcPr>
                <w:p w14:paraId="3C7181C6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247" w:type="dxa"/>
                  <w:tcBorders>
                    <w:right w:val="single" w:sz="8" w:space="0" w:color="auto"/>
                  </w:tcBorders>
                </w:tcPr>
                <w:p w14:paraId="698C5235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90337D" w14:paraId="6BF5B8FF" w14:textId="77777777" w:rsidTr="000243FC">
              <w:trPr>
                <w:trHeight w:val="265"/>
                <w:jc w:val="center"/>
              </w:trPr>
              <w:tc>
                <w:tcPr>
                  <w:tcW w:w="1246" w:type="dxa"/>
                  <w:tcBorders>
                    <w:left w:val="single" w:sz="8" w:space="0" w:color="auto"/>
                  </w:tcBorders>
                </w:tcPr>
                <w:p w14:paraId="312B20B7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011</w:t>
                  </w:r>
                </w:p>
              </w:tc>
              <w:tc>
                <w:tcPr>
                  <w:tcW w:w="1246" w:type="dxa"/>
                  <w:tcBorders>
                    <w:right w:val="single" w:sz="8" w:space="0" w:color="auto"/>
                  </w:tcBorders>
                </w:tcPr>
                <w:p w14:paraId="5E92D4A3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2,3</w:t>
                  </w:r>
                </w:p>
              </w:tc>
              <w:tc>
                <w:tcPr>
                  <w:tcW w:w="1246" w:type="dxa"/>
                  <w:tcBorders>
                    <w:left w:val="single" w:sz="8" w:space="0" w:color="auto"/>
                  </w:tcBorders>
                  <w:shd w:val="clear" w:color="auto" w:fill="FFE599" w:themeFill="accent4" w:themeFillTint="66"/>
                </w:tcPr>
                <w:p w14:paraId="41F447FB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011</w:t>
                  </w:r>
                </w:p>
              </w:tc>
              <w:tc>
                <w:tcPr>
                  <w:tcW w:w="1247" w:type="dxa"/>
                  <w:tcBorders>
                    <w:right w:val="single" w:sz="8" w:space="0" w:color="auto"/>
                  </w:tcBorders>
                </w:tcPr>
                <w:p w14:paraId="537A4F0F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2,3</w:t>
                  </w:r>
                </w:p>
              </w:tc>
              <w:tc>
                <w:tcPr>
                  <w:tcW w:w="1247" w:type="dxa"/>
                  <w:tcBorders>
                    <w:left w:val="single" w:sz="8" w:space="0" w:color="auto"/>
                  </w:tcBorders>
                </w:tcPr>
                <w:p w14:paraId="1637DB5A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247" w:type="dxa"/>
                  <w:tcBorders>
                    <w:right w:val="single" w:sz="8" w:space="0" w:color="auto"/>
                  </w:tcBorders>
                </w:tcPr>
                <w:p w14:paraId="77E6CA8F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90337D" w14:paraId="077A5396" w14:textId="77777777" w:rsidTr="000243FC">
              <w:trPr>
                <w:trHeight w:val="265"/>
                <w:jc w:val="center"/>
              </w:trPr>
              <w:tc>
                <w:tcPr>
                  <w:tcW w:w="1246" w:type="dxa"/>
                  <w:tcBorders>
                    <w:left w:val="single" w:sz="8" w:space="0" w:color="auto"/>
                    <w:bottom w:val="single" w:sz="8" w:space="0" w:color="auto"/>
                  </w:tcBorders>
                </w:tcPr>
                <w:p w14:paraId="4CC701F3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101</w:t>
                  </w:r>
                </w:p>
              </w:tc>
              <w:tc>
                <w:tcPr>
                  <w:tcW w:w="1246" w:type="dxa"/>
                  <w:tcBorders>
                    <w:bottom w:val="single" w:sz="8" w:space="0" w:color="auto"/>
                    <w:right w:val="single" w:sz="8" w:space="0" w:color="auto"/>
                  </w:tcBorders>
                </w:tcPr>
                <w:p w14:paraId="09A2B61A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1246" w:type="dxa"/>
                  <w:tcBorders>
                    <w:left w:val="single" w:sz="8" w:space="0" w:color="auto"/>
                  </w:tcBorders>
                  <w:shd w:val="clear" w:color="auto" w:fill="FFE599" w:themeFill="accent4" w:themeFillTint="66"/>
                </w:tcPr>
                <w:p w14:paraId="4230A95C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01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247" w:type="dxa"/>
                  <w:tcBorders>
                    <w:right w:val="single" w:sz="8" w:space="0" w:color="auto"/>
                  </w:tcBorders>
                </w:tcPr>
                <w:p w14:paraId="5FDE04D0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,2</w:t>
                  </w:r>
                </w:p>
              </w:tc>
              <w:tc>
                <w:tcPr>
                  <w:tcW w:w="1247" w:type="dxa"/>
                  <w:tcBorders>
                    <w:left w:val="single" w:sz="8" w:space="0" w:color="auto"/>
                  </w:tcBorders>
                </w:tcPr>
                <w:p w14:paraId="636B89F5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247" w:type="dxa"/>
                  <w:tcBorders>
                    <w:right w:val="single" w:sz="8" w:space="0" w:color="auto"/>
                  </w:tcBorders>
                </w:tcPr>
                <w:p w14:paraId="2F987983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90337D" w14:paraId="34423034" w14:textId="77777777" w:rsidTr="000243FC">
              <w:trPr>
                <w:trHeight w:val="274"/>
                <w:jc w:val="center"/>
              </w:trPr>
              <w:tc>
                <w:tcPr>
                  <w:tcW w:w="1246" w:type="dxa"/>
                  <w:tcBorders>
                    <w:top w:val="single" w:sz="8" w:space="0" w:color="auto"/>
                    <w:left w:val="single" w:sz="8" w:space="0" w:color="auto"/>
                  </w:tcBorders>
                </w:tcPr>
                <w:p w14:paraId="7AE54F6C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110</w:t>
                  </w:r>
                </w:p>
              </w:tc>
              <w:tc>
                <w:tcPr>
                  <w:tcW w:w="1246" w:type="dxa"/>
                  <w:tcBorders>
                    <w:top w:val="single" w:sz="8" w:space="0" w:color="auto"/>
                    <w:right w:val="single" w:sz="8" w:space="0" w:color="auto"/>
                  </w:tcBorders>
                </w:tcPr>
                <w:p w14:paraId="4A24C956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,2,3</w:t>
                  </w:r>
                </w:p>
              </w:tc>
              <w:tc>
                <w:tcPr>
                  <w:tcW w:w="1246" w:type="dxa"/>
                  <w:tcBorders>
                    <w:left w:val="single" w:sz="8" w:space="0" w:color="auto"/>
                  </w:tcBorders>
                  <w:shd w:val="clear" w:color="auto" w:fill="FFE599" w:themeFill="accent4" w:themeFillTint="66"/>
                </w:tcPr>
                <w:p w14:paraId="004CBFB0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01</w:t>
                  </w:r>
                </w:p>
              </w:tc>
              <w:tc>
                <w:tcPr>
                  <w:tcW w:w="1247" w:type="dxa"/>
                  <w:tcBorders>
                    <w:right w:val="single" w:sz="8" w:space="0" w:color="auto"/>
                  </w:tcBorders>
                </w:tcPr>
                <w:p w14:paraId="1B627571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1247" w:type="dxa"/>
                  <w:tcBorders>
                    <w:left w:val="single" w:sz="8" w:space="0" w:color="auto"/>
                  </w:tcBorders>
                </w:tcPr>
                <w:p w14:paraId="2B4033DD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247" w:type="dxa"/>
                  <w:tcBorders>
                    <w:right w:val="single" w:sz="8" w:space="0" w:color="auto"/>
                  </w:tcBorders>
                </w:tcPr>
                <w:p w14:paraId="591275E8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90337D" w14:paraId="6B6D4E6A" w14:textId="77777777" w:rsidTr="000243FC">
              <w:trPr>
                <w:trHeight w:val="265"/>
                <w:jc w:val="center"/>
              </w:trPr>
              <w:tc>
                <w:tcPr>
                  <w:tcW w:w="1246" w:type="dxa"/>
                  <w:tcBorders>
                    <w:left w:val="single" w:sz="8" w:space="0" w:color="auto"/>
                  </w:tcBorders>
                </w:tcPr>
                <w:p w14:paraId="6A401C72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246" w:type="dxa"/>
                  <w:tcBorders>
                    <w:right w:val="single" w:sz="8" w:space="0" w:color="auto"/>
                  </w:tcBorders>
                </w:tcPr>
                <w:p w14:paraId="38902E49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246" w:type="dxa"/>
                  <w:tcBorders>
                    <w:left w:val="single" w:sz="8" w:space="0" w:color="auto"/>
                  </w:tcBorders>
                </w:tcPr>
                <w:p w14:paraId="0E4C7D71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011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</w:p>
              </w:tc>
              <w:tc>
                <w:tcPr>
                  <w:tcW w:w="1247" w:type="dxa"/>
                  <w:tcBorders>
                    <w:right w:val="single" w:sz="8" w:space="0" w:color="auto"/>
                  </w:tcBorders>
                </w:tcPr>
                <w:p w14:paraId="27750024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247" w:type="dxa"/>
                  <w:tcBorders>
                    <w:left w:val="single" w:sz="8" w:space="0" w:color="auto"/>
                  </w:tcBorders>
                </w:tcPr>
                <w:p w14:paraId="4E931F5F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247" w:type="dxa"/>
                  <w:tcBorders>
                    <w:right w:val="single" w:sz="8" w:space="0" w:color="auto"/>
                  </w:tcBorders>
                </w:tcPr>
                <w:p w14:paraId="7D27657C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90337D" w14:paraId="0745F455" w14:textId="77777777" w:rsidTr="000243FC">
              <w:trPr>
                <w:trHeight w:val="274"/>
                <w:jc w:val="center"/>
              </w:trPr>
              <w:tc>
                <w:tcPr>
                  <w:tcW w:w="1246" w:type="dxa"/>
                  <w:tcBorders>
                    <w:left w:val="single" w:sz="8" w:space="0" w:color="auto"/>
                  </w:tcBorders>
                </w:tcPr>
                <w:p w14:paraId="5B6628D3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246" w:type="dxa"/>
                  <w:tcBorders>
                    <w:right w:val="single" w:sz="8" w:space="0" w:color="auto"/>
                  </w:tcBorders>
                </w:tcPr>
                <w:p w14:paraId="79390B47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246" w:type="dxa"/>
                  <w:tcBorders>
                    <w:left w:val="single" w:sz="8" w:space="0" w:color="auto"/>
                  </w:tcBorders>
                </w:tcPr>
                <w:p w14:paraId="1C72A0D3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10</w:t>
                  </w:r>
                </w:p>
              </w:tc>
              <w:tc>
                <w:tcPr>
                  <w:tcW w:w="1247" w:type="dxa"/>
                  <w:tcBorders>
                    <w:right w:val="single" w:sz="8" w:space="0" w:color="auto"/>
                  </w:tcBorders>
                </w:tcPr>
                <w:p w14:paraId="74908635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2,3</w:t>
                  </w:r>
                </w:p>
              </w:tc>
              <w:tc>
                <w:tcPr>
                  <w:tcW w:w="1247" w:type="dxa"/>
                  <w:tcBorders>
                    <w:left w:val="single" w:sz="8" w:space="0" w:color="auto"/>
                  </w:tcBorders>
                </w:tcPr>
                <w:p w14:paraId="67798B00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247" w:type="dxa"/>
                  <w:tcBorders>
                    <w:right w:val="single" w:sz="8" w:space="0" w:color="auto"/>
                  </w:tcBorders>
                </w:tcPr>
                <w:p w14:paraId="3CD660A2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90337D" w14:paraId="5D4D467C" w14:textId="77777777" w:rsidTr="000243FC">
              <w:trPr>
                <w:trHeight w:val="265"/>
                <w:jc w:val="center"/>
              </w:trPr>
              <w:tc>
                <w:tcPr>
                  <w:tcW w:w="1246" w:type="dxa"/>
                  <w:tcBorders>
                    <w:left w:val="single" w:sz="8" w:space="0" w:color="auto"/>
                  </w:tcBorders>
                </w:tcPr>
                <w:p w14:paraId="21BB0D50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246" w:type="dxa"/>
                  <w:tcBorders>
                    <w:right w:val="single" w:sz="8" w:space="0" w:color="auto"/>
                  </w:tcBorders>
                </w:tcPr>
                <w:p w14:paraId="1FFA84E4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246" w:type="dxa"/>
                  <w:tcBorders>
                    <w:left w:val="single" w:sz="8" w:space="0" w:color="auto"/>
                  </w:tcBorders>
                  <w:shd w:val="clear" w:color="auto" w:fill="FFE599" w:themeFill="accent4" w:themeFillTint="66"/>
                </w:tcPr>
                <w:p w14:paraId="68C8D599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01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</w:p>
              </w:tc>
              <w:tc>
                <w:tcPr>
                  <w:tcW w:w="1247" w:type="dxa"/>
                  <w:tcBorders>
                    <w:right w:val="single" w:sz="8" w:space="0" w:color="auto"/>
                  </w:tcBorders>
                </w:tcPr>
                <w:p w14:paraId="7BB74650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2,3</w:t>
                  </w:r>
                </w:p>
              </w:tc>
              <w:tc>
                <w:tcPr>
                  <w:tcW w:w="1247" w:type="dxa"/>
                  <w:tcBorders>
                    <w:left w:val="single" w:sz="8" w:space="0" w:color="auto"/>
                  </w:tcBorders>
                </w:tcPr>
                <w:p w14:paraId="4111754E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247" w:type="dxa"/>
                  <w:tcBorders>
                    <w:right w:val="single" w:sz="8" w:space="0" w:color="auto"/>
                  </w:tcBorders>
                </w:tcPr>
                <w:p w14:paraId="55CE101F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90337D" w14:paraId="457484E7" w14:textId="77777777" w:rsidTr="000243FC">
              <w:trPr>
                <w:trHeight w:val="265"/>
                <w:jc w:val="center"/>
              </w:trPr>
              <w:tc>
                <w:tcPr>
                  <w:tcW w:w="1246" w:type="dxa"/>
                  <w:tcBorders>
                    <w:left w:val="single" w:sz="8" w:space="0" w:color="auto"/>
                  </w:tcBorders>
                </w:tcPr>
                <w:p w14:paraId="7895D8FD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246" w:type="dxa"/>
                  <w:tcBorders>
                    <w:right w:val="single" w:sz="8" w:space="0" w:color="auto"/>
                  </w:tcBorders>
                </w:tcPr>
                <w:p w14:paraId="27B248DD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246" w:type="dxa"/>
                  <w:tcBorders>
                    <w:left w:val="single" w:sz="8" w:space="0" w:color="auto"/>
                  </w:tcBorders>
                  <w:shd w:val="clear" w:color="auto" w:fill="FFE599" w:themeFill="accent4" w:themeFillTint="66"/>
                </w:tcPr>
                <w:p w14:paraId="7DA20FF0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1247" w:type="dxa"/>
                  <w:tcBorders>
                    <w:right w:val="single" w:sz="8" w:space="0" w:color="auto"/>
                  </w:tcBorders>
                </w:tcPr>
                <w:p w14:paraId="4D4A593B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,2,3</w:t>
                  </w:r>
                </w:p>
              </w:tc>
              <w:tc>
                <w:tcPr>
                  <w:tcW w:w="1247" w:type="dxa"/>
                  <w:tcBorders>
                    <w:left w:val="single" w:sz="8" w:space="0" w:color="auto"/>
                  </w:tcBorders>
                </w:tcPr>
                <w:p w14:paraId="384E0DC4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247" w:type="dxa"/>
                  <w:tcBorders>
                    <w:right w:val="single" w:sz="8" w:space="0" w:color="auto"/>
                  </w:tcBorders>
                </w:tcPr>
                <w:p w14:paraId="2572F02C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90337D" w14:paraId="114ED466" w14:textId="77777777" w:rsidTr="000243FC">
              <w:trPr>
                <w:trHeight w:val="274"/>
                <w:jc w:val="center"/>
              </w:trPr>
              <w:tc>
                <w:tcPr>
                  <w:tcW w:w="1246" w:type="dxa"/>
                  <w:tcBorders>
                    <w:left w:val="single" w:sz="8" w:space="0" w:color="auto"/>
                  </w:tcBorders>
                </w:tcPr>
                <w:p w14:paraId="221B5F3F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246" w:type="dxa"/>
                  <w:tcBorders>
                    <w:right w:val="single" w:sz="8" w:space="0" w:color="auto"/>
                  </w:tcBorders>
                </w:tcPr>
                <w:p w14:paraId="0F21B8C0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246" w:type="dxa"/>
                  <w:tcBorders>
                    <w:left w:val="single" w:sz="8" w:space="0" w:color="auto"/>
                  </w:tcBorders>
                </w:tcPr>
                <w:p w14:paraId="1BB94E75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0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247" w:type="dxa"/>
                  <w:tcBorders>
                    <w:right w:val="single" w:sz="8" w:space="0" w:color="auto"/>
                  </w:tcBorders>
                </w:tcPr>
                <w:p w14:paraId="2F039487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247" w:type="dxa"/>
                  <w:tcBorders>
                    <w:left w:val="single" w:sz="8" w:space="0" w:color="auto"/>
                  </w:tcBorders>
                </w:tcPr>
                <w:p w14:paraId="3765D776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247" w:type="dxa"/>
                  <w:tcBorders>
                    <w:right w:val="single" w:sz="8" w:space="0" w:color="auto"/>
                  </w:tcBorders>
                </w:tcPr>
                <w:p w14:paraId="59078A3B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  <w:tr w:rsidR="0090337D" w14:paraId="57881DDD" w14:textId="77777777" w:rsidTr="000243FC">
              <w:trPr>
                <w:trHeight w:val="265"/>
                <w:jc w:val="center"/>
              </w:trPr>
              <w:tc>
                <w:tcPr>
                  <w:tcW w:w="1246" w:type="dxa"/>
                  <w:tcBorders>
                    <w:left w:val="single" w:sz="8" w:space="0" w:color="auto"/>
                    <w:bottom w:val="single" w:sz="8" w:space="0" w:color="auto"/>
                  </w:tcBorders>
                </w:tcPr>
                <w:p w14:paraId="1837142A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246" w:type="dxa"/>
                  <w:tcBorders>
                    <w:bottom w:val="single" w:sz="8" w:space="0" w:color="auto"/>
                    <w:right w:val="single" w:sz="8" w:space="0" w:color="auto"/>
                  </w:tcBorders>
                </w:tcPr>
                <w:p w14:paraId="140D5133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246" w:type="dxa"/>
                  <w:tcBorders>
                    <w:left w:val="single" w:sz="8" w:space="0" w:color="auto"/>
                    <w:bottom w:val="single" w:sz="8" w:space="0" w:color="auto"/>
                  </w:tcBorders>
                </w:tcPr>
                <w:p w14:paraId="5DF0BF02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11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x</w:t>
                  </w: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1247" w:type="dxa"/>
                  <w:tcBorders>
                    <w:bottom w:val="single" w:sz="8" w:space="0" w:color="auto"/>
                    <w:right w:val="single" w:sz="8" w:space="0" w:color="auto"/>
                  </w:tcBorders>
                </w:tcPr>
                <w:p w14:paraId="77DC9361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88554C">
                    <w:rPr>
                      <w:rFonts w:ascii="GOST type A" w:hAnsi="GOST type 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247" w:type="dxa"/>
                  <w:tcBorders>
                    <w:left w:val="single" w:sz="8" w:space="0" w:color="auto"/>
                    <w:bottom w:val="single" w:sz="8" w:space="0" w:color="auto"/>
                  </w:tcBorders>
                </w:tcPr>
                <w:p w14:paraId="640EE067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1247" w:type="dxa"/>
                  <w:tcBorders>
                    <w:bottom w:val="single" w:sz="8" w:space="0" w:color="auto"/>
                    <w:right w:val="single" w:sz="8" w:space="0" w:color="auto"/>
                  </w:tcBorders>
                </w:tcPr>
                <w:p w14:paraId="29C3CC7A" w14:textId="77777777" w:rsidR="0090337D" w:rsidRPr="0088554C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</w:tbl>
          <w:p w14:paraId="51FFBEB0" w14:textId="77777777" w:rsidR="0090337D" w:rsidRDefault="0090337D" w:rsidP="0090337D">
            <w:pPr>
              <w:ind w:left="158"/>
              <w:jc w:val="center"/>
              <w:rPr>
                <w:rFonts w:ascii="GOST type A" w:hAnsi="GOST type A"/>
                <w:sz w:val="28"/>
                <w:szCs w:val="28"/>
              </w:rPr>
            </w:pPr>
            <w:r w:rsidRPr="006E158F">
              <w:rPr>
                <w:rFonts w:ascii="GOST type A" w:hAnsi="GOST type A"/>
                <w:sz w:val="28"/>
                <w:szCs w:val="28"/>
              </w:rPr>
              <w:t>Рисунок 4.9 Поглинання термів для мінімізації заперечень</w:t>
            </w:r>
          </w:p>
          <w:p w14:paraId="3D9F2AB7" w14:textId="77777777" w:rsidR="0090337D" w:rsidRDefault="0090337D" w:rsidP="0090337D">
            <w:pPr>
              <w:ind w:left="158"/>
              <w:jc w:val="center"/>
              <w:rPr>
                <w:rFonts w:ascii="GOST type A" w:hAnsi="GOST type A"/>
                <w:sz w:val="28"/>
                <w:szCs w:val="28"/>
              </w:rPr>
            </w:pPr>
          </w:p>
          <w:p w14:paraId="7E3F2E45" w14:textId="77777777" w:rsidR="0090337D" w:rsidRDefault="0090337D" w:rsidP="0090337D">
            <w:pPr>
              <w:ind w:left="158" w:right="477"/>
              <w:jc w:val="right"/>
              <w:rPr>
                <w:rFonts w:ascii="GOST type A" w:hAnsi="GOST type A"/>
                <w:sz w:val="28"/>
                <w:szCs w:val="28"/>
              </w:rPr>
            </w:pPr>
            <w:r w:rsidRPr="006E158F">
              <w:rPr>
                <w:rFonts w:ascii="GOST type A" w:hAnsi="GOST type A"/>
                <w:sz w:val="28"/>
                <w:szCs w:val="28"/>
              </w:rPr>
              <w:t xml:space="preserve">Таблиця 4.6 </w:t>
            </w:r>
          </w:p>
          <w:p w14:paraId="247E236E" w14:textId="77777777" w:rsidR="0090337D" w:rsidRDefault="0090337D" w:rsidP="0090337D">
            <w:pPr>
              <w:ind w:left="158"/>
              <w:jc w:val="center"/>
              <w:rPr>
                <w:rFonts w:ascii="GOST type A" w:hAnsi="GOST type A"/>
                <w:sz w:val="28"/>
                <w:szCs w:val="28"/>
              </w:rPr>
            </w:pPr>
            <w:r w:rsidRPr="006E158F">
              <w:rPr>
                <w:rFonts w:ascii="GOST type A" w:hAnsi="GOST type A"/>
                <w:sz w:val="28"/>
                <w:szCs w:val="28"/>
              </w:rPr>
              <w:t>Таблиця покриття системи заперечень перемикальних функцій</w:t>
            </w:r>
          </w:p>
          <w:tbl>
            <w:tblPr>
              <w:tblStyle w:val="a3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578"/>
              <w:gridCol w:w="533"/>
              <w:gridCol w:w="425"/>
              <w:gridCol w:w="425"/>
              <w:gridCol w:w="425"/>
              <w:gridCol w:w="425"/>
              <w:gridCol w:w="425"/>
              <w:gridCol w:w="425"/>
              <w:gridCol w:w="425"/>
              <w:gridCol w:w="425"/>
              <w:gridCol w:w="425"/>
              <w:gridCol w:w="425"/>
              <w:gridCol w:w="425"/>
              <w:gridCol w:w="425"/>
              <w:gridCol w:w="425"/>
              <w:gridCol w:w="425"/>
              <w:gridCol w:w="425"/>
              <w:gridCol w:w="425"/>
              <w:gridCol w:w="425"/>
              <w:gridCol w:w="425"/>
              <w:gridCol w:w="425"/>
              <w:gridCol w:w="425"/>
            </w:tblGrid>
            <w:tr w:rsidR="0090337D" w14:paraId="63B6A22B" w14:textId="77777777" w:rsidTr="000243FC">
              <w:trPr>
                <w:cantSplit/>
                <w:trHeight w:val="1131"/>
                <w:jc w:val="center"/>
              </w:trPr>
              <w:tc>
                <w:tcPr>
                  <w:tcW w:w="578" w:type="dxa"/>
                </w:tcPr>
                <w:p w14:paraId="4B4C79C1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533" w:type="dxa"/>
                </w:tcPr>
                <w:p w14:paraId="4FE7AF90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extDirection w:val="btLr"/>
                </w:tcPr>
                <w:p w14:paraId="064707F9" w14:textId="77777777" w:rsidR="0090337D" w:rsidRPr="00D06500" w:rsidRDefault="0090337D" w:rsidP="0090337D">
                  <w:pPr>
                    <w:ind w:left="113" w:right="113"/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0011</w:t>
                  </w:r>
                </w:p>
              </w:tc>
              <w:tc>
                <w:tcPr>
                  <w:tcW w:w="425" w:type="dxa"/>
                  <w:textDirection w:val="btLr"/>
                </w:tcPr>
                <w:p w14:paraId="6E099B12" w14:textId="77777777" w:rsidR="0090337D" w:rsidRPr="00D06500" w:rsidRDefault="0090337D" w:rsidP="0090337D">
                  <w:pPr>
                    <w:ind w:left="113" w:right="113"/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0101</w:t>
                  </w:r>
                </w:p>
              </w:tc>
              <w:tc>
                <w:tcPr>
                  <w:tcW w:w="425" w:type="dxa"/>
                  <w:textDirection w:val="btLr"/>
                </w:tcPr>
                <w:p w14:paraId="018EE38D" w14:textId="77777777" w:rsidR="0090337D" w:rsidRPr="00D06500" w:rsidRDefault="0090337D" w:rsidP="0090337D">
                  <w:pPr>
                    <w:ind w:left="113" w:right="113"/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1001</w:t>
                  </w:r>
                </w:p>
              </w:tc>
              <w:tc>
                <w:tcPr>
                  <w:tcW w:w="425" w:type="dxa"/>
                  <w:textDirection w:val="btLr"/>
                </w:tcPr>
                <w:p w14:paraId="61BC3BD0" w14:textId="77777777" w:rsidR="0090337D" w:rsidRPr="00D06500" w:rsidRDefault="0090337D" w:rsidP="0090337D">
                  <w:pPr>
                    <w:ind w:left="113" w:right="113"/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1010</w:t>
                  </w: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  <w:textDirection w:val="btLr"/>
                </w:tcPr>
                <w:p w14:paraId="0D4F7F1F" w14:textId="77777777" w:rsidR="0090337D" w:rsidRPr="00D06500" w:rsidRDefault="0090337D" w:rsidP="0090337D">
                  <w:pPr>
                    <w:ind w:left="113" w:right="113"/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1110</w:t>
                  </w: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  <w:textDirection w:val="btLr"/>
                </w:tcPr>
                <w:p w14:paraId="3DCC7E10" w14:textId="77777777" w:rsidR="0090337D" w:rsidRPr="00D06500" w:rsidRDefault="0090337D" w:rsidP="0090337D">
                  <w:pPr>
                    <w:ind w:left="113" w:right="113"/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0011</w:t>
                  </w:r>
                </w:p>
              </w:tc>
              <w:tc>
                <w:tcPr>
                  <w:tcW w:w="425" w:type="dxa"/>
                  <w:textDirection w:val="btLr"/>
                </w:tcPr>
                <w:p w14:paraId="690CEF52" w14:textId="77777777" w:rsidR="0090337D" w:rsidRPr="00D06500" w:rsidRDefault="0090337D" w:rsidP="0090337D">
                  <w:pPr>
                    <w:ind w:left="113" w:right="113"/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0100</w:t>
                  </w:r>
                </w:p>
              </w:tc>
              <w:tc>
                <w:tcPr>
                  <w:tcW w:w="425" w:type="dxa"/>
                  <w:textDirection w:val="btLr"/>
                </w:tcPr>
                <w:p w14:paraId="30460FE1" w14:textId="77777777" w:rsidR="0090337D" w:rsidRPr="00D06500" w:rsidRDefault="0090337D" w:rsidP="0090337D">
                  <w:pPr>
                    <w:ind w:left="113" w:right="113"/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0101</w:t>
                  </w:r>
                </w:p>
              </w:tc>
              <w:tc>
                <w:tcPr>
                  <w:tcW w:w="425" w:type="dxa"/>
                  <w:textDirection w:val="btLr"/>
                </w:tcPr>
                <w:p w14:paraId="0ADC0495" w14:textId="77777777" w:rsidR="0090337D" w:rsidRPr="00D06500" w:rsidRDefault="0090337D" w:rsidP="0090337D">
                  <w:pPr>
                    <w:ind w:left="113" w:right="113"/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1000</w:t>
                  </w:r>
                </w:p>
              </w:tc>
              <w:tc>
                <w:tcPr>
                  <w:tcW w:w="425" w:type="dxa"/>
                  <w:textDirection w:val="btLr"/>
                </w:tcPr>
                <w:p w14:paraId="35A87370" w14:textId="77777777" w:rsidR="0090337D" w:rsidRPr="00D06500" w:rsidRDefault="0090337D" w:rsidP="0090337D">
                  <w:pPr>
                    <w:ind w:left="113" w:right="113"/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1001</w:t>
                  </w:r>
                </w:p>
              </w:tc>
              <w:tc>
                <w:tcPr>
                  <w:tcW w:w="425" w:type="dxa"/>
                  <w:textDirection w:val="btLr"/>
                </w:tcPr>
                <w:p w14:paraId="1A616914" w14:textId="77777777" w:rsidR="0090337D" w:rsidRPr="00D06500" w:rsidRDefault="0090337D" w:rsidP="0090337D">
                  <w:pPr>
                    <w:ind w:left="113" w:right="113"/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1010</w:t>
                  </w:r>
                </w:p>
              </w:tc>
              <w:tc>
                <w:tcPr>
                  <w:tcW w:w="425" w:type="dxa"/>
                  <w:textDirection w:val="btLr"/>
                </w:tcPr>
                <w:p w14:paraId="2608F27E" w14:textId="77777777" w:rsidR="0090337D" w:rsidRPr="00D06500" w:rsidRDefault="0090337D" w:rsidP="0090337D">
                  <w:pPr>
                    <w:ind w:left="113" w:right="113"/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1011</w:t>
                  </w: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  <w:textDirection w:val="btLr"/>
                </w:tcPr>
                <w:p w14:paraId="404B9787" w14:textId="77777777" w:rsidR="0090337D" w:rsidRPr="00D06500" w:rsidRDefault="0090337D" w:rsidP="0090337D">
                  <w:pPr>
                    <w:ind w:left="113" w:right="113"/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1110</w:t>
                  </w: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  <w:textDirection w:val="btLr"/>
                </w:tcPr>
                <w:p w14:paraId="2F00E206" w14:textId="77777777" w:rsidR="0090337D" w:rsidRPr="00D06500" w:rsidRDefault="0090337D" w:rsidP="0090337D">
                  <w:pPr>
                    <w:ind w:left="113" w:right="113"/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0001</w:t>
                  </w:r>
                </w:p>
              </w:tc>
              <w:tc>
                <w:tcPr>
                  <w:tcW w:w="425" w:type="dxa"/>
                  <w:textDirection w:val="btLr"/>
                </w:tcPr>
                <w:p w14:paraId="4FEBBAB3" w14:textId="77777777" w:rsidR="0090337D" w:rsidRPr="00D06500" w:rsidRDefault="0090337D" w:rsidP="0090337D">
                  <w:pPr>
                    <w:ind w:left="113" w:right="113"/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0011</w:t>
                  </w:r>
                </w:p>
              </w:tc>
              <w:tc>
                <w:tcPr>
                  <w:tcW w:w="425" w:type="dxa"/>
                  <w:textDirection w:val="btLr"/>
                </w:tcPr>
                <w:p w14:paraId="2166398C" w14:textId="77777777" w:rsidR="0090337D" w:rsidRPr="00D06500" w:rsidRDefault="0090337D" w:rsidP="0090337D">
                  <w:pPr>
                    <w:ind w:left="113" w:right="113"/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0101</w:t>
                  </w:r>
                </w:p>
              </w:tc>
              <w:tc>
                <w:tcPr>
                  <w:tcW w:w="425" w:type="dxa"/>
                  <w:textDirection w:val="btLr"/>
                </w:tcPr>
                <w:p w14:paraId="69BA8580" w14:textId="77777777" w:rsidR="0090337D" w:rsidRPr="00D06500" w:rsidRDefault="0090337D" w:rsidP="0090337D">
                  <w:pPr>
                    <w:ind w:left="113" w:right="113"/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1010</w:t>
                  </w:r>
                </w:p>
              </w:tc>
              <w:tc>
                <w:tcPr>
                  <w:tcW w:w="425" w:type="dxa"/>
                  <w:textDirection w:val="btLr"/>
                </w:tcPr>
                <w:p w14:paraId="33A070F1" w14:textId="77777777" w:rsidR="0090337D" w:rsidRPr="00D06500" w:rsidRDefault="0090337D" w:rsidP="0090337D">
                  <w:pPr>
                    <w:ind w:left="113" w:right="113"/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1011</w:t>
                  </w:r>
                </w:p>
              </w:tc>
              <w:tc>
                <w:tcPr>
                  <w:tcW w:w="425" w:type="dxa"/>
                  <w:textDirection w:val="btLr"/>
                </w:tcPr>
                <w:p w14:paraId="2D19A78B" w14:textId="77777777" w:rsidR="0090337D" w:rsidRPr="00D06500" w:rsidRDefault="0090337D" w:rsidP="0090337D">
                  <w:pPr>
                    <w:ind w:left="113" w:right="113"/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1101</w:t>
                  </w:r>
                </w:p>
              </w:tc>
              <w:tc>
                <w:tcPr>
                  <w:tcW w:w="425" w:type="dxa"/>
                  <w:textDirection w:val="btLr"/>
                </w:tcPr>
                <w:p w14:paraId="4C3D38BE" w14:textId="77777777" w:rsidR="0090337D" w:rsidRPr="00D06500" w:rsidRDefault="0090337D" w:rsidP="0090337D">
                  <w:pPr>
                    <w:ind w:left="113" w:right="113"/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1110</w:t>
                  </w:r>
                </w:p>
              </w:tc>
            </w:tr>
            <w:tr w:rsidR="0090337D" w14:paraId="78F35E8C" w14:textId="77777777" w:rsidTr="000243FC">
              <w:trPr>
                <w:trHeight w:val="209"/>
                <w:jc w:val="center"/>
              </w:trPr>
              <w:tc>
                <w:tcPr>
                  <w:tcW w:w="578" w:type="dxa"/>
                </w:tcPr>
                <w:p w14:paraId="707840F5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1000</w:t>
                  </w:r>
                </w:p>
              </w:tc>
              <w:tc>
                <w:tcPr>
                  <w:tcW w:w="533" w:type="dxa"/>
                </w:tcPr>
                <w:p w14:paraId="5060E213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425" w:type="dxa"/>
                </w:tcPr>
                <w:p w14:paraId="2FCDE279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08760132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32188859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233861C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3DACE0D3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2C39D3D9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4180F377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0B08E896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6FCF797D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057496B1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64C5B587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0FD1E2D9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01F85A67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2FB0E468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30372C19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4FA37C0B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4DDA9E58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56F96278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384380E4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10B488DE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</w:tr>
            <w:tr w:rsidR="0090337D" w14:paraId="645CA08F" w14:textId="77777777" w:rsidTr="000243FC">
              <w:trPr>
                <w:trHeight w:val="209"/>
                <w:jc w:val="center"/>
              </w:trPr>
              <w:tc>
                <w:tcPr>
                  <w:tcW w:w="578" w:type="dxa"/>
                </w:tcPr>
                <w:p w14:paraId="2B7F2004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0011</w:t>
                  </w:r>
                </w:p>
              </w:tc>
              <w:tc>
                <w:tcPr>
                  <w:tcW w:w="533" w:type="dxa"/>
                </w:tcPr>
                <w:p w14:paraId="46FBF65F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1,2,3</w:t>
                  </w:r>
                </w:p>
              </w:tc>
              <w:tc>
                <w:tcPr>
                  <w:tcW w:w="425" w:type="dxa"/>
                </w:tcPr>
                <w:p w14:paraId="4B2767D6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41C767F7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19EC45CD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183E7F80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30AE038E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1ECB1EF4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716F2B3D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50DAB0A1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0B6F8DC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36761119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6A7ACB9D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03E23695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18549EDD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015F48A0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3F71C86A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0B225D62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4065337F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05756023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02F5DFC2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2D95BC11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</w:tr>
            <w:tr w:rsidR="0090337D" w14:paraId="63FF993B" w14:textId="77777777" w:rsidTr="000243FC">
              <w:trPr>
                <w:trHeight w:val="209"/>
                <w:jc w:val="center"/>
              </w:trPr>
              <w:tc>
                <w:tcPr>
                  <w:tcW w:w="578" w:type="dxa"/>
                </w:tcPr>
                <w:p w14:paraId="50886A43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0101</w:t>
                  </w:r>
                </w:p>
              </w:tc>
              <w:tc>
                <w:tcPr>
                  <w:tcW w:w="533" w:type="dxa"/>
                </w:tcPr>
                <w:p w14:paraId="1C615DCA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1,2,3</w:t>
                  </w:r>
                </w:p>
              </w:tc>
              <w:tc>
                <w:tcPr>
                  <w:tcW w:w="425" w:type="dxa"/>
                </w:tcPr>
                <w:p w14:paraId="5E57D2DE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6A41693C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6A6F13C9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425702ED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1F181012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792D516F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5A9A19CA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64DC4DFF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72A913E3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5B6CED04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CCD8E89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4E22709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23007B7C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648DF739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355221DF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2AEA2B86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74948067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000EEFA0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580B7882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4B1AF396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</w:tr>
            <w:tr w:rsidR="0090337D" w14:paraId="744598B3" w14:textId="77777777" w:rsidTr="000243FC">
              <w:trPr>
                <w:trHeight w:val="209"/>
                <w:jc w:val="center"/>
              </w:trPr>
              <w:tc>
                <w:tcPr>
                  <w:tcW w:w="578" w:type="dxa"/>
                </w:tcPr>
                <w:p w14:paraId="5FA6612C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1001</w:t>
                  </w:r>
                </w:p>
              </w:tc>
              <w:tc>
                <w:tcPr>
                  <w:tcW w:w="533" w:type="dxa"/>
                </w:tcPr>
                <w:p w14:paraId="0CEAAEAD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1,2</w:t>
                  </w:r>
                </w:p>
              </w:tc>
              <w:tc>
                <w:tcPr>
                  <w:tcW w:w="425" w:type="dxa"/>
                </w:tcPr>
                <w:p w14:paraId="223BE696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6F09C3C2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shd w:val="clear" w:color="auto" w:fill="FFE599" w:themeFill="accent4" w:themeFillTint="66"/>
                </w:tcPr>
                <w:p w14:paraId="64A7DD50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16E23F60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00A5FC47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7ACBDE52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A1CE846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4207ADCE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3BA392B9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shd w:val="clear" w:color="auto" w:fill="FFE599" w:themeFill="accent4" w:themeFillTint="66"/>
                </w:tcPr>
                <w:p w14:paraId="0D40A9B6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04BB712E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25F19ED2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41669F1A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18F286DC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2B2C544E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5EAAF885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600CEB65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6AAF5CCD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64881FE1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553BDACC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</w:tr>
            <w:tr w:rsidR="0090337D" w14:paraId="115007F4" w14:textId="77777777" w:rsidTr="000243FC">
              <w:trPr>
                <w:trHeight w:val="209"/>
                <w:jc w:val="center"/>
              </w:trPr>
              <w:tc>
                <w:tcPr>
                  <w:tcW w:w="578" w:type="dxa"/>
                </w:tcPr>
                <w:p w14:paraId="2D000E01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1100</w:t>
                  </w:r>
                </w:p>
              </w:tc>
              <w:tc>
                <w:tcPr>
                  <w:tcW w:w="533" w:type="dxa"/>
                </w:tcPr>
                <w:p w14:paraId="76260351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425" w:type="dxa"/>
                </w:tcPr>
                <w:p w14:paraId="2B5A3B27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3F9C2368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64071742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F142DF1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44337721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056DFB24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674858DC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5D85E662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4E41E1B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6E63F036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0B0331F2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149FBACD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4ECE128E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52AAA162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6FE1799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0CDC311C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654C1A1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2C95421D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516197D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6BDCD122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</w:tr>
            <w:tr w:rsidR="0090337D" w14:paraId="6B26C697" w14:textId="77777777" w:rsidTr="000243FC">
              <w:trPr>
                <w:trHeight w:val="209"/>
                <w:jc w:val="center"/>
              </w:trPr>
              <w:tc>
                <w:tcPr>
                  <w:tcW w:w="578" w:type="dxa"/>
                </w:tcPr>
                <w:p w14:paraId="464DE632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00</w:t>
                  </w:r>
                  <w:r w:rsidRPr="00A83FD0"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x</w:t>
                  </w: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533" w:type="dxa"/>
                </w:tcPr>
                <w:p w14:paraId="3584DBBD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425" w:type="dxa"/>
                </w:tcPr>
                <w:p w14:paraId="44EEB7C1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150C35A4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107295D8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16EB3AF7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5941D1BF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4D18792F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3EEDD006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445248C0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23BDCE09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4395F268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6A815007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DE80AFC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49FA5BB5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  <w:shd w:val="clear" w:color="auto" w:fill="F7CAAC" w:themeFill="accent2" w:themeFillTint="66"/>
                </w:tcPr>
                <w:p w14:paraId="249D19D4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  <w:shd w:val="clear" w:color="auto" w:fill="F7CAAC" w:themeFill="accent2" w:themeFillTint="66"/>
                </w:tcPr>
                <w:p w14:paraId="39F4A325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7923A711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67CD3534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467EF9CF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104265F3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5E4DD665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</w:tr>
            <w:tr w:rsidR="0090337D" w14:paraId="2E279CE4" w14:textId="77777777" w:rsidTr="000243FC">
              <w:trPr>
                <w:trHeight w:val="209"/>
                <w:jc w:val="center"/>
              </w:trPr>
              <w:tc>
                <w:tcPr>
                  <w:tcW w:w="578" w:type="dxa"/>
                </w:tcPr>
                <w:p w14:paraId="499D9042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0</w:t>
                  </w:r>
                  <w:r w:rsidRPr="00A83FD0"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x</w:t>
                  </w: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01</w:t>
                  </w:r>
                </w:p>
              </w:tc>
              <w:tc>
                <w:tcPr>
                  <w:tcW w:w="533" w:type="dxa"/>
                </w:tcPr>
                <w:p w14:paraId="3CB40221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425" w:type="dxa"/>
                </w:tcPr>
                <w:p w14:paraId="60C270C5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1E6D2C08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5D3EE90D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517F6FC3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20EF7617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1D921990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08EB6E8D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4AFCC467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5E079190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63681B99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2BF7B811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595D24D6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655B1C94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736436C0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66954D8C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08CCDFFC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36B97E25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052922BE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16268993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5F7888DE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</w:tr>
            <w:tr w:rsidR="0090337D" w14:paraId="7A8808D0" w14:textId="77777777" w:rsidTr="000243FC">
              <w:trPr>
                <w:trHeight w:val="209"/>
                <w:jc w:val="center"/>
              </w:trPr>
              <w:tc>
                <w:tcPr>
                  <w:tcW w:w="578" w:type="dxa"/>
                </w:tcPr>
                <w:p w14:paraId="40BAB46A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010</w:t>
                  </w:r>
                  <w:r w:rsidRPr="00A83FD0"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x</w:t>
                  </w:r>
                </w:p>
              </w:tc>
              <w:tc>
                <w:tcPr>
                  <w:tcW w:w="533" w:type="dxa"/>
                </w:tcPr>
                <w:p w14:paraId="55A81B53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1,2</w:t>
                  </w:r>
                </w:p>
              </w:tc>
              <w:tc>
                <w:tcPr>
                  <w:tcW w:w="425" w:type="dxa"/>
                </w:tcPr>
                <w:p w14:paraId="2D2D30AC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shd w:val="clear" w:color="auto" w:fill="F7CAAC" w:themeFill="accent2" w:themeFillTint="66"/>
                </w:tcPr>
                <w:p w14:paraId="39B0F114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541D67C1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072228A4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447DC0AB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27553697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shd w:val="clear" w:color="auto" w:fill="F7CAAC" w:themeFill="accent2" w:themeFillTint="66"/>
                </w:tcPr>
                <w:p w14:paraId="0B1C09DD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  <w:shd w:val="clear" w:color="auto" w:fill="F7CAAC" w:themeFill="accent2" w:themeFillTint="66"/>
                </w:tcPr>
                <w:p w14:paraId="4DB30FF1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69777447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26B4BEEE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F0D82F4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4465CA52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100F730D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3BBD633C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6B94C066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44A5ED75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2C938AA1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333A1642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5674BEA9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57C34DAF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</w:tr>
            <w:tr w:rsidR="0090337D" w14:paraId="4BB12CC9" w14:textId="77777777" w:rsidTr="000243FC">
              <w:trPr>
                <w:trHeight w:val="209"/>
                <w:jc w:val="center"/>
              </w:trPr>
              <w:tc>
                <w:tcPr>
                  <w:tcW w:w="578" w:type="dxa"/>
                </w:tcPr>
                <w:p w14:paraId="4FC71663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0</w:t>
                  </w:r>
                  <w:r w:rsidRPr="00A83FD0"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x</w:t>
                  </w: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533" w:type="dxa"/>
                </w:tcPr>
                <w:p w14:paraId="23B2B380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1,2</w:t>
                  </w:r>
                </w:p>
              </w:tc>
              <w:tc>
                <w:tcPr>
                  <w:tcW w:w="425" w:type="dxa"/>
                  <w:shd w:val="clear" w:color="auto" w:fill="F7CAAC" w:themeFill="accent2" w:themeFillTint="66"/>
                </w:tcPr>
                <w:p w14:paraId="199CFFAF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3709894F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03E5600A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11A205ED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0FCA019C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  <w:shd w:val="clear" w:color="auto" w:fill="F7CAAC" w:themeFill="accent2" w:themeFillTint="66"/>
                </w:tcPr>
                <w:p w14:paraId="53AC6D1A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18E25776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3E421B9D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092A3666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33758ACC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3F5A803D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0DF66C9F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41B1B5AD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5993843D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0B450290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17FFF17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5669F8B6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3A773290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09DB8CFE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46BC951C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</w:tr>
            <w:tr w:rsidR="0090337D" w14:paraId="6CF89CD2" w14:textId="77777777" w:rsidTr="000243FC">
              <w:trPr>
                <w:trHeight w:val="209"/>
                <w:jc w:val="center"/>
              </w:trPr>
              <w:tc>
                <w:tcPr>
                  <w:tcW w:w="578" w:type="dxa"/>
                </w:tcPr>
                <w:p w14:paraId="670FFE26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A83FD0"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X</w:t>
                  </w: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011</w:t>
                  </w:r>
                </w:p>
              </w:tc>
              <w:tc>
                <w:tcPr>
                  <w:tcW w:w="533" w:type="dxa"/>
                </w:tcPr>
                <w:p w14:paraId="6B95DD8E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2,3</w:t>
                  </w:r>
                </w:p>
              </w:tc>
              <w:tc>
                <w:tcPr>
                  <w:tcW w:w="425" w:type="dxa"/>
                </w:tcPr>
                <w:p w14:paraId="6F61840C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0B13BD1E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0F4AEC03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484CE6D6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49407EFA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4A54117D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162FCBFE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42B1921C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313F16E9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5C5EC135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3A2702EB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05A7C419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101A9494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66C2ACA8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5566A064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5D2403BA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49AFE9E2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CAC71D8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7E985723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3553DAAB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</w:tr>
            <w:tr w:rsidR="0090337D" w14:paraId="54F5E5F0" w14:textId="77777777" w:rsidTr="000243FC">
              <w:trPr>
                <w:trHeight w:val="209"/>
                <w:jc w:val="center"/>
              </w:trPr>
              <w:tc>
                <w:tcPr>
                  <w:tcW w:w="578" w:type="dxa"/>
                </w:tcPr>
                <w:p w14:paraId="18A5282A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01</w:t>
                  </w:r>
                  <w:r w:rsidRPr="00A83FD0"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x</w:t>
                  </w: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533" w:type="dxa"/>
                </w:tcPr>
                <w:p w14:paraId="1302A11D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1,2</w:t>
                  </w:r>
                </w:p>
              </w:tc>
              <w:tc>
                <w:tcPr>
                  <w:tcW w:w="425" w:type="dxa"/>
                </w:tcPr>
                <w:p w14:paraId="66EB7E72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35EBBFE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145F04A6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1C421412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2E08C01F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20BF26FA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604703C2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1F68197F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77A6E5D0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58CB641B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0DCC5048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2307FEB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49A84931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580CA927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8C21A87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49809352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64A08861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D9CD809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0518D991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255F52BD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</w:tr>
            <w:tr w:rsidR="0090337D" w14:paraId="45F847CA" w14:textId="77777777" w:rsidTr="000243FC">
              <w:trPr>
                <w:trHeight w:val="209"/>
                <w:jc w:val="center"/>
              </w:trPr>
              <w:tc>
                <w:tcPr>
                  <w:tcW w:w="578" w:type="dxa"/>
                </w:tcPr>
                <w:p w14:paraId="78831AC0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A83FD0"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X</w:t>
                  </w: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101</w:t>
                  </w:r>
                </w:p>
              </w:tc>
              <w:tc>
                <w:tcPr>
                  <w:tcW w:w="533" w:type="dxa"/>
                </w:tcPr>
                <w:p w14:paraId="58A62D89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425" w:type="dxa"/>
                </w:tcPr>
                <w:p w14:paraId="7A2DCF49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4A7620A6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30CF6755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1FBBF85B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093371AF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159D0A03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4495DAD9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43F994CB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58CE010B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20ADFE8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263CAA1D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0056E47E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208873F7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2DD59B6E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6B8A4DF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shd w:val="clear" w:color="auto" w:fill="FFE599" w:themeFill="accent4" w:themeFillTint="66"/>
                </w:tcPr>
                <w:p w14:paraId="2499FE04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42B2B4CC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5CCECBAD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shd w:val="clear" w:color="auto" w:fill="FFE599" w:themeFill="accent4" w:themeFillTint="66"/>
                </w:tcPr>
                <w:p w14:paraId="04689653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3B5BA5E6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</w:tr>
            <w:tr w:rsidR="0090337D" w14:paraId="6DBC6133" w14:textId="77777777" w:rsidTr="000243FC">
              <w:trPr>
                <w:trHeight w:val="209"/>
                <w:jc w:val="center"/>
              </w:trPr>
              <w:tc>
                <w:tcPr>
                  <w:tcW w:w="578" w:type="dxa"/>
                </w:tcPr>
                <w:p w14:paraId="60E6E50D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101</w:t>
                  </w:r>
                  <w:r w:rsidRPr="00A83FD0"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x</w:t>
                  </w:r>
                </w:p>
              </w:tc>
              <w:tc>
                <w:tcPr>
                  <w:tcW w:w="533" w:type="dxa"/>
                </w:tcPr>
                <w:p w14:paraId="14EE074E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2,3</w:t>
                  </w:r>
                </w:p>
              </w:tc>
              <w:tc>
                <w:tcPr>
                  <w:tcW w:w="425" w:type="dxa"/>
                </w:tcPr>
                <w:p w14:paraId="0A9AFE2D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715B8B8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175C69C6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4F529F61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2FB92CE6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6DFC332B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F43DAA0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69271C71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1C7AFFAF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35AF8DE1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shd w:val="clear" w:color="auto" w:fill="F7CAAC" w:themeFill="accent2" w:themeFillTint="66"/>
                </w:tcPr>
                <w:p w14:paraId="2AE2B826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  <w:shd w:val="clear" w:color="auto" w:fill="F7CAAC" w:themeFill="accent2" w:themeFillTint="66"/>
                </w:tcPr>
                <w:p w14:paraId="56BF4140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02371DFA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1785BE9D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00EE48C2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5069FC0A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shd w:val="clear" w:color="auto" w:fill="F7CAAC" w:themeFill="accent2" w:themeFillTint="66"/>
                </w:tcPr>
                <w:p w14:paraId="0CF6E301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  <w:shd w:val="clear" w:color="auto" w:fill="F7CAAC" w:themeFill="accent2" w:themeFillTint="66"/>
                </w:tcPr>
                <w:p w14:paraId="766F545C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280433B3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4440319E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</w:tr>
            <w:tr w:rsidR="0090337D" w14:paraId="558F4E42" w14:textId="77777777" w:rsidTr="000243FC">
              <w:trPr>
                <w:trHeight w:val="209"/>
                <w:jc w:val="center"/>
              </w:trPr>
              <w:tc>
                <w:tcPr>
                  <w:tcW w:w="578" w:type="dxa"/>
                </w:tcPr>
                <w:p w14:paraId="6EE9C375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1</w:t>
                  </w:r>
                  <w:r w:rsidRPr="00A83FD0"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x</w:t>
                  </w: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533" w:type="dxa"/>
                </w:tcPr>
                <w:p w14:paraId="18FC48EE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1,2,3</w:t>
                  </w:r>
                </w:p>
              </w:tc>
              <w:tc>
                <w:tcPr>
                  <w:tcW w:w="425" w:type="dxa"/>
                </w:tcPr>
                <w:p w14:paraId="21869BD1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44147419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5FB6AE62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shd w:val="clear" w:color="auto" w:fill="FFE599" w:themeFill="accent4" w:themeFillTint="66"/>
                </w:tcPr>
                <w:p w14:paraId="7E4CD47E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  <w:shd w:val="clear" w:color="auto" w:fill="FFE599" w:themeFill="accent4" w:themeFillTint="66"/>
                </w:tcPr>
                <w:p w14:paraId="6480DF61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3F0684F3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82729A7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1175E189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259ED9A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EFD2CEB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shd w:val="clear" w:color="auto" w:fill="FFE599" w:themeFill="accent4" w:themeFillTint="66"/>
                </w:tcPr>
                <w:p w14:paraId="51B13CDD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1778D01E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  <w:shd w:val="clear" w:color="auto" w:fill="FFE599" w:themeFill="accent4" w:themeFillTint="66"/>
                </w:tcPr>
                <w:p w14:paraId="10D4BC9C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4C545881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5AD430AB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195BE7DD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shd w:val="clear" w:color="auto" w:fill="FFE599" w:themeFill="accent4" w:themeFillTint="66"/>
                </w:tcPr>
                <w:p w14:paraId="75DAD7A8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67904815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252A37CE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shd w:val="clear" w:color="auto" w:fill="FFE599" w:themeFill="accent4" w:themeFillTint="66"/>
                </w:tcPr>
                <w:p w14:paraId="5FAB9C12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</w:tr>
            <w:tr w:rsidR="0090337D" w14:paraId="1E56F165" w14:textId="77777777" w:rsidTr="000243FC">
              <w:trPr>
                <w:trHeight w:val="209"/>
                <w:jc w:val="center"/>
              </w:trPr>
              <w:tc>
                <w:tcPr>
                  <w:tcW w:w="578" w:type="dxa"/>
                </w:tcPr>
                <w:p w14:paraId="75BA0D25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01</w:t>
                  </w:r>
                  <w:r w:rsidRPr="00A83FD0"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xx</w:t>
                  </w:r>
                </w:p>
              </w:tc>
              <w:tc>
                <w:tcPr>
                  <w:tcW w:w="533" w:type="dxa"/>
                </w:tcPr>
                <w:p w14:paraId="7D97361B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425" w:type="dxa"/>
                </w:tcPr>
                <w:p w14:paraId="2D0398C7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E08E494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3635FD40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504140EA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7264217A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066548AC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6A1B1FE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3436505D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22B5D9A0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356AA0CC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56A78B7F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49F7BB9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255A5A53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1647EE35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608A28BD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2F49D16C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3DF3F241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52A16F2B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1632B05F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31A4E7A2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</w:tr>
            <w:tr w:rsidR="0090337D" w14:paraId="72760B98" w14:textId="77777777" w:rsidTr="000243FC">
              <w:trPr>
                <w:trHeight w:val="209"/>
                <w:jc w:val="center"/>
              </w:trPr>
              <w:tc>
                <w:tcPr>
                  <w:tcW w:w="578" w:type="dxa"/>
                </w:tcPr>
                <w:p w14:paraId="0877645F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A83FD0"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X</w:t>
                  </w: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1</w:t>
                  </w:r>
                  <w:r w:rsidRPr="00A83FD0"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x</w:t>
                  </w: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533" w:type="dxa"/>
                </w:tcPr>
                <w:p w14:paraId="67523839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425" w:type="dxa"/>
                </w:tcPr>
                <w:p w14:paraId="5843C6E3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3B31C6AF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FA007B4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39548651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7AB1AA10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0CD62373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0E1A9B2B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2DBF706D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2448DB18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1A09E4DD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089DAE28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242EED07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3747FDBC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5FDDE71E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5EF85139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750E40D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549B996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28619ADE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437EF55D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897CBE5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</w:tr>
            <w:tr w:rsidR="0090337D" w14:paraId="530F5D6A" w14:textId="77777777" w:rsidTr="000243FC">
              <w:trPr>
                <w:trHeight w:val="209"/>
                <w:jc w:val="center"/>
              </w:trPr>
              <w:tc>
                <w:tcPr>
                  <w:tcW w:w="578" w:type="dxa"/>
                </w:tcPr>
                <w:p w14:paraId="35A7CCB7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10</w:t>
                  </w:r>
                  <w:r w:rsidRPr="00A83FD0"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xx</w:t>
                  </w:r>
                </w:p>
              </w:tc>
              <w:tc>
                <w:tcPr>
                  <w:tcW w:w="533" w:type="dxa"/>
                </w:tcPr>
                <w:p w14:paraId="0165641F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425" w:type="dxa"/>
                </w:tcPr>
                <w:p w14:paraId="29BEB25C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13CD36A3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42B5C792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52B5FEA6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2AF6F6EE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5F6BCD05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45A51A5F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69F19B61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shd w:val="clear" w:color="auto" w:fill="F7CAAC" w:themeFill="accent2" w:themeFillTint="66"/>
                </w:tcPr>
                <w:p w14:paraId="74E2D584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  <w:shd w:val="clear" w:color="auto" w:fill="F7CAAC" w:themeFill="accent2" w:themeFillTint="66"/>
                </w:tcPr>
                <w:p w14:paraId="3D261DC4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  <w:shd w:val="clear" w:color="auto" w:fill="F7CAAC" w:themeFill="accent2" w:themeFillTint="66"/>
                </w:tcPr>
                <w:p w14:paraId="7A50C8EF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  <w:shd w:val="clear" w:color="auto" w:fill="F7CAAC" w:themeFill="accent2" w:themeFillTint="66"/>
                </w:tcPr>
                <w:p w14:paraId="083965C6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1D02149B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73DD3035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078F6069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22725910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17CF8824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0FA691F1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04397B42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2C3A4900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</w:tr>
            <w:tr w:rsidR="0090337D" w14:paraId="30A2259D" w14:textId="77777777" w:rsidTr="000243FC">
              <w:trPr>
                <w:trHeight w:val="209"/>
                <w:jc w:val="center"/>
              </w:trPr>
              <w:tc>
                <w:tcPr>
                  <w:tcW w:w="578" w:type="dxa"/>
                </w:tcPr>
                <w:p w14:paraId="0F7F923D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1</w:t>
                  </w:r>
                  <w:r w:rsidRPr="00A83FD0"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xx</w:t>
                  </w: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533" w:type="dxa"/>
                </w:tcPr>
                <w:p w14:paraId="2C19E2C3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 w:rsidRPr="00D06500">
                    <w:rPr>
                      <w:rFonts w:ascii="GOST type A" w:hAnsi="GOST type A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425" w:type="dxa"/>
                </w:tcPr>
                <w:p w14:paraId="781D19F2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0F794138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39C7AED3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3C8AB84F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30CD7881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5594C37B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471C1EA0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1CCFAAE8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65DC4465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4E38C6C9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32EDCAA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67D4692E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  <w:tcBorders>
                    <w:right w:val="single" w:sz="18" w:space="0" w:color="auto"/>
                  </w:tcBorders>
                </w:tcPr>
                <w:p w14:paraId="5AD3FAA0" w14:textId="77777777" w:rsidR="0090337D" w:rsidRPr="00D0650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  <w:r>
                    <w:rPr>
                      <w:rFonts w:ascii="GOST type A" w:hAnsi="GOST type A"/>
                      <w:sz w:val="20"/>
                      <w:szCs w:val="20"/>
                      <w:lang w:val="en-US"/>
                    </w:rPr>
                    <w:t>v</w:t>
                  </w:r>
                </w:p>
              </w:tc>
              <w:tc>
                <w:tcPr>
                  <w:tcW w:w="425" w:type="dxa"/>
                  <w:tcBorders>
                    <w:left w:val="single" w:sz="18" w:space="0" w:color="auto"/>
                  </w:tcBorders>
                </w:tcPr>
                <w:p w14:paraId="1142C211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491BB5E8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471E53CE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7181ED76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207FA9BA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5C9F00BC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  <w:tc>
                <w:tcPr>
                  <w:tcW w:w="425" w:type="dxa"/>
                </w:tcPr>
                <w:p w14:paraId="5AEC2707" w14:textId="77777777" w:rsidR="0090337D" w:rsidRPr="00A83FD0" w:rsidRDefault="0090337D" w:rsidP="0090337D">
                  <w:pPr>
                    <w:rPr>
                      <w:rFonts w:ascii="GOST type A" w:hAnsi="GOST type A"/>
                      <w:sz w:val="20"/>
                      <w:szCs w:val="20"/>
                    </w:rPr>
                  </w:pPr>
                </w:p>
              </w:tc>
            </w:tr>
          </w:tbl>
          <w:p w14:paraId="1314D2BB" w14:textId="2A9AB1DA" w:rsidR="0090337D" w:rsidRPr="008F2AB5" w:rsidRDefault="0090337D" w:rsidP="0088554C">
            <w:pPr>
              <w:rPr>
                <w:rFonts w:ascii="GOST type A" w:hAnsi="GOST type A" w:cs="Adobe Arabic"/>
                <w:sz w:val="28"/>
                <w:szCs w:val="28"/>
              </w:rPr>
            </w:pPr>
          </w:p>
        </w:tc>
      </w:tr>
      <w:tr w:rsidR="00A55072" w:rsidRPr="006D5709" w14:paraId="6CC2F4D8" w14:textId="77777777" w:rsidTr="000243FC">
        <w:tc>
          <w:tcPr>
            <w:tcW w:w="703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EE5AC1E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C08C06F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1530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6CB2B62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736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B4C05E7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27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7E8B2457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5574" w:type="dxa"/>
            <w:gridSpan w:val="2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3AFE0B00" w14:textId="691D9E9F" w:rsidR="0090337D" w:rsidRPr="006D5709" w:rsidRDefault="0090337D" w:rsidP="0090337D">
            <w:pPr>
              <w:jc w:val="center"/>
              <w:rPr>
                <w:rFonts w:ascii="GOST type B" w:hAnsi="GOST type B" w:cs="Adobe Arabic"/>
                <w:sz w:val="28"/>
                <w:szCs w:val="28"/>
              </w:rPr>
            </w:pPr>
            <w:r w:rsidRPr="001A774A">
              <w:rPr>
                <w:rFonts w:ascii="GOST type A" w:hAnsi="GOST type A"/>
                <w:i/>
                <w:sz w:val="44"/>
                <w:szCs w:val="44"/>
              </w:rPr>
              <w:t>АЛЦ.463626.004 ПЗ</w:t>
            </w:r>
          </w:p>
        </w:tc>
        <w:tc>
          <w:tcPr>
            <w:tcW w:w="622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3EF8E055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Арк</w:t>
            </w:r>
          </w:p>
        </w:tc>
      </w:tr>
      <w:tr w:rsidR="00A55072" w:rsidRPr="006D5709" w14:paraId="0019CD90" w14:textId="77777777" w:rsidTr="000243FC">
        <w:tc>
          <w:tcPr>
            <w:tcW w:w="703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E37E5C1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175C427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1530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DF2D7FE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736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8552496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27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56944F8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5574" w:type="dxa"/>
            <w:gridSpan w:val="2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02879399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22" w:type="dxa"/>
            <w:vMerge w:val="restart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14:paraId="2635FC39" w14:textId="2A54CC87" w:rsidR="0090337D" w:rsidRPr="00F3138B" w:rsidRDefault="00F3138B" w:rsidP="00F3138B">
            <w:pPr>
              <w:jc w:val="center"/>
              <w:rPr>
                <w:rFonts w:ascii="GOST type A" w:hAnsi="GOST type A" w:cs="Adobe Arabic"/>
                <w:sz w:val="28"/>
                <w:szCs w:val="28"/>
                <w:lang w:val="en-US"/>
              </w:rPr>
            </w:pPr>
            <w:r w:rsidRPr="00F3138B">
              <w:rPr>
                <w:rFonts w:ascii="GOST type A" w:hAnsi="GOST type A" w:cs="Adobe Arabic"/>
                <w:sz w:val="28"/>
                <w:szCs w:val="28"/>
                <w:lang w:val="en-US"/>
              </w:rPr>
              <w:t>11</w:t>
            </w:r>
          </w:p>
        </w:tc>
      </w:tr>
      <w:tr w:rsidR="00A55072" w:rsidRPr="006D5709" w14:paraId="37B2960C" w14:textId="77777777" w:rsidTr="000243FC">
        <w:tc>
          <w:tcPr>
            <w:tcW w:w="70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8EFAFED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lastRenderedPageBreak/>
              <w:t>Зм</w:t>
            </w:r>
          </w:p>
        </w:tc>
        <w:tc>
          <w:tcPr>
            <w:tcW w:w="69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E3D1428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Арк</w:t>
            </w:r>
          </w:p>
        </w:tc>
        <w:tc>
          <w:tcPr>
            <w:tcW w:w="1530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83B09CA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/>
                <w:i/>
                <w:sz w:val="20"/>
                <w:szCs w:val="20"/>
              </w:rPr>
              <w:t>№ докум.</w:t>
            </w:r>
          </w:p>
        </w:tc>
        <w:tc>
          <w:tcPr>
            <w:tcW w:w="736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BF35A41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П</w:t>
            </w:r>
            <w:r w:rsidRPr="006D5709"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  <w:t xml:space="preserve">ідпис </w:t>
            </w:r>
          </w:p>
        </w:tc>
        <w:tc>
          <w:tcPr>
            <w:tcW w:w="627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1DA6194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  <w:t>дата</w:t>
            </w:r>
          </w:p>
        </w:tc>
        <w:tc>
          <w:tcPr>
            <w:tcW w:w="5574" w:type="dxa"/>
            <w:gridSpan w:val="2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1DE4F3E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22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892ED9D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</w:tr>
      <w:tr w:rsidR="0090337D" w:rsidRPr="006D5709" w14:paraId="6BAAC726" w14:textId="77777777" w:rsidTr="000243FC">
        <w:trPr>
          <w:trHeight w:val="14991"/>
        </w:trPr>
        <w:tc>
          <w:tcPr>
            <w:tcW w:w="10490" w:type="dxa"/>
            <w:gridSpan w:val="11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1B473204" w14:textId="77777777" w:rsidR="0090337D" w:rsidRDefault="0090337D" w:rsidP="0090337D">
            <w:pPr>
              <w:ind w:left="158"/>
              <w:rPr>
                <w:rFonts w:ascii="GOST type B" w:hAnsi="GOST type B" w:cs="Adobe Arabic"/>
                <w:sz w:val="28"/>
                <w:szCs w:val="28"/>
              </w:rPr>
            </w:pPr>
          </w:p>
          <w:p w14:paraId="3364DFE1" w14:textId="0BA5B7E3" w:rsidR="0090337D" w:rsidRDefault="0088554C" w:rsidP="0090337D">
            <w:pPr>
              <w:ind w:left="158"/>
              <w:rPr>
                <w:rFonts w:ascii="GOST type B" w:hAnsi="GOST type B" w:cs="Adobe Arabic"/>
                <w:sz w:val="28"/>
                <w:szCs w:val="28"/>
              </w:rPr>
            </w:pPr>
            <w:r w:rsidRPr="008F2AB5">
              <w:rPr>
                <w:rFonts w:ascii="GOST type A" w:hAnsi="GOST type A"/>
                <w:sz w:val="28"/>
                <w:szCs w:val="28"/>
              </w:rPr>
              <w:t>На підставі таблиці покриття системи заперечень перемикальних функцій одержуємо МДНФ заперечень перемикальних функцій:</w:t>
            </w:r>
          </w:p>
          <w:p w14:paraId="2BF8DB66" w14:textId="172FD1CB" w:rsidR="0090337D" w:rsidRDefault="0088554C" w:rsidP="0090337D">
            <w:pPr>
              <w:ind w:left="158"/>
              <w:rPr>
                <w:rFonts w:ascii="GOST type A" w:hAnsi="GOST type A"/>
                <w:sz w:val="20"/>
                <w:szCs w:val="20"/>
              </w:rPr>
            </w:pPr>
            <w:r w:rsidRPr="0088554C">
              <w:rPr>
                <w:rFonts w:ascii="GOST type A" w:hAnsi="GOST type A"/>
                <w:position w:val="-60"/>
                <w:sz w:val="20"/>
                <w:szCs w:val="20"/>
              </w:rPr>
              <w:object w:dxaOrig="5520" w:dyaOrig="1320" w14:anchorId="63298051">
                <v:shape id="_x0000_i1101" type="#_x0000_t75" style="width:381.75pt;height:91.5pt" o:ole="">
                  <v:imagedata r:id="rId147" o:title=""/>
                </v:shape>
                <o:OLEObject Type="Embed" ProgID="Equation.DSMT4" ShapeID="_x0000_i1101" DrawAspect="Content" ObjectID="_1483001491" r:id="rId148"/>
              </w:object>
            </w:r>
          </w:p>
          <w:p w14:paraId="4F99F4BF" w14:textId="77777777" w:rsidR="0090337D" w:rsidRDefault="0090337D" w:rsidP="0090337D">
            <w:pPr>
              <w:ind w:left="158"/>
              <w:rPr>
                <w:rFonts w:ascii="GOST type A" w:hAnsi="GOST type A"/>
                <w:sz w:val="28"/>
                <w:szCs w:val="28"/>
              </w:rPr>
            </w:pPr>
          </w:p>
          <w:p w14:paraId="604F26AA" w14:textId="77777777" w:rsidR="0090337D" w:rsidRDefault="0090337D" w:rsidP="0090337D">
            <w:pPr>
              <w:ind w:left="158"/>
              <w:rPr>
                <w:rFonts w:ascii="GOST type A" w:hAnsi="GOST type A"/>
                <w:sz w:val="28"/>
                <w:szCs w:val="28"/>
              </w:rPr>
            </w:pPr>
            <w:r w:rsidRPr="008F2AB5">
              <w:rPr>
                <w:rFonts w:ascii="GOST type A" w:hAnsi="GOST type A"/>
                <w:sz w:val="28"/>
                <w:szCs w:val="28"/>
              </w:rPr>
              <w:t>Виведемо вісім нормальних форм:</w:t>
            </w:r>
          </w:p>
          <w:p w14:paraId="1EB08D6A" w14:textId="77777777" w:rsidR="0090337D" w:rsidRPr="00735152" w:rsidRDefault="0090337D" w:rsidP="0090337D">
            <w:pPr>
              <w:pStyle w:val="a5"/>
              <w:numPr>
                <w:ilvl w:val="0"/>
                <w:numId w:val="1"/>
              </w:numPr>
              <w:rPr>
                <w:rFonts w:ascii="GOST type A" w:hAnsi="GOST type A"/>
                <w:sz w:val="28"/>
                <w:szCs w:val="28"/>
                <w:lang w:val="uk-UA"/>
              </w:rPr>
            </w:pPr>
            <w:r w:rsidRPr="00735152">
              <w:rPr>
                <w:rFonts w:ascii="GOST type A" w:hAnsi="GOST type A"/>
                <w:sz w:val="28"/>
                <w:szCs w:val="28"/>
                <w:lang w:val="uk-UA"/>
              </w:rPr>
              <w:t>І/Або</w:t>
            </w:r>
          </w:p>
          <w:p w14:paraId="762DD56D" w14:textId="71EEDBCA" w:rsidR="0090337D" w:rsidRDefault="0088554C" w:rsidP="0088554C">
            <w:pPr>
              <w:ind w:left="300"/>
              <w:rPr>
                <w:rFonts w:ascii="GOST type A" w:hAnsi="GOST type A"/>
                <w:sz w:val="20"/>
                <w:szCs w:val="20"/>
              </w:rPr>
            </w:pPr>
            <w:r w:rsidRPr="0088554C">
              <w:rPr>
                <w:rFonts w:ascii="GOST type A" w:hAnsi="GOST type A"/>
                <w:position w:val="-60"/>
                <w:sz w:val="20"/>
                <w:szCs w:val="20"/>
              </w:rPr>
              <w:object w:dxaOrig="5460" w:dyaOrig="1320" w14:anchorId="50167080">
                <v:shape id="_x0000_i1102" type="#_x0000_t75" style="width:365.25pt;height:88.5pt" o:ole="">
                  <v:imagedata r:id="rId149" o:title=""/>
                </v:shape>
                <o:OLEObject Type="Embed" ProgID="Equation.DSMT4" ShapeID="_x0000_i1102" DrawAspect="Content" ObjectID="_1483001492" r:id="rId150"/>
              </w:object>
            </w:r>
          </w:p>
          <w:p w14:paraId="5761A018" w14:textId="77777777" w:rsidR="0090337D" w:rsidRPr="00735152" w:rsidRDefault="0090337D" w:rsidP="0090337D">
            <w:pPr>
              <w:pStyle w:val="a5"/>
              <w:numPr>
                <w:ilvl w:val="0"/>
                <w:numId w:val="1"/>
              </w:numPr>
              <w:rPr>
                <w:rFonts w:ascii="GOST type A" w:hAnsi="GOST type A"/>
                <w:sz w:val="28"/>
                <w:szCs w:val="28"/>
                <w:lang w:val="uk-UA"/>
              </w:rPr>
            </w:pPr>
            <w:r>
              <w:rPr>
                <w:rFonts w:ascii="GOST type A" w:hAnsi="GOST type A"/>
                <w:sz w:val="28"/>
                <w:szCs w:val="28"/>
                <w:lang w:val="uk-UA"/>
              </w:rPr>
              <w:t>І-не/і-не</w:t>
            </w:r>
          </w:p>
          <w:p w14:paraId="5747AF54" w14:textId="59A9F61E" w:rsidR="0090337D" w:rsidRDefault="0088554C" w:rsidP="0088554C">
            <w:pPr>
              <w:ind w:left="300"/>
              <w:rPr>
                <w:rFonts w:ascii="GOST type A" w:hAnsi="GOST type A"/>
                <w:sz w:val="20"/>
                <w:szCs w:val="20"/>
              </w:rPr>
            </w:pPr>
            <w:r w:rsidRPr="0088554C">
              <w:rPr>
                <w:position w:val="-78"/>
              </w:rPr>
              <w:object w:dxaOrig="4940" w:dyaOrig="1680" w14:anchorId="07E6B186">
                <v:shape id="_x0000_i1103" type="#_x0000_t75" style="width:318.75pt;height:108pt" o:ole="">
                  <v:imagedata r:id="rId151" o:title=""/>
                </v:shape>
                <o:OLEObject Type="Embed" ProgID="Equation.DSMT4" ShapeID="_x0000_i1103" DrawAspect="Content" ObjectID="_1483001493" r:id="rId152"/>
              </w:object>
            </w:r>
          </w:p>
          <w:p w14:paraId="67681E54" w14:textId="393F22BA" w:rsidR="0090337D" w:rsidRDefault="003813CF" w:rsidP="003813CF">
            <w:pPr>
              <w:tabs>
                <w:tab w:val="left" w:pos="2480"/>
              </w:tabs>
              <w:rPr>
                <w:rFonts w:ascii="GOST type A" w:hAnsi="GOST type A"/>
                <w:sz w:val="20"/>
                <w:szCs w:val="20"/>
              </w:rPr>
            </w:pPr>
            <w:r>
              <w:rPr>
                <w:rFonts w:ascii="GOST type A" w:hAnsi="GOST type A"/>
                <w:sz w:val="20"/>
                <w:szCs w:val="20"/>
              </w:rPr>
              <w:tab/>
            </w:r>
          </w:p>
          <w:p w14:paraId="20606C03" w14:textId="77777777" w:rsidR="0090337D" w:rsidRPr="009422DE" w:rsidRDefault="0090337D" w:rsidP="0090337D">
            <w:pPr>
              <w:pStyle w:val="a5"/>
              <w:numPr>
                <w:ilvl w:val="0"/>
                <w:numId w:val="1"/>
              </w:numPr>
              <w:rPr>
                <w:rFonts w:ascii="GOST type A" w:hAnsi="GOST type A"/>
                <w:sz w:val="28"/>
                <w:szCs w:val="28"/>
                <w:lang w:val="uk-UA"/>
              </w:rPr>
            </w:pPr>
            <w:r w:rsidRPr="009422DE">
              <w:rPr>
                <w:rFonts w:ascii="GOST type A" w:hAnsi="GOST type A"/>
                <w:sz w:val="28"/>
                <w:szCs w:val="28"/>
                <w:lang w:val="uk-UA"/>
              </w:rPr>
              <w:t>Або/І-не</w:t>
            </w:r>
          </w:p>
          <w:p w14:paraId="2E1C6D5B" w14:textId="77777777" w:rsidR="0090337D" w:rsidRDefault="00875EDC" w:rsidP="0088554C">
            <w:pPr>
              <w:ind w:left="300"/>
              <w:rPr>
                <w:rFonts w:ascii="GOST type A" w:hAnsi="GOST type A"/>
                <w:sz w:val="20"/>
                <w:szCs w:val="20"/>
              </w:rPr>
            </w:pPr>
            <w:r w:rsidRPr="0088554C">
              <w:rPr>
                <w:position w:val="-80"/>
              </w:rPr>
              <w:object w:dxaOrig="9180" w:dyaOrig="1719" w14:anchorId="38351F0C">
                <v:shape id="_x0000_i1104" type="#_x0000_t75" style="width:465.75pt;height:87pt" o:ole="">
                  <v:imagedata r:id="rId153" o:title=""/>
                </v:shape>
                <o:OLEObject Type="Embed" ProgID="Equation.DSMT4" ShapeID="_x0000_i1104" DrawAspect="Content" ObjectID="_1483001494" r:id="rId154"/>
              </w:object>
            </w:r>
          </w:p>
          <w:p w14:paraId="139C13BA" w14:textId="77777777" w:rsidR="0090337D" w:rsidRPr="009422DE" w:rsidRDefault="0090337D" w:rsidP="0090337D">
            <w:pPr>
              <w:pStyle w:val="a5"/>
              <w:numPr>
                <w:ilvl w:val="0"/>
                <w:numId w:val="1"/>
              </w:numPr>
              <w:rPr>
                <w:rFonts w:ascii="GOST type A" w:hAnsi="GOST type A"/>
                <w:sz w:val="28"/>
                <w:szCs w:val="28"/>
                <w:lang w:val="uk-UA"/>
              </w:rPr>
            </w:pPr>
            <w:r>
              <w:rPr>
                <w:rFonts w:ascii="GOST type A" w:hAnsi="GOST type A"/>
                <w:sz w:val="28"/>
                <w:szCs w:val="28"/>
                <w:lang w:val="uk-UA"/>
              </w:rPr>
              <w:t>Або-не/Або</w:t>
            </w:r>
          </w:p>
          <w:p w14:paraId="51B4CFB2" w14:textId="77777777" w:rsidR="0090337D" w:rsidRDefault="00875EDC" w:rsidP="00875EDC">
            <w:pPr>
              <w:ind w:left="300"/>
            </w:pPr>
            <w:r w:rsidRPr="0088554C">
              <w:rPr>
                <w:position w:val="-80"/>
              </w:rPr>
              <w:object w:dxaOrig="9820" w:dyaOrig="1719" w14:anchorId="68F4E021">
                <v:shape id="_x0000_i1105" type="#_x0000_t75" style="width:489.75pt;height:86.25pt" o:ole="">
                  <v:imagedata r:id="rId155" o:title=""/>
                </v:shape>
                <o:OLEObject Type="Embed" ProgID="Equation.DSMT4" ShapeID="_x0000_i1105" DrawAspect="Content" ObjectID="_1483001495" r:id="rId156"/>
              </w:object>
            </w:r>
          </w:p>
          <w:p w14:paraId="5BFEA107" w14:textId="77777777" w:rsidR="0090337D" w:rsidRPr="008F2AB5" w:rsidRDefault="0090337D" w:rsidP="0090337D">
            <w:pPr>
              <w:pStyle w:val="a5"/>
              <w:numPr>
                <w:ilvl w:val="0"/>
                <w:numId w:val="1"/>
              </w:numPr>
              <w:rPr>
                <w:rFonts w:ascii="GOST type A" w:hAnsi="GOST type A"/>
                <w:sz w:val="28"/>
                <w:szCs w:val="28"/>
                <w:lang w:val="uk-UA"/>
              </w:rPr>
            </w:pPr>
            <w:r w:rsidRPr="008F2AB5">
              <w:rPr>
                <w:rFonts w:ascii="GOST type A" w:hAnsi="GOST type A"/>
                <w:sz w:val="28"/>
                <w:szCs w:val="28"/>
                <w:lang w:val="uk-UA"/>
              </w:rPr>
              <w:t>і/Або-не</w:t>
            </w:r>
          </w:p>
          <w:p w14:paraId="52747118" w14:textId="77777777" w:rsidR="0090337D" w:rsidRPr="008F2AB5" w:rsidRDefault="00875EDC" w:rsidP="00875EDC">
            <w:pPr>
              <w:ind w:left="300" w:firstLine="5"/>
              <w:rPr>
                <w:rFonts w:ascii="GOST type A" w:hAnsi="GOST type A"/>
                <w:sz w:val="28"/>
                <w:szCs w:val="28"/>
                <w:lang w:val="uk-UA"/>
              </w:rPr>
            </w:pPr>
            <w:r w:rsidRPr="0088554C">
              <w:rPr>
                <w:rFonts w:ascii="GOST type A" w:hAnsi="GOST type A"/>
                <w:position w:val="-70"/>
                <w:sz w:val="28"/>
                <w:szCs w:val="28"/>
              </w:rPr>
              <w:object w:dxaOrig="5520" w:dyaOrig="1520" w14:anchorId="1D5EE186">
                <v:shape id="_x0000_i1106" type="#_x0000_t75" style="width:348pt;height:95.25pt" o:ole="">
                  <v:imagedata r:id="rId157" o:title=""/>
                </v:shape>
                <o:OLEObject Type="Embed" ProgID="Equation.DSMT4" ShapeID="_x0000_i1106" DrawAspect="Content" ObjectID="_1483001496" r:id="rId158"/>
              </w:object>
            </w:r>
            <w:r w:rsidR="0090337D" w:rsidRPr="008F2AB5">
              <w:rPr>
                <w:rFonts w:ascii="GOST type A" w:hAnsi="GOST type A"/>
                <w:sz w:val="28"/>
                <w:szCs w:val="28"/>
                <w:lang w:val="uk-UA"/>
              </w:rPr>
              <w:t xml:space="preserve"> </w:t>
            </w:r>
          </w:p>
          <w:p w14:paraId="2364C373" w14:textId="697A2EEF" w:rsidR="0090337D" w:rsidRPr="002E12A1" w:rsidRDefault="0090337D" w:rsidP="0090337D">
            <w:pPr>
              <w:pStyle w:val="a5"/>
              <w:rPr>
                <w:rFonts w:ascii="GOST type A" w:hAnsi="GOST type A" w:cs="Adobe Arabic"/>
                <w:sz w:val="28"/>
                <w:szCs w:val="28"/>
                <w:lang w:val="uk-UA"/>
              </w:rPr>
            </w:pPr>
          </w:p>
        </w:tc>
      </w:tr>
      <w:tr w:rsidR="00A55072" w:rsidRPr="006D5709" w14:paraId="2521E164" w14:textId="77777777" w:rsidTr="000243FC">
        <w:tc>
          <w:tcPr>
            <w:tcW w:w="703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1A6FBBD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E1429BF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1530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7692650B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736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93B3CF9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27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09EFE8A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5574" w:type="dxa"/>
            <w:gridSpan w:val="2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0E97C50F" w14:textId="305B20DD" w:rsidR="0090337D" w:rsidRPr="006D5709" w:rsidRDefault="0090337D" w:rsidP="0090337D">
            <w:pPr>
              <w:jc w:val="center"/>
              <w:rPr>
                <w:rFonts w:ascii="GOST type B" w:hAnsi="GOST type B" w:cs="Adobe Arabic"/>
                <w:sz w:val="28"/>
                <w:szCs w:val="28"/>
              </w:rPr>
            </w:pPr>
            <w:r w:rsidRPr="001A774A">
              <w:rPr>
                <w:rFonts w:ascii="GOST type A" w:hAnsi="GOST type A"/>
                <w:i/>
                <w:sz w:val="44"/>
                <w:szCs w:val="44"/>
              </w:rPr>
              <w:t>АЛЦ.463626.004 ПЗ</w:t>
            </w:r>
          </w:p>
        </w:tc>
        <w:tc>
          <w:tcPr>
            <w:tcW w:w="622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6F6F8A84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Арк</w:t>
            </w:r>
          </w:p>
        </w:tc>
      </w:tr>
      <w:tr w:rsidR="00A55072" w:rsidRPr="006D5709" w14:paraId="1988DAD3" w14:textId="77777777" w:rsidTr="000243FC">
        <w:tc>
          <w:tcPr>
            <w:tcW w:w="703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FD0817D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D0448D1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1530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86A3A70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736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E50C397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27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B6C36B8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5574" w:type="dxa"/>
            <w:gridSpan w:val="2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317C19E5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22" w:type="dxa"/>
            <w:vMerge w:val="restart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14:paraId="00FA3326" w14:textId="3D68BFA3" w:rsidR="0090337D" w:rsidRPr="00F3138B" w:rsidRDefault="00F3138B" w:rsidP="00F3138B">
            <w:pPr>
              <w:jc w:val="center"/>
              <w:rPr>
                <w:rFonts w:ascii="GOST type A" w:hAnsi="GOST type A" w:cs="Adobe Arabic"/>
                <w:sz w:val="28"/>
                <w:szCs w:val="28"/>
                <w:lang w:val="en-US"/>
              </w:rPr>
            </w:pPr>
            <w:r w:rsidRPr="00F3138B">
              <w:rPr>
                <w:rFonts w:ascii="GOST type A" w:hAnsi="GOST type A" w:cs="Adobe Arabic"/>
                <w:sz w:val="28"/>
                <w:szCs w:val="28"/>
                <w:lang w:val="en-US"/>
              </w:rPr>
              <w:t>12</w:t>
            </w:r>
          </w:p>
        </w:tc>
      </w:tr>
      <w:tr w:rsidR="00A55072" w:rsidRPr="006D5709" w14:paraId="05409A36" w14:textId="77777777" w:rsidTr="000243FC">
        <w:tc>
          <w:tcPr>
            <w:tcW w:w="70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323F95F7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lastRenderedPageBreak/>
              <w:t>Зм</w:t>
            </w:r>
          </w:p>
        </w:tc>
        <w:tc>
          <w:tcPr>
            <w:tcW w:w="69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C68E462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Арк</w:t>
            </w:r>
          </w:p>
        </w:tc>
        <w:tc>
          <w:tcPr>
            <w:tcW w:w="1530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F0E55E8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/>
                <w:i/>
                <w:sz w:val="20"/>
                <w:szCs w:val="20"/>
              </w:rPr>
              <w:t>№ докум.</w:t>
            </w:r>
          </w:p>
        </w:tc>
        <w:tc>
          <w:tcPr>
            <w:tcW w:w="736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402A6C3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П</w:t>
            </w:r>
            <w:r w:rsidRPr="006D5709"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  <w:t xml:space="preserve">ідпис </w:t>
            </w:r>
          </w:p>
        </w:tc>
        <w:tc>
          <w:tcPr>
            <w:tcW w:w="627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4C43585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  <w:t>дата</w:t>
            </w:r>
          </w:p>
        </w:tc>
        <w:tc>
          <w:tcPr>
            <w:tcW w:w="5574" w:type="dxa"/>
            <w:gridSpan w:val="2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36460F60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22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38C8AA78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</w:tr>
      <w:tr w:rsidR="0090337D" w:rsidRPr="006D5709" w14:paraId="0B216941" w14:textId="77777777" w:rsidTr="000243FC">
        <w:trPr>
          <w:trHeight w:val="14991"/>
        </w:trPr>
        <w:tc>
          <w:tcPr>
            <w:tcW w:w="10490" w:type="dxa"/>
            <w:gridSpan w:val="11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1F9AF9DF" w14:textId="30E2492C" w:rsidR="0090337D" w:rsidRDefault="0090337D" w:rsidP="0090337D">
            <w:pPr>
              <w:ind w:left="158"/>
              <w:rPr>
                <w:rFonts w:ascii="GOST type B" w:hAnsi="GOST type B" w:cs="Adobe Arabic"/>
                <w:sz w:val="28"/>
                <w:szCs w:val="28"/>
              </w:rPr>
            </w:pPr>
          </w:p>
          <w:p w14:paraId="578E94C9" w14:textId="77777777" w:rsidR="0090337D" w:rsidRDefault="0090337D" w:rsidP="0090337D">
            <w:pPr>
              <w:ind w:left="158"/>
              <w:rPr>
                <w:rFonts w:ascii="GOST type B" w:hAnsi="GOST type B" w:cs="Adobe Arabic"/>
                <w:sz w:val="28"/>
                <w:szCs w:val="28"/>
              </w:rPr>
            </w:pPr>
          </w:p>
          <w:p w14:paraId="156810F0" w14:textId="15F09FC3" w:rsidR="0090337D" w:rsidRPr="008F2AB5" w:rsidRDefault="0090337D" w:rsidP="0090337D">
            <w:pPr>
              <w:pStyle w:val="a5"/>
              <w:numPr>
                <w:ilvl w:val="0"/>
                <w:numId w:val="1"/>
              </w:numPr>
              <w:rPr>
                <w:rFonts w:ascii="GOST type A" w:hAnsi="GOST type A"/>
                <w:sz w:val="28"/>
                <w:szCs w:val="28"/>
                <w:lang w:val="uk-UA"/>
              </w:rPr>
            </w:pPr>
            <w:r>
              <w:rPr>
                <w:rFonts w:ascii="GOST type A" w:hAnsi="GOST type A"/>
                <w:sz w:val="28"/>
                <w:szCs w:val="28"/>
                <w:lang w:val="uk-UA"/>
              </w:rPr>
              <w:t>і-не/і</w:t>
            </w:r>
          </w:p>
          <w:p w14:paraId="545E9543" w14:textId="77777777" w:rsidR="0090337D" w:rsidRPr="008F2AB5" w:rsidRDefault="00875EDC" w:rsidP="00875EDC">
            <w:pPr>
              <w:ind w:left="300" w:firstLine="5"/>
              <w:rPr>
                <w:rFonts w:ascii="GOST type A" w:hAnsi="GOST type A"/>
                <w:sz w:val="28"/>
                <w:szCs w:val="28"/>
              </w:rPr>
            </w:pPr>
            <w:r w:rsidRPr="00875EDC">
              <w:rPr>
                <w:rFonts w:ascii="GOST type A" w:hAnsi="GOST type A"/>
                <w:position w:val="-70"/>
                <w:sz w:val="28"/>
                <w:szCs w:val="28"/>
              </w:rPr>
              <w:object w:dxaOrig="4980" w:dyaOrig="1520" w14:anchorId="7129CF23">
                <v:shape id="_x0000_i1107" type="#_x0000_t75" style="width:339.75pt;height:103.5pt" o:ole="">
                  <v:imagedata r:id="rId159" o:title=""/>
                </v:shape>
                <o:OLEObject Type="Embed" ProgID="Equation.DSMT4" ShapeID="_x0000_i1107" DrawAspect="Content" ObjectID="_1483001497" r:id="rId160"/>
              </w:object>
            </w:r>
          </w:p>
          <w:p w14:paraId="4B910F85" w14:textId="77777777" w:rsidR="0090337D" w:rsidRPr="008F2AB5" w:rsidRDefault="0090337D" w:rsidP="0090337D">
            <w:pPr>
              <w:pStyle w:val="a5"/>
              <w:numPr>
                <w:ilvl w:val="0"/>
                <w:numId w:val="1"/>
              </w:numPr>
              <w:rPr>
                <w:rFonts w:ascii="GOST type A" w:hAnsi="GOST type A"/>
                <w:sz w:val="28"/>
                <w:szCs w:val="28"/>
                <w:lang w:val="uk-UA"/>
              </w:rPr>
            </w:pPr>
            <w:r w:rsidRPr="008F2AB5">
              <w:rPr>
                <w:rFonts w:ascii="GOST type A" w:hAnsi="GOST type A"/>
                <w:sz w:val="28"/>
                <w:szCs w:val="28"/>
                <w:lang w:val="uk-UA"/>
              </w:rPr>
              <w:t>Або/і</w:t>
            </w:r>
          </w:p>
          <w:p w14:paraId="170D358A" w14:textId="3A09AEAE" w:rsidR="0090337D" w:rsidRPr="008F2AB5" w:rsidRDefault="00875EDC" w:rsidP="00875EDC">
            <w:pPr>
              <w:ind w:left="441" w:firstLine="5"/>
              <w:rPr>
                <w:rFonts w:ascii="GOST type A" w:hAnsi="GOST type A"/>
                <w:sz w:val="28"/>
                <w:szCs w:val="28"/>
              </w:rPr>
            </w:pPr>
            <w:r w:rsidRPr="00875EDC">
              <w:rPr>
                <w:rFonts w:ascii="GOST type A" w:hAnsi="GOST type A"/>
                <w:position w:val="-70"/>
                <w:sz w:val="28"/>
                <w:szCs w:val="28"/>
              </w:rPr>
              <w:object w:dxaOrig="9240" w:dyaOrig="1520" w14:anchorId="6BFC7669">
                <v:shape id="_x0000_i1108" type="#_x0000_t75" style="width:475.5pt;height:78pt" o:ole="">
                  <v:imagedata r:id="rId161" o:title=""/>
                </v:shape>
                <o:OLEObject Type="Embed" ProgID="Equation.DSMT4" ShapeID="_x0000_i1108" DrawAspect="Content" ObjectID="_1483001498" r:id="rId162"/>
              </w:object>
            </w:r>
          </w:p>
          <w:p w14:paraId="70CBA8E6" w14:textId="77777777" w:rsidR="0090337D" w:rsidRPr="008F2AB5" w:rsidRDefault="0090337D" w:rsidP="0090337D">
            <w:pPr>
              <w:pStyle w:val="a5"/>
              <w:numPr>
                <w:ilvl w:val="0"/>
                <w:numId w:val="1"/>
              </w:numPr>
              <w:rPr>
                <w:rFonts w:ascii="GOST type A" w:hAnsi="GOST type A"/>
                <w:sz w:val="28"/>
                <w:szCs w:val="28"/>
                <w:lang w:val="uk-UA"/>
              </w:rPr>
            </w:pPr>
            <w:r w:rsidRPr="008F2AB5">
              <w:rPr>
                <w:rFonts w:ascii="GOST type A" w:hAnsi="GOST type A"/>
                <w:sz w:val="28"/>
                <w:szCs w:val="28"/>
                <w:lang w:val="uk-UA"/>
              </w:rPr>
              <w:t>Або-не/або-не</w:t>
            </w:r>
          </w:p>
          <w:p w14:paraId="1868E4E2" w14:textId="3434E417" w:rsidR="0090337D" w:rsidRDefault="00875EDC" w:rsidP="00875EDC">
            <w:pPr>
              <w:ind w:left="441"/>
              <w:rPr>
                <w:rFonts w:ascii="GOST type B" w:hAnsi="GOST type B" w:cs="Adobe Arabic"/>
                <w:sz w:val="28"/>
                <w:szCs w:val="28"/>
              </w:rPr>
            </w:pPr>
            <w:r w:rsidRPr="00875EDC">
              <w:rPr>
                <w:rFonts w:ascii="GOST type A" w:hAnsi="GOST type A"/>
                <w:position w:val="-88"/>
                <w:sz w:val="28"/>
                <w:szCs w:val="28"/>
              </w:rPr>
              <w:object w:dxaOrig="9780" w:dyaOrig="1880" w14:anchorId="4F578E5C">
                <v:shape id="_x0000_i1109" type="#_x0000_t75" style="width:477pt;height:92.25pt" o:ole="">
                  <v:imagedata r:id="rId163" o:title=""/>
                </v:shape>
                <o:OLEObject Type="Embed" ProgID="Equation.DSMT4" ShapeID="_x0000_i1109" DrawAspect="Content" ObjectID="_1483001499" r:id="rId164"/>
              </w:object>
            </w:r>
          </w:p>
          <w:p w14:paraId="7F7E35CD" w14:textId="332EBC4F" w:rsidR="0090337D" w:rsidRPr="003B1A7D" w:rsidRDefault="0090337D" w:rsidP="0090337D">
            <w:pPr>
              <w:pStyle w:val="Default"/>
              <w:spacing w:before="120"/>
              <w:ind w:left="868"/>
              <w:rPr>
                <w:rFonts w:ascii="GOST type A" w:hAnsi="GOST type A"/>
                <w:b/>
                <w:i/>
                <w:sz w:val="28"/>
                <w:szCs w:val="28"/>
              </w:rPr>
            </w:pPr>
            <w:r w:rsidRPr="003B1A7D">
              <w:rPr>
                <w:rFonts w:ascii="GOST type A" w:hAnsi="GOST type A"/>
                <w:b/>
                <w:i/>
                <w:sz w:val="28"/>
                <w:szCs w:val="28"/>
              </w:rPr>
              <w:t>3.10 Одержання операторних форм для реалізаці</w:t>
            </w:r>
            <w:r w:rsidRPr="003B1A7D">
              <w:rPr>
                <w:rFonts w:ascii="GOST type A" w:hAnsi="GOST type A" w:cs="Calibri"/>
                <w:b/>
                <w:i/>
                <w:sz w:val="28"/>
                <w:szCs w:val="28"/>
              </w:rPr>
              <w:t>ї</w:t>
            </w:r>
            <w:r w:rsidRPr="003B1A7D">
              <w:rPr>
                <w:rFonts w:ascii="GOST type A" w:hAnsi="GOST type A"/>
                <w:b/>
                <w:i/>
                <w:sz w:val="28"/>
                <w:szCs w:val="28"/>
              </w:rPr>
              <w:t xml:space="preserve"> на ПЛМ </w:t>
            </w:r>
          </w:p>
          <w:p w14:paraId="376EE974" w14:textId="77777777" w:rsidR="0090337D" w:rsidRDefault="0090337D" w:rsidP="0090337D">
            <w:pPr>
              <w:tabs>
                <w:tab w:val="left" w:pos="1380"/>
              </w:tabs>
              <w:spacing w:before="120" w:line="360" w:lineRule="auto"/>
              <w:ind w:left="867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CC52AB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     Одержимо операторне представлення функцій на ПЛМ. На ПЛМ можна реалізувати форми {І/АБО, І/АБО-НЕ}.</w:t>
            </w:r>
          </w:p>
          <w:p w14:paraId="0CA0EC5C" w14:textId="77777777" w:rsidR="0090337D" w:rsidRDefault="0090337D" w:rsidP="0090337D">
            <w:pPr>
              <w:tabs>
                <w:tab w:val="left" w:pos="1380"/>
              </w:tabs>
              <w:spacing w:before="120" w:line="360" w:lineRule="auto"/>
              <w:ind w:left="867"/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</w:pPr>
            <w:r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>і/або</w:t>
            </w:r>
          </w:p>
          <w:p w14:paraId="3C9E4DCF" w14:textId="681E03BA" w:rsidR="0090337D" w:rsidRDefault="00875EDC" w:rsidP="0090337D">
            <w:pPr>
              <w:tabs>
                <w:tab w:val="left" w:pos="1380"/>
              </w:tabs>
              <w:spacing w:before="120" w:line="360" w:lineRule="auto"/>
              <w:ind w:left="867"/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</w:pPr>
            <w:r w:rsidRPr="00875EDC">
              <w:rPr>
                <w:rFonts w:ascii="GOST type A" w:hAnsi="GOST type A"/>
                <w:position w:val="-60"/>
                <w:sz w:val="20"/>
                <w:szCs w:val="20"/>
              </w:rPr>
              <w:object w:dxaOrig="5460" w:dyaOrig="1320" w14:anchorId="711D1E9F">
                <v:shape id="_x0000_i1110" type="#_x0000_t75" style="width:335.25pt;height:81.75pt" o:ole="">
                  <v:imagedata r:id="rId165" o:title=""/>
                </v:shape>
                <o:OLEObject Type="Embed" ProgID="Equation.DSMT4" ShapeID="_x0000_i1110" DrawAspect="Content" ObjectID="_1483001500" r:id="rId166"/>
              </w:object>
            </w:r>
          </w:p>
          <w:p w14:paraId="149846D6" w14:textId="741DF71F" w:rsidR="0090337D" w:rsidRDefault="0090337D" w:rsidP="0090337D">
            <w:pPr>
              <w:tabs>
                <w:tab w:val="left" w:pos="1380"/>
              </w:tabs>
              <w:spacing w:before="120" w:line="360" w:lineRule="auto"/>
              <w:ind w:left="867"/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</w:pPr>
            <w:r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>і/або-не</w:t>
            </w:r>
          </w:p>
          <w:p w14:paraId="534A87C7" w14:textId="7ECC84CB" w:rsidR="0090337D" w:rsidRPr="002E12A1" w:rsidRDefault="00875EDC" w:rsidP="0090337D">
            <w:pPr>
              <w:tabs>
                <w:tab w:val="left" w:pos="1380"/>
              </w:tabs>
              <w:spacing w:before="120" w:line="360" w:lineRule="auto"/>
              <w:ind w:left="867"/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</w:pPr>
            <w:r w:rsidRPr="00875EDC">
              <w:rPr>
                <w:position w:val="-80"/>
              </w:rPr>
              <w:object w:dxaOrig="9740" w:dyaOrig="1719" w14:anchorId="6D47B9D4">
                <v:shape id="_x0000_i1111" type="#_x0000_t75" style="width:465.75pt;height:83.25pt" o:ole="">
                  <v:imagedata r:id="rId167" o:title=""/>
                </v:shape>
                <o:OLEObject Type="Embed" ProgID="Equation.DSMT4" ShapeID="_x0000_i1111" DrawAspect="Content" ObjectID="_1483001501" r:id="rId168"/>
              </w:object>
            </w:r>
          </w:p>
          <w:p w14:paraId="608FBB29" w14:textId="22F36707" w:rsidR="0090337D" w:rsidRPr="000E0EDF" w:rsidRDefault="0090337D" w:rsidP="0090337D">
            <w:pPr>
              <w:autoSpaceDE w:val="0"/>
              <w:autoSpaceDN w:val="0"/>
              <w:adjustRightInd w:val="0"/>
              <w:spacing w:before="120" w:line="360" w:lineRule="auto"/>
              <w:ind w:left="867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FD78D4"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>І/АБО : Всього 4 змінні, 7 імплікант, 3 функці</w:t>
            </w:r>
            <w:r w:rsidRPr="00FD78D4">
              <w:rPr>
                <w:rFonts w:ascii="GOST type A" w:hAnsi="GOST type A" w:cs="Calibri"/>
                <w:color w:val="000000"/>
                <w:sz w:val="28"/>
                <w:szCs w:val="28"/>
                <w:lang w:val="uk-UA"/>
              </w:rPr>
              <w:t>ї</w:t>
            </w:r>
            <w:r w:rsidRPr="00FD78D4"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 xml:space="preserve">. </w:t>
            </w:r>
            <w:r w:rsidRPr="000E0EDF">
              <w:rPr>
                <w:rFonts w:ascii="GOST type A" w:hAnsi="GOST type A" w:cs="GOST type B"/>
                <w:color w:val="000000"/>
                <w:sz w:val="28"/>
                <w:szCs w:val="28"/>
              </w:rPr>
              <w:t>Тож оберемо ПЛМ(4,</w:t>
            </w:r>
            <w:r>
              <w:rPr>
                <w:rFonts w:ascii="GOST type A" w:hAnsi="GOST type A" w:cs="GOST type B"/>
                <w:color w:val="000000"/>
                <w:sz w:val="28"/>
                <w:szCs w:val="28"/>
                <w:lang w:val="uk-UA"/>
              </w:rPr>
              <w:t>7</w:t>
            </w:r>
            <w:r w:rsidRPr="000E0EDF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,3). </w:t>
            </w:r>
          </w:p>
          <w:p w14:paraId="20726F04" w14:textId="795F51B5" w:rsidR="0090337D" w:rsidRPr="003B1A7D" w:rsidRDefault="0090337D" w:rsidP="0090337D">
            <w:pPr>
              <w:tabs>
                <w:tab w:val="left" w:pos="1380"/>
              </w:tabs>
              <w:spacing w:before="120" w:line="360" w:lineRule="auto"/>
              <w:ind w:left="867"/>
              <w:rPr>
                <w:rFonts w:ascii="GOST type B" w:hAnsi="GOST type B" w:cs="Adobe Arabic"/>
                <w:sz w:val="28"/>
                <w:szCs w:val="28"/>
              </w:rPr>
            </w:pPr>
            <w:r>
              <w:rPr>
                <w:rFonts w:ascii="GOST type A" w:hAnsi="GOST type A" w:cs="GOST type B"/>
                <w:color w:val="000000"/>
                <w:sz w:val="28"/>
                <w:szCs w:val="28"/>
              </w:rPr>
              <w:t>І/АБО-</w:t>
            </w:r>
            <w:proofErr w:type="gramStart"/>
            <w:r>
              <w:rPr>
                <w:rFonts w:ascii="GOST type A" w:hAnsi="GOST type A" w:cs="GOST type B"/>
                <w:color w:val="000000"/>
                <w:sz w:val="28"/>
                <w:szCs w:val="28"/>
              </w:rPr>
              <w:t>НЕ :</w:t>
            </w:r>
            <w:proofErr w:type="gramEnd"/>
            <w:r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Всього 4 змінні, 8</w:t>
            </w:r>
            <w:r w:rsidRPr="00CC52AB">
              <w:rPr>
                <w:rFonts w:ascii="GOST type A" w:hAnsi="GOST type A" w:cs="GOST type B"/>
                <w:color w:val="000000"/>
                <w:sz w:val="28"/>
                <w:szCs w:val="28"/>
              </w:rPr>
              <w:t xml:space="preserve"> імплікант, 3 функці</w:t>
            </w:r>
            <w:r w:rsidRPr="00CC52AB">
              <w:rPr>
                <w:rFonts w:ascii="GOST type A" w:hAnsi="GOST type A" w:cs="Calibri"/>
                <w:color w:val="000000"/>
                <w:sz w:val="28"/>
                <w:szCs w:val="28"/>
              </w:rPr>
              <w:t>ї</w:t>
            </w:r>
            <w:r>
              <w:rPr>
                <w:rFonts w:ascii="GOST type A" w:hAnsi="GOST type A" w:cs="GOST type B"/>
                <w:color w:val="000000"/>
                <w:sz w:val="28"/>
                <w:szCs w:val="28"/>
              </w:rPr>
              <w:t>. Тож оберемо ПЛМ(4,8</w:t>
            </w:r>
            <w:r w:rsidRPr="00CC52AB">
              <w:rPr>
                <w:rFonts w:ascii="GOST type A" w:hAnsi="GOST type A" w:cs="GOST type B"/>
                <w:color w:val="000000"/>
                <w:sz w:val="28"/>
                <w:szCs w:val="28"/>
              </w:rPr>
              <w:t>,3).</w:t>
            </w:r>
          </w:p>
        </w:tc>
      </w:tr>
      <w:tr w:rsidR="00A55072" w:rsidRPr="006D5709" w14:paraId="01FC829A" w14:textId="77777777" w:rsidTr="000243FC">
        <w:tc>
          <w:tcPr>
            <w:tcW w:w="703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1BCF8A1A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3F1D6B9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1530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FC7316C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736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7C0019B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27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C0A7D70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5574" w:type="dxa"/>
            <w:gridSpan w:val="2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297AFB45" w14:textId="330895BA" w:rsidR="0090337D" w:rsidRPr="006D5709" w:rsidRDefault="0090337D" w:rsidP="0090337D">
            <w:pPr>
              <w:jc w:val="center"/>
              <w:rPr>
                <w:rFonts w:ascii="GOST type B" w:hAnsi="GOST type B" w:cs="Adobe Arabic"/>
                <w:sz w:val="28"/>
                <w:szCs w:val="28"/>
              </w:rPr>
            </w:pPr>
            <w:r w:rsidRPr="001A774A">
              <w:rPr>
                <w:rFonts w:ascii="GOST type A" w:hAnsi="GOST type A"/>
                <w:i/>
                <w:sz w:val="44"/>
                <w:szCs w:val="44"/>
              </w:rPr>
              <w:t>АЛЦ.463626.004 ПЗ</w:t>
            </w:r>
          </w:p>
        </w:tc>
        <w:tc>
          <w:tcPr>
            <w:tcW w:w="622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6E0647C7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Арк</w:t>
            </w:r>
          </w:p>
        </w:tc>
      </w:tr>
      <w:tr w:rsidR="00A55072" w:rsidRPr="006D5709" w14:paraId="79DCC815" w14:textId="77777777" w:rsidTr="000243FC">
        <w:tc>
          <w:tcPr>
            <w:tcW w:w="703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F2AF13C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3D7579D8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1530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ED0254A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736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2336F35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27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3A3E309A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5574" w:type="dxa"/>
            <w:gridSpan w:val="2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7EDB5098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22" w:type="dxa"/>
            <w:vMerge w:val="restart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14:paraId="3EAFD074" w14:textId="5485D084" w:rsidR="0090337D" w:rsidRPr="00F3138B" w:rsidRDefault="00F3138B" w:rsidP="00F3138B">
            <w:pPr>
              <w:jc w:val="center"/>
              <w:rPr>
                <w:rFonts w:ascii="GOST type A" w:hAnsi="GOST type A" w:cs="Adobe Arabic"/>
                <w:sz w:val="28"/>
                <w:szCs w:val="28"/>
                <w:lang w:val="en-US"/>
              </w:rPr>
            </w:pPr>
            <w:r w:rsidRPr="00F3138B">
              <w:rPr>
                <w:rFonts w:ascii="GOST type A" w:hAnsi="GOST type A" w:cs="Adobe Arabic"/>
                <w:sz w:val="28"/>
                <w:szCs w:val="28"/>
                <w:lang w:val="en-US"/>
              </w:rPr>
              <w:t>13</w:t>
            </w:r>
          </w:p>
        </w:tc>
      </w:tr>
      <w:tr w:rsidR="00A55072" w:rsidRPr="006D5709" w14:paraId="22236233" w14:textId="77777777" w:rsidTr="000243FC">
        <w:tc>
          <w:tcPr>
            <w:tcW w:w="70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5F4B495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lastRenderedPageBreak/>
              <w:t>Зм</w:t>
            </w:r>
          </w:p>
        </w:tc>
        <w:tc>
          <w:tcPr>
            <w:tcW w:w="69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37C081C9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Арк</w:t>
            </w:r>
          </w:p>
        </w:tc>
        <w:tc>
          <w:tcPr>
            <w:tcW w:w="1530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F3FC4B3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/>
                <w:i/>
                <w:sz w:val="20"/>
                <w:szCs w:val="20"/>
              </w:rPr>
              <w:t>№ докум.</w:t>
            </w:r>
          </w:p>
        </w:tc>
        <w:tc>
          <w:tcPr>
            <w:tcW w:w="736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C69E835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П</w:t>
            </w:r>
            <w:r w:rsidRPr="006D5709"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  <w:t xml:space="preserve">ідпис </w:t>
            </w:r>
          </w:p>
        </w:tc>
        <w:tc>
          <w:tcPr>
            <w:tcW w:w="627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5FE29BA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  <w:t>дата</w:t>
            </w:r>
          </w:p>
        </w:tc>
        <w:tc>
          <w:tcPr>
            <w:tcW w:w="5574" w:type="dxa"/>
            <w:gridSpan w:val="2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2936A6A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22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6C660D91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</w:tr>
      <w:tr w:rsidR="0090337D" w:rsidRPr="006D5709" w14:paraId="00B863FD" w14:textId="77777777" w:rsidTr="000243FC">
        <w:trPr>
          <w:trHeight w:val="15119"/>
        </w:trPr>
        <w:tc>
          <w:tcPr>
            <w:tcW w:w="10490" w:type="dxa"/>
            <w:gridSpan w:val="11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013ABEB0" w14:textId="77777777" w:rsidR="0090337D" w:rsidRDefault="0090337D" w:rsidP="0090337D">
            <w:pPr>
              <w:spacing w:line="360" w:lineRule="auto"/>
              <w:ind w:left="867"/>
              <w:jc w:val="center"/>
              <w:rPr>
                <w:rFonts w:ascii="GOST type B" w:hAnsi="GOST type B" w:cs="Adobe Arabic"/>
                <w:sz w:val="28"/>
                <w:szCs w:val="28"/>
              </w:rPr>
            </w:pPr>
          </w:p>
          <w:p w14:paraId="3F8307BF" w14:textId="77777777" w:rsidR="0090337D" w:rsidRDefault="0090337D" w:rsidP="0090337D">
            <w:pPr>
              <w:spacing w:line="360" w:lineRule="auto"/>
              <w:ind w:left="867"/>
              <w:rPr>
                <w:rFonts w:ascii="GOST type A" w:hAnsi="GOST type A"/>
                <w:sz w:val="28"/>
                <w:szCs w:val="28"/>
              </w:rPr>
            </w:pPr>
            <w:r w:rsidRPr="00D71B05">
              <w:rPr>
                <w:rFonts w:ascii="GOST type A" w:hAnsi="GOST type A"/>
                <w:sz w:val="28"/>
                <w:szCs w:val="28"/>
              </w:rPr>
              <w:t>Побудуємо мнемонічну схему ПЛМ(І/АБО) (рисунок 4.10).</w:t>
            </w:r>
          </w:p>
          <w:p w14:paraId="22680B66" w14:textId="77777777" w:rsidR="0090337D" w:rsidRDefault="0090337D" w:rsidP="0090337D">
            <w:pPr>
              <w:spacing w:line="360" w:lineRule="auto"/>
              <w:ind w:left="867"/>
              <w:jc w:val="center"/>
              <w:rPr>
                <w:rFonts w:ascii="GOST type A" w:hAnsi="GOST type A" w:cs="Adobe Arabic"/>
                <w:sz w:val="28"/>
                <w:szCs w:val="28"/>
              </w:rPr>
            </w:pPr>
            <w:r>
              <w:rPr>
                <w:rFonts w:ascii="GOST type A" w:hAnsi="GOST type A"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6DE6A04C" wp14:editId="1A96B345">
                  <wp:extent cx="3243829" cy="2895600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47900" cy="2899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61D93D7" w14:textId="77777777" w:rsidR="0090337D" w:rsidRDefault="0090337D" w:rsidP="0090337D">
            <w:pPr>
              <w:spacing w:after="120"/>
              <w:ind w:left="868"/>
              <w:jc w:val="center"/>
              <w:rPr>
                <w:rFonts w:ascii="GOST type A" w:hAnsi="GOST type A"/>
                <w:sz w:val="28"/>
                <w:szCs w:val="28"/>
              </w:rPr>
            </w:pPr>
            <w:r w:rsidRPr="00D71B05">
              <w:rPr>
                <w:rFonts w:ascii="GOST type A" w:hAnsi="GOST type A"/>
                <w:sz w:val="28"/>
                <w:szCs w:val="28"/>
              </w:rPr>
              <w:t>Рисунок 4.10 мнемонічна схема ПЛМ(І/АБО)</w:t>
            </w:r>
          </w:p>
          <w:p w14:paraId="2A9267D0" w14:textId="77777777" w:rsidR="0090337D" w:rsidRDefault="0090337D" w:rsidP="0090337D">
            <w:pPr>
              <w:spacing w:line="360" w:lineRule="auto"/>
              <w:ind w:left="867"/>
              <w:rPr>
                <w:rFonts w:ascii="GOST type A" w:hAnsi="GOST type A"/>
                <w:sz w:val="28"/>
                <w:szCs w:val="28"/>
              </w:rPr>
            </w:pPr>
            <w:r w:rsidRPr="00D71B05">
              <w:rPr>
                <w:rFonts w:ascii="GOST type A" w:hAnsi="GOST type A"/>
                <w:sz w:val="28"/>
                <w:szCs w:val="28"/>
              </w:rPr>
              <w:t>Побудуємо мнемонічну схему ПЛМ(I/АБО-НЕ) (рисунок 4.11).</w:t>
            </w:r>
          </w:p>
          <w:p w14:paraId="1C33BB09" w14:textId="77777777" w:rsidR="0090337D" w:rsidRDefault="0090337D" w:rsidP="0090337D">
            <w:pPr>
              <w:spacing w:line="360" w:lineRule="auto"/>
              <w:ind w:left="867"/>
              <w:jc w:val="center"/>
              <w:rPr>
                <w:rFonts w:ascii="GOST type A" w:hAnsi="GOST type A" w:cs="Adobe Arabic"/>
                <w:sz w:val="28"/>
                <w:szCs w:val="28"/>
                <w:lang w:val="uk-UA"/>
              </w:rPr>
            </w:pPr>
            <w:r>
              <w:rPr>
                <w:rFonts w:ascii="GOST type A" w:hAnsi="GOST type A"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5F3D6C6F" wp14:editId="3E27A252">
                  <wp:extent cx="3378200" cy="3195775"/>
                  <wp:effectExtent l="0" t="0" r="0" b="508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79674" cy="3197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F0947F2" w14:textId="3A1F41F6" w:rsidR="0090337D" w:rsidRPr="00D71B05" w:rsidRDefault="0090337D" w:rsidP="0090337D">
            <w:pPr>
              <w:autoSpaceDE w:val="0"/>
              <w:autoSpaceDN w:val="0"/>
              <w:adjustRightInd w:val="0"/>
              <w:spacing w:after="120"/>
              <w:jc w:val="center"/>
              <w:rPr>
                <w:rFonts w:ascii="GOST type A" w:hAnsi="GOST type A" w:cs="GOST type B"/>
                <w:color w:val="000000"/>
                <w:sz w:val="28"/>
                <w:szCs w:val="28"/>
              </w:rPr>
            </w:pPr>
            <w:r w:rsidRPr="00D71B05">
              <w:rPr>
                <w:rFonts w:ascii="GOST type A" w:hAnsi="GOST type A" w:cs="GOST type B"/>
                <w:color w:val="000000"/>
                <w:sz w:val="28"/>
                <w:szCs w:val="28"/>
              </w:rPr>
              <w:t>Рисунок 4.11 мнемонічна схема ПЛМ(I/АБО-НЕ)</w:t>
            </w:r>
          </w:p>
          <w:p w14:paraId="3AC70931" w14:textId="0219FD83" w:rsidR="0090337D" w:rsidRPr="00D71B05" w:rsidRDefault="0090337D" w:rsidP="0090337D">
            <w:pPr>
              <w:spacing w:line="360" w:lineRule="auto"/>
              <w:ind w:left="867"/>
              <w:rPr>
                <w:rFonts w:ascii="GOST type A" w:hAnsi="GOST type A" w:cs="Adobe Arabic"/>
                <w:sz w:val="28"/>
                <w:szCs w:val="28"/>
                <w:lang w:val="uk-UA"/>
              </w:rPr>
            </w:pPr>
            <w:r w:rsidRPr="00D71B05">
              <w:rPr>
                <w:rFonts w:ascii="GOST type A" w:hAnsi="GOST type A" w:cs="GOST type B"/>
                <w:color w:val="000000"/>
                <w:sz w:val="28"/>
                <w:szCs w:val="28"/>
              </w:rPr>
              <w:t>За даними мнемонічних схем побуду</w:t>
            </w:r>
            <w:r w:rsidRPr="00D71B05">
              <w:rPr>
                <w:rFonts w:ascii="GOST type A" w:hAnsi="GOST type A" w:cs="Calibri"/>
                <w:color w:val="000000"/>
                <w:sz w:val="28"/>
                <w:szCs w:val="28"/>
              </w:rPr>
              <w:t>є</w:t>
            </w:r>
            <w:r w:rsidRPr="00D71B05">
              <w:rPr>
                <w:rFonts w:ascii="GOST type A" w:hAnsi="GOST type A" w:cs="GOST type B"/>
                <w:color w:val="000000"/>
                <w:sz w:val="28"/>
                <w:szCs w:val="28"/>
              </w:rPr>
              <w:t>мо карти програмування ПЛМ(I/АБО) (рисунок 4.12) та карту програмування ПЛМ(I/АБО-НЕ) (рисунок 4.13).</w:t>
            </w:r>
          </w:p>
        </w:tc>
      </w:tr>
      <w:tr w:rsidR="0090337D" w:rsidRPr="006D5709" w14:paraId="33EE3A98" w14:textId="77777777" w:rsidTr="000243FC">
        <w:tc>
          <w:tcPr>
            <w:tcW w:w="703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CE08374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C1FC8DE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1530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3A69B5C7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736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46F77ED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27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43587067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5574" w:type="dxa"/>
            <w:gridSpan w:val="2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32DCE6D3" w14:textId="77EB1D71" w:rsidR="0090337D" w:rsidRPr="006D5709" w:rsidRDefault="0090337D" w:rsidP="0090337D">
            <w:pPr>
              <w:jc w:val="center"/>
              <w:rPr>
                <w:rFonts w:ascii="GOST type B" w:hAnsi="GOST type B" w:cs="Adobe Arabic"/>
                <w:sz w:val="28"/>
                <w:szCs w:val="28"/>
              </w:rPr>
            </w:pPr>
            <w:r w:rsidRPr="001A774A">
              <w:rPr>
                <w:rFonts w:ascii="GOST type A" w:hAnsi="GOST type A"/>
                <w:i/>
                <w:sz w:val="44"/>
                <w:szCs w:val="44"/>
              </w:rPr>
              <w:t>АЛЦ.463626.004 ПЗ</w:t>
            </w:r>
          </w:p>
        </w:tc>
        <w:tc>
          <w:tcPr>
            <w:tcW w:w="622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5F900A76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Арк</w:t>
            </w:r>
          </w:p>
        </w:tc>
      </w:tr>
      <w:tr w:rsidR="0090337D" w:rsidRPr="006D5709" w14:paraId="5844792D" w14:textId="77777777" w:rsidTr="000243FC">
        <w:tc>
          <w:tcPr>
            <w:tcW w:w="703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54A9802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9B666CF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1530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592E41F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736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F4659B1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27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8EBD2BC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5574" w:type="dxa"/>
            <w:gridSpan w:val="2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1A0064D2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22" w:type="dxa"/>
            <w:vMerge w:val="restart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14:paraId="1C287CB2" w14:textId="43B36638" w:rsidR="0090337D" w:rsidRPr="00F3138B" w:rsidRDefault="00F3138B" w:rsidP="00F3138B">
            <w:pPr>
              <w:jc w:val="center"/>
              <w:rPr>
                <w:rFonts w:ascii="GOST type A" w:hAnsi="GOST type A" w:cs="Adobe Arabic"/>
                <w:sz w:val="28"/>
                <w:szCs w:val="28"/>
                <w:lang w:val="en-US"/>
              </w:rPr>
            </w:pPr>
            <w:r w:rsidRPr="00F3138B">
              <w:rPr>
                <w:rFonts w:ascii="GOST type A" w:hAnsi="GOST type A" w:cs="Adobe Arabic"/>
                <w:sz w:val="28"/>
                <w:szCs w:val="28"/>
                <w:lang w:val="en-US"/>
              </w:rPr>
              <w:t>14</w:t>
            </w:r>
          </w:p>
        </w:tc>
      </w:tr>
      <w:tr w:rsidR="0090337D" w:rsidRPr="006D5709" w14:paraId="3D3B06A0" w14:textId="77777777" w:rsidTr="000243FC">
        <w:tc>
          <w:tcPr>
            <w:tcW w:w="70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5E99C3F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lastRenderedPageBreak/>
              <w:t>Зм</w:t>
            </w:r>
          </w:p>
        </w:tc>
        <w:tc>
          <w:tcPr>
            <w:tcW w:w="69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E1C021D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Арк</w:t>
            </w:r>
          </w:p>
        </w:tc>
        <w:tc>
          <w:tcPr>
            <w:tcW w:w="1530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389FB96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/>
                <w:i/>
                <w:sz w:val="20"/>
                <w:szCs w:val="20"/>
              </w:rPr>
              <w:t>№ докум.</w:t>
            </w:r>
          </w:p>
        </w:tc>
        <w:tc>
          <w:tcPr>
            <w:tcW w:w="736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F857672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П</w:t>
            </w:r>
            <w:r w:rsidRPr="006D5709"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  <w:t xml:space="preserve">ідпис </w:t>
            </w:r>
          </w:p>
        </w:tc>
        <w:tc>
          <w:tcPr>
            <w:tcW w:w="627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E1DBBCC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  <w:t>дата</w:t>
            </w:r>
          </w:p>
        </w:tc>
        <w:tc>
          <w:tcPr>
            <w:tcW w:w="5574" w:type="dxa"/>
            <w:gridSpan w:val="2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5BA466B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22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162C5163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</w:tr>
      <w:tr w:rsidR="0090337D" w:rsidRPr="000718D5" w14:paraId="4979D4C4" w14:textId="77777777" w:rsidTr="000243FC">
        <w:trPr>
          <w:trHeight w:val="15133"/>
        </w:trPr>
        <w:tc>
          <w:tcPr>
            <w:tcW w:w="10490" w:type="dxa"/>
            <w:gridSpan w:val="11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3BB14743" w14:textId="77777777" w:rsidR="0090337D" w:rsidRDefault="0090337D" w:rsidP="0090337D">
            <w:pPr>
              <w:spacing w:line="360" w:lineRule="auto"/>
              <w:rPr>
                <w:rFonts w:ascii="GOST type B" w:hAnsi="GOST type B" w:cs="Adobe Arabic"/>
                <w:sz w:val="28"/>
                <w:szCs w:val="28"/>
              </w:rPr>
            </w:pPr>
          </w:p>
          <w:tbl>
            <w:tblPr>
              <w:tblStyle w:val="a3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485"/>
              <w:gridCol w:w="485"/>
              <w:gridCol w:w="485"/>
              <w:gridCol w:w="485"/>
              <w:gridCol w:w="485"/>
              <w:gridCol w:w="485"/>
              <w:gridCol w:w="485"/>
              <w:gridCol w:w="485"/>
              <w:gridCol w:w="490"/>
              <w:gridCol w:w="485"/>
              <w:gridCol w:w="485"/>
              <w:gridCol w:w="485"/>
              <w:gridCol w:w="485"/>
              <w:gridCol w:w="485"/>
              <w:gridCol w:w="485"/>
              <w:gridCol w:w="485"/>
              <w:gridCol w:w="485"/>
            </w:tblGrid>
            <w:tr w:rsidR="0090337D" w14:paraId="6D0E76F9" w14:textId="27B6FEFB" w:rsidTr="000243FC">
              <w:trPr>
                <w:trHeight w:val="354"/>
                <w:jc w:val="center"/>
              </w:trPr>
              <w:tc>
                <w:tcPr>
                  <w:tcW w:w="485" w:type="dxa"/>
                  <w:tcBorders>
                    <w:bottom w:val="nil"/>
                  </w:tcBorders>
                </w:tcPr>
                <w:p w14:paraId="0A8CC5CF" w14:textId="77777777" w:rsidR="0090337D" w:rsidRPr="0094322C" w:rsidRDefault="0090337D" w:rsidP="0090337D">
                  <w:pPr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  <w:t>Х4</w:t>
                  </w:r>
                </w:p>
              </w:tc>
              <w:tc>
                <w:tcPr>
                  <w:tcW w:w="485" w:type="dxa"/>
                </w:tcPr>
                <w:p w14:paraId="558D4B34" w14:textId="77777777" w:rsidR="0090337D" w:rsidRPr="0094322C" w:rsidRDefault="0090337D" w:rsidP="0090337D">
                  <w:pPr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  <w:t>Х3</w:t>
                  </w:r>
                </w:p>
              </w:tc>
              <w:tc>
                <w:tcPr>
                  <w:tcW w:w="485" w:type="dxa"/>
                </w:tcPr>
                <w:p w14:paraId="288AEBE1" w14:textId="77777777" w:rsidR="0090337D" w:rsidRPr="0094322C" w:rsidRDefault="0090337D" w:rsidP="0090337D">
                  <w:pPr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  <w:t>Х2</w:t>
                  </w:r>
                </w:p>
              </w:tc>
              <w:tc>
                <w:tcPr>
                  <w:tcW w:w="485" w:type="dxa"/>
                </w:tcPr>
                <w:p w14:paraId="7487E88F" w14:textId="77777777" w:rsidR="0090337D" w:rsidRPr="0094322C" w:rsidRDefault="0090337D" w:rsidP="0090337D">
                  <w:pPr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  <w:t>Х1</w:t>
                  </w:r>
                </w:p>
              </w:tc>
              <w:tc>
                <w:tcPr>
                  <w:tcW w:w="485" w:type="dxa"/>
                </w:tcPr>
                <w:p w14:paraId="1CF19D47" w14:textId="77777777" w:rsidR="0090337D" w:rsidRPr="0094322C" w:rsidRDefault="0090337D" w:rsidP="0090337D">
                  <w:pPr>
                    <w:rPr>
                      <w:rFonts w:ascii="GOST type A" w:hAnsi="GOST type A"/>
                      <w:b/>
                      <w:i/>
                      <w:sz w:val="28"/>
                      <w:szCs w:val="28"/>
                      <w:vertAlign w:val="subscript"/>
                      <w:lang w:val="uk-UA"/>
                    </w:rPr>
                  </w:pP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  <w:t>Р</w:t>
                  </w: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vertAlign w:val="subscript"/>
                      <w:lang w:val="uk-UA"/>
                    </w:rPr>
                    <w:t>і</w:t>
                  </w:r>
                </w:p>
              </w:tc>
              <w:tc>
                <w:tcPr>
                  <w:tcW w:w="485" w:type="dxa"/>
                </w:tcPr>
                <w:p w14:paraId="7C2B72D9" w14:textId="77777777" w:rsidR="0090337D" w:rsidRPr="0094322C" w:rsidRDefault="0090337D" w:rsidP="0090337D">
                  <w:pPr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en-US"/>
                    </w:rPr>
                  </w:pP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en-US"/>
                    </w:rPr>
                    <w:t>Y1</w:t>
                  </w:r>
                </w:p>
              </w:tc>
              <w:tc>
                <w:tcPr>
                  <w:tcW w:w="485" w:type="dxa"/>
                </w:tcPr>
                <w:p w14:paraId="29E1E8AB" w14:textId="77777777" w:rsidR="0090337D" w:rsidRPr="0094322C" w:rsidRDefault="0090337D" w:rsidP="0090337D">
                  <w:pPr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en-US"/>
                    </w:rPr>
                  </w:pP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en-US"/>
                    </w:rPr>
                    <w:t>Y2</w:t>
                  </w:r>
                </w:p>
              </w:tc>
              <w:tc>
                <w:tcPr>
                  <w:tcW w:w="485" w:type="dxa"/>
                </w:tcPr>
                <w:p w14:paraId="5AA7A915" w14:textId="77777777" w:rsidR="0090337D" w:rsidRPr="0094322C" w:rsidRDefault="0090337D" w:rsidP="0090337D">
                  <w:pPr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en-US"/>
                    </w:rPr>
                  </w:pP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en-US"/>
                    </w:rPr>
                    <w:t>Y3</w:t>
                  </w:r>
                </w:p>
              </w:tc>
              <w:tc>
                <w:tcPr>
                  <w:tcW w:w="490" w:type="dxa"/>
                  <w:tcBorders>
                    <w:top w:val="nil"/>
                    <w:bottom w:val="nil"/>
                  </w:tcBorders>
                </w:tcPr>
                <w:p w14:paraId="6A5ED3B1" w14:textId="77777777" w:rsidR="0090337D" w:rsidRPr="0094322C" w:rsidRDefault="0090337D" w:rsidP="0090337D">
                  <w:pPr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485" w:type="dxa"/>
                </w:tcPr>
                <w:p w14:paraId="3260A68C" w14:textId="6BC491FB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  <w:t>Х4</w:t>
                  </w:r>
                </w:p>
              </w:tc>
              <w:tc>
                <w:tcPr>
                  <w:tcW w:w="485" w:type="dxa"/>
                </w:tcPr>
                <w:p w14:paraId="40E207A6" w14:textId="6F213674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  <w:t>Х3</w:t>
                  </w:r>
                </w:p>
              </w:tc>
              <w:tc>
                <w:tcPr>
                  <w:tcW w:w="485" w:type="dxa"/>
                </w:tcPr>
                <w:p w14:paraId="3A4C4D63" w14:textId="6832EC1C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  <w:t>Х2</w:t>
                  </w:r>
                </w:p>
              </w:tc>
              <w:tc>
                <w:tcPr>
                  <w:tcW w:w="485" w:type="dxa"/>
                </w:tcPr>
                <w:p w14:paraId="1C419FE4" w14:textId="0498E4A3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  <w:t>Х1</w:t>
                  </w:r>
                </w:p>
              </w:tc>
              <w:tc>
                <w:tcPr>
                  <w:tcW w:w="485" w:type="dxa"/>
                </w:tcPr>
                <w:p w14:paraId="1C9FA7E6" w14:textId="7887FB5B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  <w:t>Р</w:t>
                  </w: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vertAlign w:val="subscript"/>
                      <w:lang w:val="uk-UA"/>
                    </w:rPr>
                    <w:t>і</w:t>
                  </w:r>
                </w:p>
              </w:tc>
              <w:tc>
                <w:tcPr>
                  <w:tcW w:w="485" w:type="dxa"/>
                </w:tcPr>
                <w:p w14:paraId="33F8F3A1" w14:textId="13C2D077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en-US"/>
                    </w:rPr>
                    <w:t>Y1</w:t>
                  </w:r>
                </w:p>
              </w:tc>
              <w:tc>
                <w:tcPr>
                  <w:tcW w:w="485" w:type="dxa"/>
                </w:tcPr>
                <w:p w14:paraId="70A72F7E" w14:textId="33C42931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en-US"/>
                    </w:rPr>
                    <w:t>Y2</w:t>
                  </w:r>
                </w:p>
              </w:tc>
              <w:tc>
                <w:tcPr>
                  <w:tcW w:w="485" w:type="dxa"/>
                </w:tcPr>
                <w:p w14:paraId="58D5E3F7" w14:textId="076D0CFA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en-US"/>
                    </w:rPr>
                    <w:t>Y3</w:t>
                  </w:r>
                </w:p>
              </w:tc>
            </w:tr>
            <w:tr w:rsidR="0090337D" w14:paraId="4116999F" w14:textId="7D9793EE" w:rsidTr="000243FC">
              <w:trPr>
                <w:trHeight w:val="367"/>
                <w:jc w:val="center"/>
              </w:trPr>
              <w:tc>
                <w:tcPr>
                  <w:tcW w:w="485" w:type="dxa"/>
                  <w:tcBorders>
                    <w:top w:val="nil"/>
                  </w:tcBorders>
                </w:tcPr>
                <w:p w14:paraId="5EF72152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49C63229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537F33E6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51F6D2B3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04FDF632" w14:textId="77777777" w:rsidR="0090337D" w:rsidRPr="0094322C" w:rsidRDefault="0090337D" w:rsidP="0090337D">
                  <w:pPr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  <w:t>Р</w:t>
                  </w: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1DDA957D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65A58E29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1B4BAC1D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490" w:type="dxa"/>
                  <w:tcBorders>
                    <w:top w:val="nil"/>
                    <w:bottom w:val="nil"/>
                  </w:tcBorders>
                </w:tcPr>
                <w:p w14:paraId="49F39B87" w14:textId="77777777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485" w:type="dxa"/>
                </w:tcPr>
                <w:p w14:paraId="3B130BBF" w14:textId="07A54E77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64B662A5" w14:textId="6BBFE96B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5" w:type="dxa"/>
                </w:tcPr>
                <w:p w14:paraId="43F33FFD" w14:textId="3C6AA4EF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5" w:type="dxa"/>
                </w:tcPr>
                <w:p w14:paraId="65EAA3E6" w14:textId="6246306D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759EAA55" w14:textId="283B3DA6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  <w:t>Р</w:t>
                  </w: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62F981C7" w14:textId="795ECE68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18F495B9" w14:textId="452153B5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7A20994B" w14:textId="3B3FBD56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</w:tr>
            <w:tr w:rsidR="0090337D" w14:paraId="5447E899" w14:textId="67D64E5D" w:rsidTr="000243FC">
              <w:trPr>
                <w:trHeight w:val="354"/>
                <w:jc w:val="center"/>
              </w:trPr>
              <w:tc>
                <w:tcPr>
                  <w:tcW w:w="485" w:type="dxa"/>
                </w:tcPr>
                <w:p w14:paraId="1B102E5F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0</w:t>
                  </w:r>
                </w:p>
              </w:tc>
              <w:tc>
                <w:tcPr>
                  <w:tcW w:w="485" w:type="dxa"/>
                </w:tcPr>
                <w:p w14:paraId="56CFC289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0</w:t>
                  </w:r>
                </w:p>
              </w:tc>
              <w:tc>
                <w:tcPr>
                  <w:tcW w:w="485" w:type="dxa"/>
                </w:tcPr>
                <w:p w14:paraId="7B66DB4E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0</w:t>
                  </w:r>
                </w:p>
              </w:tc>
              <w:tc>
                <w:tcPr>
                  <w:tcW w:w="485" w:type="dxa"/>
                </w:tcPr>
                <w:p w14:paraId="33F841DD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-</w:t>
                  </w:r>
                </w:p>
              </w:tc>
              <w:tc>
                <w:tcPr>
                  <w:tcW w:w="485" w:type="dxa"/>
                </w:tcPr>
                <w:p w14:paraId="56037EF2" w14:textId="77777777" w:rsidR="0090337D" w:rsidRPr="0094322C" w:rsidRDefault="0090337D" w:rsidP="0090337D">
                  <w:pPr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  <w:t>Р</w:t>
                  </w: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vertAlign w:val="subscript"/>
                      <w:lang w:val="uk-UA"/>
                    </w:rPr>
                    <w:t>2</w:t>
                  </w:r>
                </w:p>
              </w:tc>
              <w:tc>
                <w:tcPr>
                  <w:tcW w:w="485" w:type="dxa"/>
                </w:tcPr>
                <w:p w14:paraId="5F29E493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6532D35C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69E36934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0</w:t>
                  </w:r>
                </w:p>
              </w:tc>
              <w:tc>
                <w:tcPr>
                  <w:tcW w:w="490" w:type="dxa"/>
                  <w:tcBorders>
                    <w:top w:val="nil"/>
                    <w:bottom w:val="nil"/>
                  </w:tcBorders>
                </w:tcPr>
                <w:p w14:paraId="6BE79D67" w14:textId="77777777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485" w:type="dxa"/>
                </w:tcPr>
                <w:p w14:paraId="2389235F" w14:textId="39BCAA01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5" w:type="dxa"/>
                </w:tcPr>
                <w:p w14:paraId="5F1EC854" w14:textId="15D2AB21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5" w:type="dxa"/>
                </w:tcPr>
                <w:p w14:paraId="3AF83008" w14:textId="4DFBBE65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-</w:t>
                  </w:r>
                </w:p>
              </w:tc>
              <w:tc>
                <w:tcPr>
                  <w:tcW w:w="485" w:type="dxa"/>
                </w:tcPr>
                <w:p w14:paraId="5E5783DD" w14:textId="4DC40561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5E6A90C5" w14:textId="4064C9C3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  <w:t>Р</w:t>
                  </w: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vertAlign w:val="subscript"/>
                      <w:lang w:val="uk-UA"/>
                    </w:rPr>
                    <w:t>2</w:t>
                  </w:r>
                </w:p>
              </w:tc>
              <w:tc>
                <w:tcPr>
                  <w:tcW w:w="485" w:type="dxa"/>
                </w:tcPr>
                <w:p w14:paraId="3940CD74" w14:textId="51C1CB6D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5" w:type="dxa"/>
                </w:tcPr>
                <w:p w14:paraId="0616A699" w14:textId="352B8E8C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5" w:type="dxa"/>
                </w:tcPr>
                <w:p w14:paraId="2E01EBB0" w14:textId="5AF811B7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  <w:tr w:rsidR="0090337D" w14:paraId="44F8F0DB" w14:textId="5740AF74" w:rsidTr="000243FC">
              <w:trPr>
                <w:trHeight w:val="354"/>
                <w:jc w:val="center"/>
              </w:trPr>
              <w:tc>
                <w:tcPr>
                  <w:tcW w:w="485" w:type="dxa"/>
                </w:tcPr>
                <w:p w14:paraId="65B32752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0</w:t>
                  </w:r>
                </w:p>
              </w:tc>
              <w:tc>
                <w:tcPr>
                  <w:tcW w:w="485" w:type="dxa"/>
                </w:tcPr>
                <w:p w14:paraId="24F86AA7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-</w:t>
                  </w:r>
                </w:p>
              </w:tc>
              <w:tc>
                <w:tcPr>
                  <w:tcW w:w="485" w:type="dxa"/>
                </w:tcPr>
                <w:p w14:paraId="692057CA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18D4D965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0</w:t>
                  </w:r>
                </w:p>
              </w:tc>
              <w:tc>
                <w:tcPr>
                  <w:tcW w:w="485" w:type="dxa"/>
                </w:tcPr>
                <w:p w14:paraId="38A4B895" w14:textId="77777777" w:rsidR="0090337D" w:rsidRPr="0094322C" w:rsidRDefault="0090337D" w:rsidP="0090337D">
                  <w:pPr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  <w:t>Р</w:t>
                  </w: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vertAlign w:val="subscript"/>
                      <w:lang w:val="uk-UA"/>
                    </w:rPr>
                    <w:t>3</w:t>
                  </w:r>
                </w:p>
              </w:tc>
              <w:tc>
                <w:tcPr>
                  <w:tcW w:w="485" w:type="dxa"/>
                </w:tcPr>
                <w:p w14:paraId="2249EB25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08CEBB11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7DEB3FBB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490" w:type="dxa"/>
                  <w:tcBorders>
                    <w:top w:val="nil"/>
                    <w:bottom w:val="nil"/>
                  </w:tcBorders>
                </w:tcPr>
                <w:p w14:paraId="067CEBAF" w14:textId="77777777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485" w:type="dxa"/>
                </w:tcPr>
                <w:p w14:paraId="6797D605" w14:textId="740F2829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5" w:type="dxa"/>
                </w:tcPr>
                <w:p w14:paraId="46FA78B3" w14:textId="0484A981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11F540AC" w14:textId="70677009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5" w:type="dxa"/>
                </w:tcPr>
                <w:p w14:paraId="08BED191" w14:textId="4B41EF9F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-</w:t>
                  </w:r>
                </w:p>
              </w:tc>
              <w:tc>
                <w:tcPr>
                  <w:tcW w:w="485" w:type="dxa"/>
                </w:tcPr>
                <w:p w14:paraId="1B7A5B4E" w14:textId="078DBF3F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  <w:t>Р</w:t>
                  </w: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vertAlign w:val="subscript"/>
                      <w:lang w:val="uk-UA"/>
                    </w:rPr>
                    <w:t>3</w:t>
                  </w:r>
                </w:p>
              </w:tc>
              <w:tc>
                <w:tcPr>
                  <w:tcW w:w="485" w:type="dxa"/>
                </w:tcPr>
                <w:p w14:paraId="400D7895" w14:textId="3A92AA5C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5FD7BD46" w14:textId="2B3EB226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72851BC4" w14:textId="05932F84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</w:tr>
            <w:tr w:rsidR="0090337D" w14:paraId="6DFF0353" w14:textId="2D0BB285" w:rsidTr="000243FC">
              <w:trPr>
                <w:trHeight w:val="367"/>
                <w:jc w:val="center"/>
              </w:trPr>
              <w:tc>
                <w:tcPr>
                  <w:tcW w:w="485" w:type="dxa"/>
                </w:tcPr>
                <w:p w14:paraId="1D3CC838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0</w:t>
                  </w:r>
                </w:p>
              </w:tc>
              <w:tc>
                <w:tcPr>
                  <w:tcW w:w="485" w:type="dxa"/>
                </w:tcPr>
                <w:p w14:paraId="3FD9CAD6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214739F4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448700AF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-</w:t>
                  </w:r>
                </w:p>
              </w:tc>
              <w:tc>
                <w:tcPr>
                  <w:tcW w:w="485" w:type="dxa"/>
                </w:tcPr>
                <w:p w14:paraId="0A321883" w14:textId="77777777" w:rsidR="0090337D" w:rsidRPr="0094322C" w:rsidRDefault="0090337D" w:rsidP="0090337D">
                  <w:pPr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  <w:t>Р</w:t>
                  </w: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vertAlign w:val="subscript"/>
                      <w:lang w:val="uk-UA"/>
                    </w:rPr>
                    <w:t>4</w:t>
                  </w:r>
                </w:p>
              </w:tc>
              <w:tc>
                <w:tcPr>
                  <w:tcW w:w="485" w:type="dxa"/>
                </w:tcPr>
                <w:p w14:paraId="3EE31263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28452DAB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00F5BA76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490" w:type="dxa"/>
                  <w:tcBorders>
                    <w:top w:val="nil"/>
                    <w:bottom w:val="nil"/>
                  </w:tcBorders>
                </w:tcPr>
                <w:p w14:paraId="664D7C62" w14:textId="77777777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485" w:type="dxa"/>
                </w:tcPr>
                <w:p w14:paraId="34CC60C6" w14:textId="3B928566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5" w:type="dxa"/>
                </w:tcPr>
                <w:p w14:paraId="1FA95836" w14:textId="7F145D56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-</w:t>
                  </w:r>
                </w:p>
              </w:tc>
              <w:tc>
                <w:tcPr>
                  <w:tcW w:w="485" w:type="dxa"/>
                </w:tcPr>
                <w:p w14:paraId="3EA9BFA6" w14:textId="4B4DB0CA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112A0758" w14:textId="7E841BA8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14686BC0" w14:textId="122D313A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  <w:t>Р</w:t>
                  </w: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vertAlign w:val="subscript"/>
                      <w:lang w:val="uk-UA"/>
                    </w:rPr>
                    <w:t>4</w:t>
                  </w:r>
                </w:p>
              </w:tc>
              <w:tc>
                <w:tcPr>
                  <w:tcW w:w="485" w:type="dxa"/>
                </w:tcPr>
                <w:p w14:paraId="04FA61BF" w14:textId="00DF2131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14848A52" w14:textId="279E5993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3BBB2C87" w14:textId="61B9F74A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</w:tr>
            <w:tr w:rsidR="0090337D" w14:paraId="47FEB93E" w14:textId="41F133D0" w:rsidTr="000243FC">
              <w:trPr>
                <w:trHeight w:val="354"/>
                <w:jc w:val="center"/>
              </w:trPr>
              <w:tc>
                <w:tcPr>
                  <w:tcW w:w="485" w:type="dxa"/>
                </w:tcPr>
                <w:p w14:paraId="6B2F8BC6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1A1223A4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-</w:t>
                  </w:r>
                </w:p>
              </w:tc>
              <w:tc>
                <w:tcPr>
                  <w:tcW w:w="485" w:type="dxa"/>
                </w:tcPr>
                <w:p w14:paraId="44EE1608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7CD0075F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53B7B8E1" w14:textId="77777777" w:rsidR="0090337D" w:rsidRPr="0094322C" w:rsidRDefault="0090337D" w:rsidP="0090337D">
                  <w:pPr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  <w:t>Р</w:t>
                  </w: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vertAlign w:val="subscript"/>
                      <w:lang w:val="uk-UA"/>
                    </w:rPr>
                    <w:t>5</w:t>
                  </w:r>
                </w:p>
              </w:tc>
              <w:tc>
                <w:tcPr>
                  <w:tcW w:w="485" w:type="dxa"/>
                </w:tcPr>
                <w:p w14:paraId="4A3C62D5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09A87015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0</w:t>
                  </w:r>
                </w:p>
              </w:tc>
              <w:tc>
                <w:tcPr>
                  <w:tcW w:w="485" w:type="dxa"/>
                </w:tcPr>
                <w:p w14:paraId="1DE07BEB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0</w:t>
                  </w:r>
                </w:p>
              </w:tc>
              <w:tc>
                <w:tcPr>
                  <w:tcW w:w="490" w:type="dxa"/>
                  <w:tcBorders>
                    <w:top w:val="nil"/>
                    <w:bottom w:val="nil"/>
                  </w:tcBorders>
                </w:tcPr>
                <w:p w14:paraId="199FA19B" w14:textId="77777777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485" w:type="dxa"/>
                </w:tcPr>
                <w:p w14:paraId="5D5D9D55" w14:textId="2D25F9EA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-</w:t>
                  </w:r>
                </w:p>
              </w:tc>
              <w:tc>
                <w:tcPr>
                  <w:tcW w:w="485" w:type="dxa"/>
                </w:tcPr>
                <w:p w14:paraId="6B69BFDC" w14:textId="24F13F7B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52F25009" w14:textId="561D115F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5" w:type="dxa"/>
                </w:tcPr>
                <w:p w14:paraId="34F53F83" w14:textId="3430527D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3F92610D" w14:textId="2F54F7EF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  <w:t>Р</w:t>
                  </w: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vertAlign w:val="subscript"/>
                      <w:lang w:val="uk-UA"/>
                    </w:rPr>
                    <w:t>5</w:t>
                  </w:r>
                </w:p>
              </w:tc>
              <w:tc>
                <w:tcPr>
                  <w:tcW w:w="485" w:type="dxa"/>
                </w:tcPr>
                <w:p w14:paraId="6DA20F1B" w14:textId="6B15CC32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5" w:type="dxa"/>
                </w:tcPr>
                <w:p w14:paraId="7D2A6169" w14:textId="51B014AB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5" w:type="dxa"/>
                </w:tcPr>
                <w:p w14:paraId="5DE7FAD8" w14:textId="3650B803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  <w:tr w:rsidR="0090337D" w14:paraId="019AF6D5" w14:textId="722ECBF0" w:rsidTr="000243FC">
              <w:trPr>
                <w:trHeight w:val="367"/>
                <w:jc w:val="center"/>
              </w:trPr>
              <w:tc>
                <w:tcPr>
                  <w:tcW w:w="485" w:type="dxa"/>
                </w:tcPr>
                <w:p w14:paraId="12155552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5776DD71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061A09CD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-</w:t>
                  </w:r>
                </w:p>
              </w:tc>
              <w:tc>
                <w:tcPr>
                  <w:tcW w:w="485" w:type="dxa"/>
                </w:tcPr>
                <w:p w14:paraId="2FF6B778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26E940B3" w14:textId="77777777" w:rsidR="0090337D" w:rsidRPr="0094322C" w:rsidRDefault="0090337D" w:rsidP="0090337D">
                  <w:pPr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  <w:t>Р</w:t>
                  </w: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vertAlign w:val="subscript"/>
                      <w:lang w:val="uk-UA"/>
                    </w:rPr>
                    <w:t>6</w:t>
                  </w:r>
                </w:p>
              </w:tc>
              <w:tc>
                <w:tcPr>
                  <w:tcW w:w="485" w:type="dxa"/>
                </w:tcPr>
                <w:p w14:paraId="5D63DF27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5B74C9FC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2A75BB30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0</w:t>
                  </w:r>
                </w:p>
              </w:tc>
              <w:tc>
                <w:tcPr>
                  <w:tcW w:w="490" w:type="dxa"/>
                  <w:tcBorders>
                    <w:top w:val="nil"/>
                    <w:bottom w:val="nil"/>
                  </w:tcBorders>
                </w:tcPr>
                <w:p w14:paraId="66EB4C69" w14:textId="77777777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485" w:type="dxa"/>
                </w:tcPr>
                <w:p w14:paraId="08529B92" w14:textId="3CD94B3E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6426DA5F" w14:textId="77286E73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5" w:type="dxa"/>
                </w:tcPr>
                <w:p w14:paraId="41946067" w14:textId="65222551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74432CDA" w14:textId="69FE71DC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-</w:t>
                  </w:r>
                </w:p>
              </w:tc>
              <w:tc>
                <w:tcPr>
                  <w:tcW w:w="485" w:type="dxa"/>
                </w:tcPr>
                <w:p w14:paraId="501C9471" w14:textId="7A0FB8F9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  <w:t>Р</w:t>
                  </w: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vertAlign w:val="subscript"/>
                      <w:lang w:val="uk-UA"/>
                    </w:rPr>
                    <w:t>6</w:t>
                  </w:r>
                </w:p>
              </w:tc>
              <w:tc>
                <w:tcPr>
                  <w:tcW w:w="485" w:type="dxa"/>
                </w:tcPr>
                <w:p w14:paraId="73778698" w14:textId="3E477F78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5" w:type="dxa"/>
                </w:tcPr>
                <w:p w14:paraId="4B73635D" w14:textId="57F1E83F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24B7C13A" w14:textId="7667A7ED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  <w:tr w:rsidR="0090337D" w14:paraId="77F109BA" w14:textId="0720A150" w:rsidTr="000243FC">
              <w:trPr>
                <w:trHeight w:val="354"/>
                <w:jc w:val="center"/>
              </w:trPr>
              <w:tc>
                <w:tcPr>
                  <w:tcW w:w="485" w:type="dxa"/>
                </w:tcPr>
                <w:p w14:paraId="30FC0D6A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-</w:t>
                  </w:r>
                </w:p>
              </w:tc>
              <w:tc>
                <w:tcPr>
                  <w:tcW w:w="485" w:type="dxa"/>
                </w:tcPr>
                <w:p w14:paraId="509B72A6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-</w:t>
                  </w:r>
                </w:p>
              </w:tc>
              <w:tc>
                <w:tcPr>
                  <w:tcW w:w="485" w:type="dxa"/>
                </w:tcPr>
                <w:p w14:paraId="768A3928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0</w:t>
                  </w:r>
                </w:p>
              </w:tc>
              <w:tc>
                <w:tcPr>
                  <w:tcW w:w="485" w:type="dxa"/>
                </w:tcPr>
                <w:p w14:paraId="2FBFBCCD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0</w:t>
                  </w:r>
                </w:p>
              </w:tc>
              <w:tc>
                <w:tcPr>
                  <w:tcW w:w="485" w:type="dxa"/>
                </w:tcPr>
                <w:p w14:paraId="69BAD551" w14:textId="77777777" w:rsidR="0090337D" w:rsidRPr="0094322C" w:rsidRDefault="0090337D" w:rsidP="0090337D">
                  <w:pPr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  <w:t>Р</w:t>
                  </w: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vertAlign w:val="subscript"/>
                      <w:lang w:val="uk-UA"/>
                    </w:rPr>
                    <w:t>7</w:t>
                  </w:r>
                </w:p>
              </w:tc>
              <w:tc>
                <w:tcPr>
                  <w:tcW w:w="485" w:type="dxa"/>
                </w:tcPr>
                <w:p w14:paraId="3F968441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0C5C86CF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0</w:t>
                  </w:r>
                </w:p>
              </w:tc>
              <w:tc>
                <w:tcPr>
                  <w:tcW w:w="485" w:type="dxa"/>
                </w:tcPr>
                <w:p w14:paraId="54AC7AD4" w14:textId="77777777" w:rsidR="0090337D" w:rsidRPr="00377CD8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490" w:type="dxa"/>
                  <w:tcBorders>
                    <w:top w:val="nil"/>
                    <w:bottom w:val="nil"/>
                  </w:tcBorders>
                </w:tcPr>
                <w:p w14:paraId="6DA7158B" w14:textId="77777777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485" w:type="dxa"/>
                </w:tcPr>
                <w:p w14:paraId="09D92560" w14:textId="5EA58CA9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6A7B86E6" w14:textId="101211EE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-</w:t>
                  </w:r>
                </w:p>
              </w:tc>
              <w:tc>
                <w:tcPr>
                  <w:tcW w:w="485" w:type="dxa"/>
                </w:tcPr>
                <w:p w14:paraId="1FF31A25" w14:textId="20468578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4C3EC932" w14:textId="4C7B144D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5" w:type="dxa"/>
                </w:tcPr>
                <w:p w14:paraId="1FB94F25" w14:textId="4D3FAE89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  <w:t>Р</w:t>
                  </w: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vertAlign w:val="subscript"/>
                      <w:lang w:val="uk-UA"/>
                    </w:rPr>
                    <w:t>7</w:t>
                  </w:r>
                </w:p>
              </w:tc>
              <w:tc>
                <w:tcPr>
                  <w:tcW w:w="485" w:type="dxa"/>
                </w:tcPr>
                <w:p w14:paraId="231DF8F6" w14:textId="01A236A6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4FE4C9E3" w14:textId="4717220C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1721DF1C" w14:textId="5D81F27C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  <w:tr w:rsidR="0090337D" w14:paraId="4758B12B" w14:textId="77777777" w:rsidTr="000243FC">
              <w:trPr>
                <w:trHeight w:val="354"/>
                <w:jc w:val="center"/>
              </w:trPr>
              <w:tc>
                <w:tcPr>
                  <w:tcW w:w="485" w:type="dxa"/>
                  <w:tcBorders>
                    <w:left w:val="nil"/>
                    <w:bottom w:val="nil"/>
                    <w:right w:val="nil"/>
                  </w:tcBorders>
                </w:tcPr>
                <w:p w14:paraId="70EF17A8" w14:textId="77777777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485" w:type="dxa"/>
                  <w:tcBorders>
                    <w:left w:val="nil"/>
                    <w:bottom w:val="nil"/>
                    <w:right w:val="nil"/>
                  </w:tcBorders>
                </w:tcPr>
                <w:p w14:paraId="1F6B7521" w14:textId="77777777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485" w:type="dxa"/>
                  <w:tcBorders>
                    <w:left w:val="nil"/>
                    <w:bottom w:val="nil"/>
                    <w:right w:val="nil"/>
                  </w:tcBorders>
                </w:tcPr>
                <w:p w14:paraId="78793872" w14:textId="77777777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485" w:type="dxa"/>
                  <w:tcBorders>
                    <w:left w:val="nil"/>
                    <w:bottom w:val="nil"/>
                    <w:right w:val="nil"/>
                  </w:tcBorders>
                </w:tcPr>
                <w:p w14:paraId="5D7755DD" w14:textId="77777777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485" w:type="dxa"/>
                  <w:tcBorders>
                    <w:left w:val="nil"/>
                    <w:bottom w:val="nil"/>
                    <w:right w:val="nil"/>
                  </w:tcBorders>
                </w:tcPr>
                <w:p w14:paraId="4625E137" w14:textId="77777777" w:rsidR="0090337D" w:rsidRPr="0094322C" w:rsidRDefault="0090337D" w:rsidP="0090337D">
                  <w:pPr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485" w:type="dxa"/>
                  <w:tcBorders>
                    <w:left w:val="nil"/>
                    <w:bottom w:val="nil"/>
                    <w:right w:val="nil"/>
                  </w:tcBorders>
                </w:tcPr>
                <w:p w14:paraId="363DE455" w14:textId="77777777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485" w:type="dxa"/>
                  <w:tcBorders>
                    <w:left w:val="nil"/>
                    <w:bottom w:val="nil"/>
                    <w:right w:val="nil"/>
                  </w:tcBorders>
                </w:tcPr>
                <w:p w14:paraId="7F6D5330" w14:textId="77777777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485" w:type="dxa"/>
                  <w:tcBorders>
                    <w:left w:val="nil"/>
                    <w:bottom w:val="nil"/>
                    <w:right w:val="nil"/>
                  </w:tcBorders>
                </w:tcPr>
                <w:p w14:paraId="201D4F20" w14:textId="77777777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490" w:type="dxa"/>
                  <w:tcBorders>
                    <w:top w:val="nil"/>
                    <w:left w:val="nil"/>
                    <w:bottom w:val="nil"/>
                  </w:tcBorders>
                </w:tcPr>
                <w:p w14:paraId="1F714DAD" w14:textId="77777777" w:rsidR="0090337D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485" w:type="dxa"/>
                </w:tcPr>
                <w:p w14:paraId="58BDB186" w14:textId="28C6A14B" w:rsidR="0090337D" w:rsidRPr="000F3F02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00504D0E" w14:textId="6726937C" w:rsidR="0090337D" w:rsidRPr="000F3F02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5" w:type="dxa"/>
                </w:tcPr>
                <w:p w14:paraId="23A8D0BA" w14:textId="4DF4E2B3" w:rsidR="0090337D" w:rsidRPr="000F3F02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-</w:t>
                  </w:r>
                </w:p>
              </w:tc>
              <w:tc>
                <w:tcPr>
                  <w:tcW w:w="485" w:type="dxa"/>
                </w:tcPr>
                <w:p w14:paraId="1E5C43B8" w14:textId="46A9C106" w:rsidR="0090337D" w:rsidRPr="000F3F02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-</w:t>
                  </w:r>
                </w:p>
              </w:tc>
              <w:tc>
                <w:tcPr>
                  <w:tcW w:w="485" w:type="dxa"/>
                </w:tcPr>
                <w:p w14:paraId="549EAB08" w14:textId="722202EA" w:rsidR="0090337D" w:rsidRPr="0094322C" w:rsidRDefault="0090337D" w:rsidP="0090337D">
                  <w:pPr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94322C">
                    <w:rPr>
                      <w:rFonts w:ascii="GOST type A" w:hAnsi="GOST type A"/>
                      <w:b/>
                      <w:i/>
                      <w:sz w:val="28"/>
                      <w:szCs w:val="28"/>
                      <w:lang w:val="uk-UA"/>
                    </w:rPr>
                    <w:t>Р</w:t>
                  </w:r>
                  <w:r>
                    <w:rPr>
                      <w:rFonts w:ascii="GOST type A" w:hAnsi="GOST type A"/>
                      <w:b/>
                      <w:i/>
                      <w:sz w:val="28"/>
                      <w:szCs w:val="28"/>
                      <w:vertAlign w:val="subscript"/>
                      <w:lang w:val="uk-UA"/>
                    </w:rPr>
                    <w:t>8</w:t>
                  </w:r>
                </w:p>
              </w:tc>
              <w:tc>
                <w:tcPr>
                  <w:tcW w:w="485" w:type="dxa"/>
                </w:tcPr>
                <w:p w14:paraId="66142CCB" w14:textId="5D407954" w:rsidR="0090337D" w:rsidRPr="000F3F02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485" w:type="dxa"/>
                </w:tcPr>
                <w:p w14:paraId="2F074E40" w14:textId="0D7B7624" w:rsidR="0090337D" w:rsidRPr="000F3F02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485" w:type="dxa"/>
                </w:tcPr>
                <w:p w14:paraId="4651B34F" w14:textId="547008C3" w:rsidR="0090337D" w:rsidRPr="000F3F02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0</w:t>
                  </w:r>
                </w:p>
              </w:tc>
            </w:tr>
            <w:tr w:rsidR="0090337D" w14:paraId="3429A437" w14:textId="4676BFDB" w:rsidTr="000243FC">
              <w:trPr>
                <w:trHeight w:val="718"/>
                <w:jc w:val="center"/>
              </w:trPr>
              <w:tc>
                <w:tcPr>
                  <w:tcW w:w="3880" w:type="dxa"/>
                  <w:gridSpan w:val="8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55C05883" w14:textId="6032E7B3" w:rsidR="0090337D" w:rsidRPr="000F3F02" w:rsidRDefault="0090337D" w:rsidP="0090337D">
                  <w:pPr>
                    <w:pStyle w:val="Default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0F3F02">
                    <w:rPr>
                      <w:rFonts w:ascii="GOST type A" w:hAnsi="GOST type A"/>
                      <w:sz w:val="28"/>
                      <w:szCs w:val="28"/>
                    </w:rPr>
                    <w:t xml:space="preserve">Рисунок 4.12 Карта програмування ПЛМ (I/АБО) </w:t>
                  </w:r>
                </w:p>
                <w:p w14:paraId="1412E6B7" w14:textId="77777777" w:rsidR="0090337D" w:rsidRPr="000F3F02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  <w:tc>
                <w:tcPr>
                  <w:tcW w:w="49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08D5F597" w14:textId="77777777" w:rsidR="0090337D" w:rsidRPr="000F3F02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</w:pPr>
                </w:p>
              </w:tc>
              <w:tc>
                <w:tcPr>
                  <w:tcW w:w="3880" w:type="dxa"/>
                  <w:gridSpan w:val="8"/>
                  <w:tcBorders>
                    <w:left w:val="nil"/>
                    <w:bottom w:val="nil"/>
                    <w:right w:val="nil"/>
                  </w:tcBorders>
                </w:tcPr>
                <w:p w14:paraId="1F2FD02E" w14:textId="1AF75EA9" w:rsidR="0090337D" w:rsidRPr="000F3F02" w:rsidRDefault="0090337D" w:rsidP="0090337D">
                  <w:pPr>
                    <w:pStyle w:val="Default"/>
                    <w:rPr>
                      <w:rFonts w:ascii="GOST type A" w:hAnsi="GOST type A"/>
                      <w:sz w:val="28"/>
                      <w:szCs w:val="28"/>
                    </w:rPr>
                  </w:pPr>
                  <w:r w:rsidRPr="000F3F02">
                    <w:rPr>
                      <w:rFonts w:ascii="GOST type A" w:hAnsi="GOST type A"/>
                      <w:sz w:val="28"/>
                      <w:szCs w:val="28"/>
                    </w:rPr>
                    <w:t>Рисунок 4.13 Карта програм</w:t>
                  </w:r>
                  <w:r>
                    <w:rPr>
                      <w:rFonts w:ascii="GOST type A" w:hAnsi="GOST type A"/>
                      <w:sz w:val="28"/>
                      <w:szCs w:val="28"/>
                      <w:lang w:val="uk-UA"/>
                    </w:rPr>
                    <w:t>у</w:t>
                  </w:r>
                  <w:r w:rsidRPr="000F3F02">
                    <w:rPr>
                      <w:rFonts w:ascii="GOST type A" w:hAnsi="GOST type A"/>
                      <w:sz w:val="28"/>
                      <w:szCs w:val="28"/>
                    </w:rPr>
                    <w:t xml:space="preserve">вання ПЛМ (I/АБО-НЕ) </w:t>
                  </w:r>
                </w:p>
                <w:p w14:paraId="54AB2088" w14:textId="7E4A70CA" w:rsidR="0090337D" w:rsidRPr="000F3F02" w:rsidRDefault="0090337D" w:rsidP="0090337D">
                  <w:pPr>
                    <w:rPr>
                      <w:rFonts w:ascii="GOST type A" w:hAnsi="GOST type A"/>
                      <w:sz w:val="28"/>
                      <w:szCs w:val="28"/>
                    </w:rPr>
                  </w:pPr>
                </w:p>
              </w:tc>
            </w:tr>
          </w:tbl>
          <w:p w14:paraId="7F682B33" w14:textId="77777777" w:rsidR="0090337D" w:rsidRDefault="0090337D" w:rsidP="00F3138B">
            <w:pPr>
              <w:spacing w:after="120" w:line="360" w:lineRule="auto"/>
              <w:ind w:left="868"/>
              <w:rPr>
                <w:rFonts w:ascii="GOST type A" w:hAnsi="GOST type A"/>
                <w:sz w:val="28"/>
                <w:szCs w:val="28"/>
                <w:lang w:val="uk-UA"/>
              </w:rPr>
            </w:pPr>
            <w:r w:rsidRPr="000718D5">
              <w:rPr>
                <w:rFonts w:ascii="GOST type A" w:hAnsi="GOST type A"/>
                <w:sz w:val="28"/>
                <w:szCs w:val="28"/>
                <w:lang w:val="uk-UA"/>
              </w:rPr>
              <w:t>Отже, кращою матрицею є матриця реалізована в елементному базисі І/АБО, адже має м</w:t>
            </w:r>
            <w:r>
              <w:rPr>
                <w:rFonts w:ascii="GOST type A" w:hAnsi="GOST type A"/>
                <w:sz w:val="28"/>
                <w:szCs w:val="28"/>
                <w:lang w:val="uk-UA"/>
              </w:rPr>
              <w:t>еншу кількість імплікант.</w:t>
            </w:r>
          </w:p>
          <w:p w14:paraId="169D83EE" w14:textId="77777777" w:rsidR="00F3138B" w:rsidRPr="00F3138B" w:rsidRDefault="00F3138B" w:rsidP="00F3138B">
            <w:pPr>
              <w:pStyle w:val="Default"/>
              <w:spacing w:after="120" w:line="360" w:lineRule="auto"/>
              <w:ind w:left="868"/>
              <w:rPr>
                <w:rFonts w:ascii="GOST type A" w:hAnsi="GOST type A"/>
                <w:b/>
                <w:sz w:val="28"/>
                <w:szCs w:val="28"/>
              </w:rPr>
            </w:pPr>
            <w:r w:rsidRPr="00F3138B">
              <w:rPr>
                <w:rFonts w:ascii="GOST type A" w:hAnsi="GOST type A"/>
                <w:b/>
                <w:sz w:val="28"/>
                <w:szCs w:val="28"/>
              </w:rPr>
              <w:t xml:space="preserve">4.4 Висновок </w:t>
            </w:r>
          </w:p>
          <w:p w14:paraId="554EBFDA" w14:textId="0C2B63C9" w:rsidR="00F3138B" w:rsidRPr="00E31007" w:rsidRDefault="00F3138B" w:rsidP="00E31007">
            <w:pPr>
              <w:pStyle w:val="Default"/>
              <w:spacing w:after="120" w:line="360" w:lineRule="auto"/>
              <w:ind w:left="868"/>
              <w:rPr>
                <w:rFonts w:ascii="GOST type A" w:hAnsi="GOST type A"/>
                <w:sz w:val="28"/>
                <w:szCs w:val="28"/>
              </w:rPr>
            </w:pPr>
            <w:r w:rsidRPr="00E31007">
              <w:rPr>
                <w:rFonts w:ascii="GOST type A" w:hAnsi="GOST type A"/>
                <w:sz w:val="28"/>
                <w:szCs w:val="28"/>
              </w:rPr>
              <w:t>Метою даної курсової роботи було закріпити навички структурного синтезу автомата по заданому алгоритму роботи, побудови схеми автомата, мінімізаці</w:t>
            </w:r>
            <w:r w:rsidRPr="00E31007">
              <w:rPr>
                <w:rFonts w:ascii="GOST type A" w:hAnsi="GOST type A" w:cs="Calibri"/>
                <w:sz w:val="28"/>
                <w:szCs w:val="28"/>
              </w:rPr>
              <w:t>ї</w:t>
            </w:r>
            <w:r w:rsidRPr="00E31007">
              <w:rPr>
                <w:rFonts w:ascii="GOST type A" w:hAnsi="GOST type A"/>
                <w:sz w:val="28"/>
                <w:szCs w:val="28"/>
              </w:rPr>
              <w:t xml:space="preserve"> перемикальних функцій та побудови програмувальних логічних мат-риць. </w:t>
            </w:r>
          </w:p>
          <w:p w14:paraId="4922F55F" w14:textId="77777777" w:rsidR="00F3138B" w:rsidRPr="00E31007" w:rsidRDefault="00F3138B" w:rsidP="00E31007">
            <w:pPr>
              <w:pStyle w:val="Default"/>
              <w:spacing w:after="120" w:line="360" w:lineRule="auto"/>
              <w:ind w:left="868"/>
              <w:rPr>
                <w:rFonts w:ascii="GOST type A" w:hAnsi="GOST type A"/>
                <w:sz w:val="28"/>
                <w:szCs w:val="28"/>
              </w:rPr>
            </w:pPr>
            <w:r w:rsidRPr="00E31007">
              <w:rPr>
                <w:rFonts w:ascii="GOST type A" w:hAnsi="GOST type A"/>
                <w:sz w:val="28"/>
                <w:szCs w:val="28"/>
              </w:rPr>
              <w:t>При побудові комбінаційних схем було показано доцільність та ефектив-ність сумісно</w:t>
            </w:r>
            <w:r w:rsidRPr="00E31007">
              <w:rPr>
                <w:rFonts w:ascii="GOST type A" w:hAnsi="GOST type A" w:cs="Cambria"/>
                <w:sz w:val="28"/>
                <w:szCs w:val="28"/>
              </w:rPr>
              <w:t>ї</w:t>
            </w:r>
            <w:r w:rsidRPr="00E31007">
              <w:rPr>
                <w:rFonts w:ascii="GOST type A" w:hAnsi="GOST type A"/>
                <w:sz w:val="28"/>
                <w:szCs w:val="28"/>
              </w:rPr>
              <w:t xml:space="preserve"> мінімізаці</w:t>
            </w:r>
            <w:r w:rsidRPr="00E31007">
              <w:rPr>
                <w:rFonts w:ascii="GOST type A" w:hAnsi="GOST type A" w:cs="Cambria"/>
                <w:sz w:val="28"/>
                <w:szCs w:val="28"/>
              </w:rPr>
              <w:t>ї</w:t>
            </w:r>
            <w:r w:rsidRPr="00E31007">
              <w:rPr>
                <w:rFonts w:ascii="GOST type A" w:hAnsi="GOST type A"/>
                <w:sz w:val="28"/>
                <w:szCs w:val="28"/>
              </w:rPr>
              <w:t xml:space="preserve"> кількох функцій. </w:t>
            </w:r>
          </w:p>
          <w:p w14:paraId="5D2C1BEB" w14:textId="77777777" w:rsidR="00F3138B" w:rsidRPr="00E31007" w:rsidRDefault="00F3138B" w:rsidP="00E31007">
            <w:pPr>
              <w:pStyle w:val="Default"/>
              <w:spacing w:after="120" w:line="360" w:lineRule="auto"/>
              <w:ind w:left="868"/>
              <w:rPr>
                <w:rFonts w:ascii="GOST type A" w:hAnsi="GOST type A"/>
                <w:sz w:val="28"/>
                <w:szCs w:val="28"/>
              </w:rPr>
            </w:pPr>
            <w:r w:rsidRPr="00E31007">
              <w:rPr>
                <w:rFonts w:ascii="GOST type A" w:hAnsi="GOST type A"/>
                <w:sz w:val="28"/>
                <w:szCs w:val="28"/>
              </w:rPr>
              <w:t xml:space="preserve">Усі схеми та керуючий автомат були перевірені в програмі AFDK 2.0. Пе-ревірка дала позитивні результати. </w:t>
            </w:r>
          </w:p>
          <w:p w14:paraId="0038017C" w14:textId="77777777" w:rsidR="00F3138B" w:rsidRPr="00E31007" w:rsidRDefault="00F3138B" w:rsidP="00E31007">
            <w:pPr>
              <w:pStyle w:val="Default"/>
              <w:spacing w:after="120" w:line="360" w:lineRule="auto"/>
              <w:ind w:left="868"/>
              <w:rPr>
                <w:rFonts w:ascii="GOST type A" w:hAnsi="GOST type A"/>
                <w:sz w:val="28"/>
                <w:szCs w:val="28"/>
              </w:rPr>
            </w:pPr>
            <w:r w:rsidRPr="00E31007">
              <w:rPr>
                <w:rFonts w:ascii="GOST type A" w:hAnsi="GOST type A"/>
                <w:sz w:val="28"/>
                <w:szCs w:val="28"/>
              </w:rPr>
              <w:t>Під час оформлення курсово</w:t>
            </w:r>
            <w:r w:rsidRPr="00E31007">
              <w:rPr>
                <w:rFonts w:ascii="GOST type A" w:hAnsi="GOST type A" w:cs="Cambria"/>
                <w:sz w:val="28"/>
                <w:szCs w:val="28"/>
              </w:rPr>
              <w:t>ї</w:t>
            </w:r>
            <w:r w:rsidRPr="00E31007">
              <w:rPr>
                <w:rFonts w:ascii="GOST type A" w:hAnsi="GOST type A"/>
                <w:sz w:val="28"/>
                <w:szCs w:val="28"/>
              </w:rPr>
              <w:t xml:space="preserve"> роботи я покращив навички роботи з текс-товим редактором Microsoft Word 2010 та навички оформлення текстово</w:t>
            </w:r>
            <w:r w:rsidRPr="00E31007">
              <w:rPr>
                <w:rFonts w:ascii="GOST type A" w:hAnsi="GOST type A" w:cs="Cambria"/>
                <w:sz w:val="28"/>
                <w:szCs w:val="28"/>
              </w:rPr>
              <w:t>ї</w:t>
            </w:r>
            <w:r w:rsidRPr="00E31007">
              <w:rPr>
                <w:rFonts w:ascii="GOST type A" w:hAnsi="GOST type A"/>
                <w:sz w:val="28"/>
                <w:szCs w:val="28"/>
              </w:rPr>
              <w:t xml:space="preserve"> і конструкторсько</w:t>
            </w:r>
            <w:r w:rsidRPr="00E31007">
              <w:rPr>
                <w:rFonts w:ascii="GOST type A" w:hAnsi="GOST type A" w:cs="Cambria"/>
                <w:sz w:val="28"/>
                <w:szCs w:val="28"/>
              </w:rPr>
              <w:t>ї</w:t>
            </w:r>
            <w:r w:rsidRPr="00E31007">
              <w:rPr>
                <w:rFonts w:ascii="GOST type A" w:hAnsi="GOST type A"/>
                <w:sz w:val="28"/>
                <w:szCs w:val="28"/>
              </w:rPr>
              <w:t xml:space="preserve"> документаці</w:t>
            </w:r>
            <w:r w:rsidRPr="00E31007">
              <w:rPr>
                <w:rFonts w:ascii="GOST type A" w:hAnsi="GOST type A" w:cs="Cambria"/>
                <w:sz w:val="28"/>
                <w:szCs w:val="28"/>
              </w:rPr>
              <w:t>ї</w:t>
            </w:r>
            <w:r w:rsidRPr="00E31007">
              <w:rPr>
                <w:rFonts w:ascii="GOST type A" w:hAnsi="GOST type A"/>
                <w:sz w:val="28"/>
                <w:szCs w:val="28"/>
              </w:rPr>
              <w:t xml:space="preserve"> відповідно до діючих стандартів. </w:t>
            </w:r>
          </w:p>
          <w:p w14:paraId="7F9D8FDD" w14:textId="77777777" w:rsidR="00F3138B" w:rsidRPr="00AD2D33" w:rsidRDefault="00F3138B" w:rsidP="00E31007">
            <w:pPr>
              <w:pStyle w:val="Default"/>
              <w:spacing w:after="120" w:line="360" w:lineRule="auto"/>
              <w:ind w:left="868"/>
              <w:rPr>
                <w:rFonts w:ascii="GOST type A" w:hAnsi="GOST type A"/>
                <w:b/>
                <w:sz w:val="28"/>
                <w:szCs w:val="28"/>
              </w:rPr>
            </w:pPr>
            <w:r w:rsidRPr="00AD2D33">
              <w:rPr>
                <w:rFonts w:ascii="GOST type A" w:hAnsi="GOST type A"/>
                <w:b/>
                <w:sz w:val="28"/>
                <w:szCs w:val="28"/>
              </w:rPr>
              <w:t xml:space="preserve">4.5 Список літератури </w:t>
            </w:r>
          </w:p>
          <w:p w14:paraId="5AA51CBA" w14:textId="77777777" w:rsidR="00F3138B" w:rsidRPr="00E31007" w:rsidRDefault="00F3138B" w:rsidP="00E31007">
            <w:pPr>
              <w:pStyle w:val="Default"/>
              <w:spacing w:after="120" w:line="360" w:lineRule="auto"/>
              <w:ind w:left="868"/>
              <w:rPr>
                <w:rFonts w:ascii="GOST type A" w:hAnsi="GOST type A"/>
                <w:sz w:val="28"/>
                <w:szCs w:val="28"/>
              </w:rPr>
            </w:pPr>
            <w:r w:rsidRPr="00E31007">
              <w:rPr>
                <w:rFonts w:ascii="GOST type A" w:hAnsi="GOST type A"/>
                <w:sz w:val="28"/>
                <w:szCs w:val="28"/>
              </w:rPr>
              <w:t xml:space="preserve">1. Жабін В.І., Жуков І.А., Клименко І.А., Ткаченко В.В. Прикладна теорія ци-фрових автоматів 2-ге </w:t>
            </w:r>
            <w:proofErr w:type="gramStart"/>
            <w:r w:rsidRPr="00E31007">
              <w:rPr>
                <w:rFonts w:ascii="GOST type A" w:hAnsi="GOST type A"/>
                <w:sz w:val="28"/>
                <w:szCs w:val="28"/>
              </w:rPr>
              <w:t>вид.,</w:t>
            </w:r>
            <w:proofErr w:type="gramEnd"/>
            <w:r w:rsidRPr="00E31007">
              <w:rPr>
                <w:rFonts w:ascii="GOST type A" w:hAnsi="GOST type A"/>
                <w:sz w:val="28"/>
                <w:szCs w:val="28"/>
              </w:rPr>
              <w:t xml:space="preserve"> допрац.: Навч. посібник. </w:t>
            </w:r>
            <w:r w:rsidRPr="00E31007">
              <w:rPr>
                <w:rFonts w:ascii="Arial" w:hAnsi="Arial" w:cs="Arial"/>
                <w:sz w:val="28"/>
                <w:szCs w:val="28"/>
              </w:rPr>
              <w:t>–</w:t>
            </w:r>
            <w:r w:rsidRPr="00E31007">
              <w:rPr>
                <w:rFonts w:ascii="GOST type A" w:hAnsi="GOST type A" w:cs="Arial"/>
                <w:sz w:val="28"/>
                <w:szCs w:val="28"/>
              </w:rPr>
              <w:t xml:space="preserve"> </w:t>
            </w:r>
            <w:r w:rsidRPr="00E31007">
              <w:rPr>
                <w:rFonts w:ascii="GOST type A" w:hAnsi="GOST type A"/>
                <w:sz w:val="28"/>
                <w:szCs w:val="28"/>
              </w:rPr>
              <w:t xml:space="preserve">К.: Книжкове ви-давництво НАУ «НАУ друк», </w:t>
            </w:r>
            <w:proofErr w:type="gramStart"/>
            <w:r w:rsidRPr="00E31007">
              <w:rPr>
                <w:rFonts w:ascii="GOST type A" w:hAnsi="GOST type A"/>
                <w:sz w:val="28"/>
                <w:szCs w:val="28"/>
              </w:rPr>
              <w:t>2009.-</w:t>
            </w:r>
            <w:proofErr w:type="gramEnd"/>
            <w:r w:rsidRPr="00E31007">
              <w:rPr>
                <w:rFonts w:ascii="GOST type A" w:hAnsi="GOST type A"/>
                <w:sz w:val="28"/>
                <w:szCs w:val="28"/>
              </w:rPr>
              <w:t xml:space="preserve">360с. </w:t>
            </w:r>
          </w:p>
          <w:p w14:paraId="0B4BF526" w14:textId="77777777" w:rsidR="00F3138B" w:rsidRPr="00E31007" w:rsidRDefault="00F3138B" w:rsidP="00E31007">
            <w:pPr>
              <w:pStyle w:val="Default"/>
              <w:spacing w:after="120" w:line="360" w:lineRule="auto"/>
              <w:ind w:left="868"/>
              <w:rPr>
                <w:rFonts w:ascii="GOST type A" w:hAnsi="GOST type A"/>
                <w:sz w:val="28"/>
                <w:szCs w:val="28"/>
              </w:rPr>
            </w:pPr>
            <w:r w:rsidRPr="00E31007">
              <w:rPr>
                <w:rFonts w:ascii="GOST type A" w:hAnsi="GOST type A"/>
                <w:sz w:val="28"/>
                <w:szCs w:val="28"/>
              </w:rPr>
              <w:t>2. Конспект лекцій з курсу «Комп</w:t>
            </w:r>
            <w:r w:rsidRPr="00E31007">
              <w:rPr>
                <w:rFonts w:ascii="Arial" w:hAnsi="Arial" w:cs="Arial"/>
                <w:sz w:val="28"/>
                <w:szCs w:val="28"/>
              </w:rPr>
              <w:t>’</w:t>
            </w:r>
            <w:r w:rsidRPr="00E31007">
              <w:rPr>
                <w:rFonts w:ascii="GOST type A" w:hAnsi="GOST type A"/>
                <w:sz w:val="28"/>
                <w:szCs w:val="28"/>
              </w:rPr>
              <w:t xml:space="preserve">ютерна логіка». </w:t>
            </w:r>
          </w:p>
          <w:p w14:paraId="3A9C1B50" w14:textId="0B6D678A" w:rsidR="00F3138B" w:rsidRPr="00E31007" w:rsidRDefault="00F3138B" w:rsidP="00E31007">
            <w:pPr>
              <w:spacing w:after="120" w:line="360" w:lineRule="auto"/>
              <w:ind w:left="868"/>
              <w:rPr>
                <w:rFonts w:ascii="GOST type A" w:hAnsi="GOST type A"/>
                <w:sz w:val="28"/>
                <w:szCs w:val="28"/>
                <w:lang w:val="uk-UA"/>
              </w:rPr>
            </w:pPr>
          </w:p>
          <w:p w14:paraId="7ECAE9D7" w14:textId="0BE8DCB8" w:rsidR="0090337D" w:rsidRPr="000718D5" w:rsidRDefault="0090337D" w:rsidP="0090337D">
            <w:pPr>
              <w:spacing w:line="360" w:lineRule="auto"/>
              <w:ind w:left="867"/>
              <w:rPr>
                <w:rFonts w:ascii="GOST type A" w:hAnsi="GOST type A" w:cs="Adobe Arabic"/>
                <w:sz w:val="28"/>
                <w:szCs w:val="28"/>
                <w:lang w:val="uk-UA"/>
              </w:rPr>
            </w:pPr>
          </w:p>
        </w:tc>
      </w:tr>
      <w:tr w:rsidR="0090337D" w:rsidRPr="006D5709" w14:paraId="57D85CF8" w14:textId="77777777" w:rsidTr="000243FC">
        <w:tc>
          <w:tcPr>
            <w:tcW w:w="703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1E44030" w14:textId="5A4E31BF" w:rsidR="0090337D" w:rsidRPr="000718D5" w:rsidRDefault="0090337D" w:rsidP="0090337D">
            <w:pPr>
              <w:rPr>
                <w:rFonts w:ascii="GOST type B" w:hAnsi="GOST type B" w:cs="Adobe Arabic"/>
                <w:sz w:val="28"/>
                <w:szCs w:val="28"/>
                <w:lang w:val="uk-UA"/>
              </w:rPr>
            </w:pPr>
          </w:p>
        </w:tc>
        <w:tc>
          <w:tcPr>
            <w:tcW w:w="698" w:type="dxa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C7F5B3D" w14:textId="77777777" w:rsidR="0090337D" w:rsidRPr="000718D5" w:rsidRDefault="0090337D" w:rsidP="0090337D">
            <w:pPr>
              <w:rPr>
                <w:rFonts w:ascii="GOST type B" w:hAnsi="GOST type B" w:cs="Adobe Arabic"/>
                <w:sz w:val="28"/>
                <w:szCs w:val="28"/>
                <w:lang w:val="uk-UA"/>
              </w:rPr>
            </w:pPr>
          </w:p>
        </w:tc>
        <w:tc>
          <w:tcPr>
            <w:tcW w:w="1530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0CDBF8EC" w14:textId="77777777" w:rsidR="0090337D" w:rsidRPr="000718D5" w:rsidRDefault="0090337D" w:rsidP="0090337D">
            <w:pPr>
              <w:rPr>
                <w:rFonts w:ascii="GOST type B" w:hAnsi="GOST type B" w:cs="Adobe Arabic"/>
                <w:sz w:val="28"/>
                <w:szCs w:val="28"/>
                <w:lang w:val="uk-UA"/>
              </w:rPr>
            </w:pPr>
          </w:p>
        </w:tc>
        <w:tc>
          <w:tcPr>
            <w:tcW w:w="736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6DE92D54" w14:textId="77777777" w:rsidR="0090337D" w:rsidRPr="000718D5" w:rsidRDefault="0090337D" w:rsidP="0090337D">
            <w:pPr>
              <w:rPr>
                <w:rFonts w:ascii="GOST type B" w:hAnsi="GOST type B" w:cs="Adobe Arabic"/>
                <w:sz w:val="28"/>
                <w:szCs w:val="28"/>
                <w:lang w:val="uk-UA"/>
              </w:rPr>
            </w:pPr>
          </w:p>
        </w:tc>
        <w:tc>
          <w:tcPr>
            <w:tcW w:w="627" w:type="dxa"/>
            <w:gridSpan w:val="2"/>
            <w:tcBorders>
              <w:top w:val="single" w:sz="18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14:paraId="257CE72E" w14:textId="77777777" w:rsidR="0090337D" w:rsidRPr="000718D5" w:rsidRDefault="0090337D" w:rsidP="0090337D">
            <w:pPr>
              <w:rPr>
                <w:rFonts w:ascii="GOST type B" w:hAnsi="GOST type B" w:cs="Adobe Arabic"/>
                <w:sz w:val="28"/>
                <w:szCs w:val="28"/>
                <w:lang w:val="uk-UA"/>
              </w:rPr>
            </w:pPr>
          </w:p>
        </w:tc>
        <w:tc>
          <w:tcPr>
            <w:tcW w:w="5574" w:type="dxa"/>
            <w:gridSpan w:val="2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43BD8655" w14:textId="6718A59F" w:rsidR="0090337D" w:rsidRPr="000718D5" w:rsidRDefault="0090337D" w:rsidP="0090337D">
            <w:pPr>
              <w:jc w:val="center"/>
              <w:rPr>
                <w:rFonts w:ascii="GOST type B" w:hAnsi="GOST type B" w:cs="Adobe Arabic"/>
                <w:sz w:val="28"/>
                <w:szCs w:val="28"/>
                <w:lang w:val="uk-UA"/>
              </w:rPr>
            </w:pPr>
            <w:r w:rsidRPr="001A774A">
              <w:rPr>
                <w:rFonts w:ascii="GOST type A" w:hAnsi="GOST type A"/>
                <w:i/>
                <w:sz w:val="44"/>
                <w:szCs w:val="44"/>
              </w:rPr>
              <w:t>АЛЦ.463626.004 ПЗ</w:t>
            </w:r>
          </w:p>
        </w:tc>
        <w:tc>
          <w:tcPr>
            <w:tcW w:w="622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58D754AD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Арк</w:t>
            </w:r>
          </w:p>
        </w:tc>
      </w:tr>
      <w:tr w:rsidR="0090337D" w:rsidRPr="006D5709" w14:paraId="2F2353BA" w14:textId="77777777" w:rsidTr="000243FC">
        <w:tc>
          <w:tcPr>
            <w:tcW w:w="703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273740E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98" w:type="dxa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2380E62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1530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B8CA282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736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D435E6B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27" w:type="dxa"/>
            <w:gridSpan w:val="2"/>
            <w:tcBorders>
              <w:top w:val="single" w:sz="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C8A1F2F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5574" w:type="dxa"/>
            <w:gridSpan w:val="2"/>
            <w:vMerge/>
            <w:tcBorders>
              <w:left w:val="single" w:sz="18" w:space="0" w:color="auto"/>
              <w:right w:val="single" w:sz="18" w:space="0" w:color="auto"/>
            </w:tcBorders>
          </w:tcPr>
          <w:p w14:paraId="59DB58FD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22" w:type="dxa"/>
            <w:vMerge w:val="restart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14:paraId="4EF1D91F" w14:textId="340CDACB" w:rsidR="0090337D" w:rsidRPr="00F3138B" w:rsidRDefault="00F3138B" w:rsidP="00F3138B">
            <w:pPr>
              <w:jc w:val="center"/>
              <w:rPr>
                <w:rFonts w:ascii="GOST type A" w:hAnsi="GOST type A" w:cs="Adobe Arabic"/>
                <w:sz w:val="28"/>
                <w:szCs w:val="28"/>
                <w:lang w:val="en-US"/>
              </w:rPr>
            </w:pPr>
            <w:r w:rsidRPr="00F3138B">
              <w:rPr>
                <w:rFonts w:ascii="GOST type A" w:hAnsi="GOST type A" w:cs="Adobe Arabic"/>
                <w:sz w:val="28"/>
                <w:szCs w:val="28"/>
                <w:lang w:val="en-US"/>
              </w:rPr>
              <w:t>15</w:t>
            </w:r>
          </w:p>
        </w:tc>
      </w:tr>
      <w:tr w:rsidR="0090337D" w:rsidRPr="006D5709" w14:paraId="4B721BDC" w14:textId="77777777" w:rsidTr="000243FC">
        <w:tc>
          <w:tcPr>
            <w:tcW w:w="70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94FDBC3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lastRenderedPageBreak/>
              <w:t>Зм</w:t>
            </w:r>
          </w:p>
        </w:tc>
        <w:tc>
          <w:tcPr>
            <w:tcW w:w="69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07AEB5D7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Арк</w:t>
            </w:r>
          </w:p>
        </w:tc>
        <w:tc>
          <w:tcPr>
            <w:tcW w:w="1530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4829F18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</w:rPr>
            </w:pPr>
            <w:r w:rsidRPr="006D5709">
              <w:rPr>
                <w:rFonts w:ascii="GOST type B" w:hAnsi="GOST type B"/>
                <w:i/>
                <w:sz w:val="20"/>
                <w:szCs w:val="20"/>
              </w:rPr>
              <w:t>№ докум.</w:t>
            </w:r>
          </w:p>
        </w:tc>
        <w:tc>
          <w:tcPr>
            <w:tcW w:w="736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321E3915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</w:rPr>
              <w:t>П</w:t>
            </w:r>
            <w:r w:rsidRPr="006D5709"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  <w:t xml:space="preserve">ідпис </w:t>
            </w:r>
          </w:p>
        </w:tc>
        <w:tc>
          <w:tcPr>
            <w:tcW w:w="627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4C809A8B" w14:textId="77777777" w:rsidR="0090337D" w:rsidRPr="006D5709" w:rsidRDefault="0090337D" w:rsidP="0090337D">
            <w:pPr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</w:pPr>
            <w:r w:rsidRPr="006D5709">
              <w:rPr>
                <w:rFonts w:ascii="GOST type B" w:hAnsi="GOST type B" w:cs="Adobe Arabic"/>
                <w:i/>
                <w:sz w:val="20"/>
                <w:szCs w:val="20"/>
                <w:lang w:val="uk-UA"/>
              </w:rPr>
              <w:t>дата</w:t>
            </w:r>
          </w:p>
        </w:tc>
        <w:tc>
          <w:tcPr>
            <w:tcW w:w="5574" w:type="dxa"/>
            <w:gridSpan w:val="2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CB59E02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  <w:tc>
          <w:tcPr>
            <w:tcW w:w="622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5E7BB8EC" w14:textId="77777777" w:rsidR="0090337D" w:rsidRPr="006D5709" w:rsidRDefault="0090337D" w:rsidP="0090337D">
            <w:pPr>
              <w:rPr>
                <w:rFonts w:ascii="GOST type B" w:hAnsi="GOST type B" w:cs="Adobe Arabic"/>
                <w:sz w:val="28"/>
                <w:szCs w:val="28"/>
              </w:rPr>
            </w:pPr>
          </w:p>
        </w:tc>
      </w:tr>
    </w:tbl>
    <w:p w14:paraId="0725D4E4" w14:textId="219A8209" w:rsidR="00FF2E7F" w:rsidRPr="002F55F2" w:rsidRDefault="00FF2E7F" w:rsidP="00E31007">
      <w:pPr>
        <w:spacing w:after="120"/>
        <w:rPr>
          <w:rFonts w:ascii="GOST type A" w:hAnsi="GOST type A" w:cs="Adobe Arabic"/>
        </w:rPr>
      </w:pPr>
    </w:p>
    <w:sectPr w:rsidR="00FF2E7F" w:rsidRPr="002F55F2" w:rsidSect="00143C55">
      <w:pgSz w:w="11906" w:h="16838"/>
      <w:pgMar w:top="284" w:right="282" w:bottom="28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GOST type B">
    <w:panose1 w:val="020B0500000000000000"/>
    <w:charset w:val="00"/>
    <w:family w:val="swiss"/>
    <w:pitch w:val="variable"/>
    <w:sig w:usb0="80000203" w:usb1="00000000" w:usb2="00000000" w:usb3="00000000" w:csb0="00000005" w:csb1="00000000"/>
  </w:font>
  <w:font w:name="GOST type A">
    <w:panose1 w:val="020B0500000000000000"/>
    <w:charset w:val="00"/>
    <w:family w:val="swiss"/>
    <w:pitch w:val="variable"/>
    <w:sig w:usb0="00000203" w:usb1="00000000" w:usb2="00000000" w:usb3="00000000" w:csb0="00000005" w:csb1="00000000"/>
  </w:font>
  <w:font w:name="Adobe Arabic">
    <w:panose1 w:val="00000000000000000000"/>
    <w:charset w:val="00"/>
    <w:family w:val="roman"/>
    <w:notTrueType/>
    <w:pitch w:val="variable"/>
    <w:sig w:usb0="00002003" w:usb1="00000000" w:usb2="00000008" w:usb3="00000000" w:csb0="00000041" w:csb1="00000000"/>
  </w:font>
  <w:font w:name="Gulim">
    <w:altName w:val="굴림"/>
    <w:panose1 w:val="020B0600000101010101"/>
    <w:charset w:val="81"/>
    <w:family w:val="roman"/>
    <w:notTrueType/>
    <w:pitch w:val="fixed"/>
    <w:sig w:usb0="00000001" w:usb1="09060000" w:usb2="00000010" w:usb3="00000000" w:csb0="0008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4750502"/>
    <w:multiLevelType w:val="hybridMultilevel"/>
    <w:tmpl w:val="B79AFF5C"/>
    <w:lvl w:ilvl="0" w:tplc="60E4712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D6A4F8F"/>
    <w:multiLevelType w:val="hybridMultilevel"/>
    <w:tmpl w:val="2142657A"/>
    <w:lvl w:ilvl="0" w:tplc="60E4712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A420CD5"/>
    <w:multiLevelType w:val="hybridMultilevel"/>
    <w:tmpl w:val="4A0C09A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6F44"/>
    <w:rsid w:val="0000184E"/>
    <w:rsid w:val="00004760"/>
    <w:rsid w:val="000243FC"/>
    <w:rsid w:val="000718D5"/>
    <w:rsid w:val="00071E18"/>
    <w:rsid w:val="000838E7"/>
    <w:rsid w:val="0008566C"/>
    <w:rsid w:val="0008578E"/>
    <w:rsid w:val="000D39A3"/>
    <w:rsid w:val="000E0EDF"/>
    <w:rsid w:val="000F3F02"/>
    <w:rsid w:val="000F671D"/>
    <w:rsid w:val="00112B54"/>
    <w:rsid w:val="00131985"/>
    <w:rsid w:val="00133065"/>
    <w:rsid w:val="00143C55"/>
    <w:rsid w:val="00160140"/>
    <w:rsid w:val="00194A53"/>
    <w:rsid w:val="001A774A"/>
    <w:rsid w:val="001C1069"/>
    <w:rsid w:val="001C1A18"/>
    <w:rsid w:val="001E654D"/>
    <w:rsid w:val="00200E56"/>
    <w:rsid w:val="002232C2"/>
    <w:rsid w:val="00231382"/>
    <w:rsid w:val="00240710"/>
    <w:rsid w:val="00257EE6"/>
    <w:rsid w:val="002614BB"/>
    <w:rsid w:val="00285FE0"/>
    <w:rsid w:val="002914E9"/>
    <w:rsid w:val="002B31BE"/>
    <w:rsid w:val="002C702C"/>
    <w:rsid w:val="002D73A4"/>
    <w:rsid w:val="002E12A1"/>
    <w:rsid w:val="002F4E01"/>
    <w:rsid w:val="002F55F2"/>
    <w:rsid w:val="002F7554"/>
    <w:rsid w:val="003260F8"/>
    <w:rsid w:val="00332993"/>
    <w:rsid w:val="00350ACE"/>
    <w:rsid w:val="00363DAD"/>
    <w:rsid w:val="00376893"/>
    <w:rsid w:val="003813CF"/>
    <w:rsid w:val="00391C75"/>
    <w:rsid w:val="003B1A7D"/>
    <w:rsid w:val="003B766E"/>
    <w:rsid w:val="003D35AD"/>
    <w:rsid w:val="003E0E34"/>
    <w:rsid w:val="003F7CEC"/>
    <w:rsid w:val="00414999"/>
    <w:rsid w:val="00420C9A"/>
    <w:rsid w:val="00456E87"/>
    <w:rsid w:val="00462346"/>
    <w:rsid w:val="00465E2E"/>
    <w:rsid w:val="00467A55"/>
    <w:rsid w:val="004A4B1D"/>
    <w:rsid w:val="004C5C99"/>
    <w:rsid w:val="004C7460"/>
    <w:rsid w:val="004D564F"/>
    <w:rsid w:val="004D69A1"/>
    <w:rsid w:val="004E2323"/>
    <w:rsid w:val="004F45AC"/>
    <w:rsid w:val="0051503E"/>
    <w:rsid w:val="00534B08"/>
    <w:rsid w:val="00536533"/>
    <w:rsid w:val="0055131C"/>
    <w:rsid w:val="005615BA"/>
    <w:rsid w:val="00566D2A"/>
    <w:rsid w:val="00570C1D"/>
    <w:rsid w:val="00576A05"/>
    <w:rsid w:val="00587BCA"/>
    <w:rsid w:val="0059389C"/>
    <w:rsid w:val="005950C2"/>
    <w:rsid w:val="005E5080"/>
    <w:rsid w:val="005F01DE"/>
    <w:rsid w:val="005F726B"/>
    <w:rsid w:val="00613496"/>
    <w:rsid w:val="00621D21"/>
    <w:rsid w:val="00636D37"/>
    <w:rsid w:val="00641145"/>
    <w:rsid w:val="006420EF"/>
    <w:rsid w:val="006468E3"/>
    <w:rsid w:val="00651DC0"/>
    <w:rsid w:val="00655B0C"/>
    <w:rsid w:val="00687F2C"/>
    <w:rsid w:val="0069261C"/>
    <w:rsid w:val="006A5C9D"/>
    <w:rsid w:val="006B2894"/>
    <w:rsid w:val="006D5709"/>
    <w:rsid w:val="006D6B2E"/>
    <w:rsid w:val="006E158F"/>
    <w:rsid w:val="006F1193"/>
    <w:rsid w:val="006F2701"/>
    <w:rsid w:val="006F2C1E"/>
    <w:rsid w:val="0070536A"/>
    <w:rsid w:val="00726D47"/>
    <w:rsid w:val="007301E2"/>
    <w:rsid w:val="0073137D"/>
    <w:rsid w:val="00735CEA"/>
    <w:rsid w:val="0078397A"/>
    <w:rsid w:val="007850EA"/>
    <w:rsid w:val="007A7555"/>
    <w:rsid w:val="007C2FFB"/>
    <w:rsid w:val="007C35C0"/>
    <w:rsid w:val="007D7D55"/>
    <w:rsid w:val="007E49E7"/>
    <w:rsid w:val="00810F4F"/>
    <w:rsid w:val="00834397"/>
    <w:rsid w:val="00875EDC"/>
    <w:rsid w:val="00884A79"/>
    <w:rsid w:val="0088554C"/>
    <w:rsid w:val="008A150E"/>
    <w:rsid w:val="008A1D5E"/>
    <w:rsid w:val="008C132E"/>
    <w:rsid w:val="008C7BCE"/>
    <w:rsid w:val="008D70C6"/>
    <w:rsid w:val="008E0379"/>
    <w:rsid w:val="008F0241"/>
    <w:rsid w:val="008F2AB5"/>
    <w:rsid w:val="008F493F"/>
    <w:rsid w:val="0090337D"/>
    <w:rsid w:val="00906A92"/>
    <w:rsid w:val="009202DA"/>
    <w:rsid w:val="00931812"/>
    <w:rsid w:val="00933D41"/>
    <w:rsid w:val="0094322C"/>
    <w:rsid w:val="00951542"/>
    <w:rsid w:val="00961186"/>
    <w:rsid w:val="00964DCE"/>
    <w:rsid w:val="00967269"/>
    <w:rsid w:val="00967794"/>
    <w:rsid w:val="009A1DC7"/>
    <w:rsid w:val="009B11DC"/>
    <w:rsid w:val="009B7830"/>
    <w:rsid w:val="009C741E"/>
    <w:rsid w:val="009E18C0"/>
    <w:rsid w:val="00A003DD"/>
    <w:rsid w:val="00A042A9"/>
    <w:rsid w:val="00A171E6"/>
    <w:rsid w:val="00A232D4"/>
    <w:rsid w:val="00A2358E"/>
    <w:rsid w:val="00A5314E"/>
    <w:rsid w:val="00A55072"/>
    <w:rsid w:val="00A61EB5"/>
    <w:rsid w:val="00A656A8"/>
    <w:rsid w:val="00A675D0"/>
    <w:rsid w:val="00A8117D"/>
    <w:rsid w:val="00A9555F"/>
    <w:rsid w:val="00A95A4C"/>
    <w:rsid w:val="00AB5590"/>
    <w:rsid w:val="00AC743E"/>
    <w:rsid w:val="00AD2D33"/>
    <w:rsid w:val="00AD43DD"/>
    <w:rsid w:val="00AD7F3F"/>
    <w:rsid w:val="00AF1C53"/>
    <w:rsid w:val="00B0579B"/>
    <w:rsid w:val="00B13863"/>
    <w:rsid w:val="00B16DDF"/>
    <w:rsid w:val="00B547A7"/>
    <w:rsid w:val="00B562BB"/>
    <w:rsid w:val="00B61F05"/>
    <w:rsid w:val="00B84495"/>
    <w:rsid w:val="00B91808"/>
    <w:rsid w:val="00BC1579"/>
    <w:rsid w:val="00BD4208"/>
    <w:rsid w:val="00BE5188"/>
    <w:rsid w:val="00BE5C47"/>
    <w:rsid w:val="00BF04FF"/>
    <w:rsid w:val="00C072F9"/>
    <w:rsid w:val="00C15212"/>
    <w:rsid w:val="00C34FAF"/>
    <w:rsid w:val="00C40BE5"/>
    <w:rsid w:val="00C435E7"/>
    <w:rsid w:val="00C47544"/>
    <w:rsid w:val="00C50B00"/>
    <w:rsid w:val="00C52462"/>
    <w:rsid w:val="00C575C8"/>
    <w:rsid w:val="00C651EE"/>
    <w:rsid w:val="00C702A8"/>
    <w:rsid w:val="00C8575A"/>
    <w:rsid w:val="00CB0D2A"/>
    <w:rsid w:val="00CC52AB"/>
    <w:rsid w:val="00D06500"/>
    <w:rsid w:val="00D1127A"/>
    <w:rsid w:val="00D32B40"/>
    <w:rsid w:val="00D34128"/>
    <w:rsid w:val="00D44620"/>
    <w:rsid w:val="00D71B05"/>
    <w:rsid w:val="00D876F9"/>
    <w:rsid w:val="00D97E6F"/>
    <w:rsid w:val="00DA2727"/>
    <w:rsid w:val="00DD6F44"/>
    <w:rsid w:val="00E14AEA"/>
    <w:rsid w:val="00E20805"/>
    <w:rsid w:val="00E31007"/>
    <w:rsid w:val="00E55DEB"/>
    <w:rsid w:val="00E665FB"/>
    <w:rsid w:val="00E85C59"/>
    <w:rsid w:val="00E86958"/>
    <w:rsid w:val="00ED7ED7"/>
    <w:rsid w:val="00EE3C6E"/>
    <w:rsid w:val="00EF2317"/>
    <w:rsid w:val="00EF2888"/>
    <w:rsid w:val="00F060DA"/>
    <w:rsid w:val="00F3138B"/>
    <w:rsid w:val="00F50AD2"/>
    <w:rsid w:val="00F53F0A"/>
    <w:rsid w:val="00FB262B"/>
    <w:rsid w:val="00FC57F3"/>
    <w:rsid w:val="00FD4D64"/>
    <w:rsid w:val="00FD78D4"/>
    <w:rsid w:val="00FE25F9"/>
    <w:rsid w:val="00FF2E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0E2D763"/>
  <w15:chartTrackingRefBased/>
  <w15:docId w15:val="{A5066397-37CA-4F96-8C29-164C27840E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3138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DD6F44"/>
    <w:pPr>
      <w:autoSpaceDE w:val="0"/>
      <w:autoSpaceDN w:val="0"/>
      <w:adjustRightInd w:val="0"/>
      <w:spacing w:after="0" w:line="240" w:lineRule="auto"/>
    </w:pPr>
    <w:rPr>
      <w:rFonts w:ascii="GOST type B" w:hAnsi="GOST type B" w:cs="GOST type B"/>
      <w:color w:val="000000"/>
      <w:sz w:val="24"/>
      <w:szCs w:val="24"/>
    </w:rPr>
  </w:style>
  <w:style w:type="table" w:styleId="a3">
    <w:name w:val="Table Grid"/>
    <w:basedOn w:val="a1"/>
    <w:uiPriority w:val="39"/>
    <w:rsid w:val="00143C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caption"/>
    <w:basedOn w:val="a"/>
    <w:next w:val="a"/>
    <w:uiPriority w:val="35"/>
    <w:unhideWhenUsed/>
    <w:qFormat/>
    <w:rsid w:val="004D564F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5">
    <w:name w:val="List Paragraph"/>
    <w:basedOn w:val="a"/>
    <w:uiPriority w:val="34"/>
    <w:qFormat/>
    <w:rsid w:val="008F2AB5"/>
    <w:pPr>
      <w:ind w:left="720"/>
      <w:contextualSpacing/>
    </w:pPr>
  </w:style>
  <w:style w:type="table" w:customStyle="1" w:styleId="1">
    <w:name w:val="Сетка таблицы1"/>
    <w:basedOn w:val="a1"/>
    <w:next w:val="a3"/>
    <w:uiPriority w:val="39"/>
    <w:rsid w:val="0090337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a1"/>
    <w:next w:val="a3"/>
    <w:uiPriority w:val="39"/>
    <w:rsid w:val="00E665F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Сетка таблицы3"/>
    <w:basedOn w:val="a1"/>
    <w:next w:val="a3"/>
    <w:uiPriority w:val="39"/>
    <w:rsid w:val="0073137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Сетка таблицы4"/>
    <w:basedOn w:val="a1"/>
    <w:next w:val="a3"/>
    <w:uiPriority w:val="39"/>
    <w:rsid w:val="00F313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9.bin"/><Relationship Id="rId159" Type="http://schemas.openxmlformats.org/officeDocument/2006/relationships/image" Target="media/image72.wmf"/><Relationship Id="rId170" Type="http://schemas.openxmlformats.org/officeDocument/2006/relationships/image" Target="media/image78.png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3.bin"/><Relationship Id="rId22" Type="http://schemas.openxmlformats.org/officeDocument/2006/relationships/image" Target="media/image10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8.bin"/><Relationship Id="rId171" Type="http://schemas.openxmlformats.org/officeDocument/2006/relationships/fontTable" Target="fontTable.xml"/><Relationship Id="rId12" Type="http://schemas.openxmlformats.org/officeDocument/2006/relationships/image" Target="media/image5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71.bin"/><Relationship Id="rId145" Type="http://schemas.openxmlformats.org/officeDocument/2006/relationships/image" Target="media/image65.wmf"/><Relationship Id="rId161" Type="http://schemas.openxmlformats.org/officeDocument/2006/relationships/image" Target="media/image73.wmf"/><Relationship Id="rId166" Type="http://schemas.openxmlformats.org/officeDocument/2006/relationships/oleObject" Target="embeddings/oleObject86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51" Type="http://schemas.openxmlformats.org/officeDocument/2006/relationships/image" Target="media/image68.wmf"/><Relationship Id="rId156" Type="http://schemas.openxmlformats.org/officeDocument/2006/relationships/oleObject" Target="embeddings/oleObject81.bin"/><Relationship Id="rId172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72.bin"/><Relationship Id="rId146" Type="http://schemas.openxmlformats.org/officeDocument/2006/relationships/oleObject" Target="embeddings/oleObject76.bin"/><Relationship Id="rId167" Type="http://schemas.openxmlformats.org/officeDocument/2006/relationships/image" Target="media/image7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162" Type="http://schemas.openxmlformats.org/officeDocument/2006/relationships/oleObject" Target="embeddings/oleObject8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9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2.wmf"/><Relationship Id="rId147" Type="http://schemas.openxmlformats.org/officeDocument/2006/relationships/image" Target="media/image66.wmf"/><Relationship Id="rId168" Type="http://schemas.openxmlformats.org/officeDocument/2006/relationships/oleObject" Target="embeddings/oleObject87.bin"/><Relationship Id="rId8" Type="http://schemas.openxmlformats.org/officeDocument/2006/relationships/image" Target="media/image2.png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73.bin"/><Relationship Id="rId163" Type="http://schemas.openxmlformats.org/officeDocument/2006/relationships/image" Target="media/image74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6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7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26" Type="http://schemas.openxmlformats.org/officeDocument/2006/relationships/image" Target="media/image12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80.bin"/><Relationship Id="rId16" Type="http://schemas.openxmlformats.org/officeDocument/2006/relationships/image" Target="media/image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75.bin"/><Relationship Id="rId90" Type="http://schemas.openxmlformats.org/officeDocument/2006/relationships/image" Target="media/image44.wmf"/><Relationship Id="rId165" Type="http://schemas.openxmlformats.org/officeDocument/2006/relationships/image" Target="media/image75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9.wmf"/><Relationship Id="rId155" Type="http://schemas.openxmlformats.org/officeDocument/2006/relationships/image" Target="media/image7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965BBC-C1AD-4C40-BD1C-917FC4EA8E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6</Pages>
  <Words>15129</Words>
  <Characters>8624</Characters>
  <Application>Microsoft Office Word</Application>
  <DocSecurity>0</DocSecurity>
  <Lines>71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 Кныш</dc:creator>
  <cp:keywords/>
  <dc:description/>
  <cp:lastModifiedBy>Наталья Даниленко</cp:lastModifiedBy>
  <cp:revision>3</cp:revision>
  <dcterms:created xsi:type="dcterms:W3CDTF">2014-12-13T21:45:00Z</dcterms:created>
  <dcterms:modified xsi:type="dcterms:W3CDTF">2015-01-17T10:02:00Z</dcterms:modified>
</cp:coreProperties>
</file>